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6CED" w:rsidRPr="00A06CED" w:rsidRDefault="00A06CED" w:rsidP="00A06CED">
      <w:pPr>
        <w:jc w:val="center"/>
        <w:rPr>
          <w:b/>
        </w:rPr>
      </w:pPr>
      <w:r>
        <w:rPr>
          <w:b/>
        </w:rPr>
        <w:t>ВСТУП</w:t>
      </w:r>
    </w:p>
    <w:p w:rsidR="00A06CED" w:rsidRPr="00A06CED" w:rsidRDefault="00A06CED" w:rsidP="00A06CED"/>
    <w:p w:rsidR="00A06CED" w:rsidRPr="00A06CED" w:rsidRDefault="00A06CED" w:rsidP="00A06CED">
      <w:pPr>
        <w:ind w:firstLine="709"/>
      </w:pPr>
      <w:r w:rsidRPr="00A06CED">
        <w:t>Стан будь-якого технічного пристрою характеризується однією чи декількома фізичними величинами.</w:t>
      </w:r>
      <w:r>
        <w:t xml:space="preserve"> </w:t>
      </w:r>
      <w:r w:rsidRPr="00A06CED">
        <w:t>Сукупність приписань, що визначають характер зміни вихідних величин об'єктів, називається алгоритмом функціонування.</w:t>
      </w:r>
    </w:p>
    <w:p w:rsidR="00A06CED" w:rsidRPr="00A06CED" w:rsidRDefault="00A06CED" w:rsidP="00A06CED">
      <w:pPr>
        <w:ind w:firstLine="709"/>
      </w:pPr>
      <w:r w:rsidRPr="00A06CED">
        <w:t>До основних алгоритмів функціонування систем автоматичного управління відносяться:</w:t>
      </w:r>
    </w:p>
    <w:p w:rsidR="00A06CED" w:rsidRPr="00A06CED" w:rsidRDefault="00A06CED" w:rsidP="00A06CED">
      <w:pPr>
        <w:ind w:firstLine="709"/>
      </w:pPr>
      <w:r w:rsidRPr="00A06CED">
        <w:t>•</w:t>
      </w:r>
      <w:r w:rsidRPr="00A06CED">
        <w:tab/>
        <w:t>під</w:t>
      </w:r>
      <w:r>
        <w:t xml:space="preserve">тримка регульованої координати </w:t>
      </w:r>
      <w:r w:rsidRPr="00A06CED">
        <w:t>на постійному значенні;</w:t>
      </w:r>
    </w:p>
    <w:p w:rsidR="00A06CED" w:rsidRPr="00A06CED" w:rsidRDefault="00A06CED" w:rsidP="00A06CED">
      <w:pPr>
        <w:ind w:firstLine="709"/>
      </w:pPr>
      <w:r w:rsidRPr="00A06CED">
        <w:t>•</w:t>
      </w:r>
      <w:r w:rsidRPr="00A06CED">
        <w:tab/>
        <w:t>зміна регульованої координати по заданому закону;</w:t>
      </w:r>
    </w:p>
    <w:p w:rsidR="00A06CED" w:rsidRPr="00A06CED" w:rsidRDefault="00A06CED" w:rsidP="00A06CED">
      <w:pPr>
        <w:ind w:firstLine="709"/>
      </w:pPr>
      <w:r w:rsidRPr="00A06CED">
        <w:t>•</w:t>
      </w:r>
      <w:r>
        <w:tab/>
        <w:t xml:space="preserve">зміна регульованої координати </w:t>
      </w:r>
      <w:r w:rsidRPr="00A06CED">
        <w:t>по наперед невідомому закону.</w:t>
      </w:r>
    </w:p>
    <w:p w:rsidR="00A06CED" w:rsidRPr="00A06CED" w:rsidRDefault="00A06CED" w:rsidP="00A06CED">
      <w:pPr>
        <w:ind w:firstLine="709"/>
      </w:pPr>
      <w:r w:rsidRPr="00A06CED">
        <w:t>В залежності від цього системи автоматичного управління поділяють на:</w:t>
      </w:r>
    </w:p>
    <w:p w:rsidR="00A06CED" w:rsidRPr="00A06CED" w:rsidRDefault="00A06CED" w:rsidP="00A06CED">
      <w:pPr>
        <w:ind w:firstLine="709"/>
      </w:pPr>
      <w:r w:rsidRPr="00A06CED">
        <w:t>•</w:t>
      </w:r>
      <w:r w:rsidRPr="00A06CED">
        <w:tab/>
        <w:t>системи стабілізації;</w:t>
      </w:r>
    </w:p>
    <w:p w:rsidR="00A06CED" w:rsidRPr="00A06CED" w:rsidRDefault="00A06CED" w:rsidP="00A06CED">
      <w:pPr>
        <w:ind w:firstLine="709"/>
      </w:pPr>
      <w:r w:rsidRPr="00A06CED">
        <w:t>•</w:t>
      </w:r>
      <w:r w:rsidRPr="00A06CED">
        <w:tab/>
        <w:t>програмні системи;</w:t>
      </w:r>
    </w:p>
    <w:p w:rsidR="00A06CED" w:rsidRPr="00A06CED" w:rsidRDefault="00A06CED" w:rsidP="00A06CED">
      <w:pPr>
        <w:ind w:firstLine="709"/>
      </w:pPr>
      <w:r w:rsidRPr="00A06CED">
        <w:t>•</w:t>
      </w:r>
      <w:r w:rsidRPr="00A06CED">
        <w:tab/>
        <w:t>слідкуючі системи.</w:t>
      </w:r>
    </w:p>
    <w:p w:rsidR="00A06CED" w:rsidRPr="00A06CED" w:rsidRDefault="00A06CED" w:rsidP="00A06CED">
      <w:pPr>
        <w:ind w:firstLine="709"/>
      </w:pPr>
      <w:r w:rsidRPr="00A06CED">
        <w:t>У курсовому проекті розгляда</w:t>
      </w:r>
      <w:r>
        <w:t>ється</w:t>
      </w:r>
      <w:r w:rsidRPr="00A06CED">
        <w:t xml:space="preserve"> синтез слідкуючої системи</w:t>
      </w:r>
      <w:r w:rsidR="00744F59">
        <w:t xml:space="preserve"> керування кутом повороту радіолокаційної станції</w:t>
      </w:r>
      <w:r w:rsidRPr="00A06CED">
        <w:t xml:space="preserve">. В слідкуючих  системах характер зміни </w:t>
      </w:r>
      <w:proofErr w:type="spellStart"/>
      <w:r w:rsidRPr="00A06CED">
        <w:t>задаючого</w:t>
      </w:r>
      <w:proofErr w:type="spellEnd"/>
      <w:r w:rsidRPr="00A06CED">
        <w:t xml:space="preserve"> сигналу наперед не може бути точно встановлений, </w:t>
      </w:r>
      <w:r w:rsidR="00744F59">
        <w:t>адже він</w:t>
      </w:r>
      <w:r w:rsidRPr="00A06CED">
        <w:t xml:space="preserve"> визначається процесами, що протікають </w:t>
      </w:r>
      <w:r w:rsidR="00744F59">
        <w:t>поза системою.</w:t>
      </w:r>
      <w:r w:rsidRPr="00A06CED">
        <w:t xml:space="preserve"> Слідкуючі системи призначені для вимірювання управляючої величини за довільним законом, наприклад, для зміни положення радіолокаційної антени в залежності від руху цілі, траєкторія якої заздалегідь невідома.</w:t>
      </w:r>
    </w:p>
    <w:p w:rsidR="00A06CED" w:rsidRPr="00A06CED" w:rsidRDefault="00A06CED" w:rsidP="00A06CED">
      <w:pPr>
        <w:ind w:firstLine="709"/>
      </w:pPr>
      <w:r w:rsidRPr="00A06CED">
        <w:t>Під синтезом систем автоматичного управління (САУ) розуміють процес визначення алгоритму функціонування системи та засобів його реалізації.</w:t>
      </w:r>
    </w:p>
    <w:p w:rsidR="00744F59" w:rsidRDefault="00A06CED" w:rsidP="00A06CED">
      <w:pPr>
        <w:ind w:firstLine="709"/>
      </w:pPr>
      <w:r w:rsidRPr="00A06CED">
        <w:t>Характерна особливість структурних схем слідкуючи</w:t>
      </w:r>
      <w:r w:rsidR="00744F59">
        <w:t>х</w:t>
      </w:r>
      <w:r w:rsidRPr="00A06CED">
        <w:t xml:space="preserve"> САУ полягає в тому, що вони мають низку паралельних ланцюгів зворотного зв’язку, що охоплюють одну й ту ж послідовність ланок. Тому в якості основн</w:t>
      </w:r>
      <w:r w:rsidR="00744F59">
        <w:t>ого методу синтезу таких систем</w:t>
      </w:r>
      <w:r w:rsidRPr="00A06CED">
        <w:t xml:space="preserve"> доцільно  в</w:t>
      </w:r>
      <w:r w:rsidR="00744F59">
        <w:t xml:space="preserve">икористовувати метод зворотних </w:t>
      </w:r>
      <w:r w:rsidRPr="00A06CED">
        <w:t xml:space="preserve">логарифмічних частотних характеристик (ЗЛЧХ). </w:t>
      </w:r>
    </w:p>
    <w:p w:rsidR="00A06CED" w:rsidRPr="00A06CED" w:rsidRDefault="00744F59" w:rsidP="00A06CED">
      <w:pPr>
        <w:ind w:firstLine="709"/>
      </w:pPr>
      <w:r>
        <w:t xml:space="preserve">Зазначений </w:t>
      </w:r>
      <w:r w:rsidR="00A06CED" w:rsidRPr="00A06CED">
        <w:t xml:space="preserve">метод (ЗЛЧХ) не має принципових відмінностей від широко розповсюдженого методу прямих логарифмічних частотних характеристик (ЛЧХ). Разом з тим використання ЗЛЧХ у процесі синтезу дозволяє визначити прямі ЛЧХ, а, отже, і прямі передаточні функції паралельних </w:t>
      </w:r>
      <w:proofErr w:type="spellStart"/>
      <w:r w:rsidR="0066461C">
        <w:t>корегую</w:t>
      </w:r>
      <w:r w:rsidR="00A06CED" w:rsidRPr="00A06CED">
        <w:t>чих</w:t>
      </w:r>
      <w:proofErr w:type="spellEnd"/>
      <w:r w:rsidR="00A06CED" w:rsidRPr="00A06CED">
        <w:t xml:space="preserve"> пристроїв, чого неможливо досягти у випадку прямих ЛЧХ. Ця обставина збільшує наочніст</w:t>
      </w:r>
      <w:r>
        <w:t>ь методу і полегшує можливість спрощення фізичної реалізації</w:t>
      </w:r>
      <w:r w:rsidR="00A06CED" w:rsidRPr="00A06CED">
        <w:t xml:space="preserve"> </w:t>
      </w:r>
      <w:proofErr w:type="spellStart"/>
      <w:r w:rsidR="00A06CED" w:rsidRPr="00A06CED">
        <w:t>корегуючих</w:t>
      </w:r>
      <w:proofErr w:type="spellEnd"/>
      <w:r w:rsidR="00A06CED" w:rsidRPr="00A06CED">
        <w:t xml:space="preserve"> пристроїв у всіх випадках забезпечення необхідних показників якості системи шляхом зміни параметрів і структури цих пристроїв.</w:t>
      </w:r>
    </w:p>
    <w:p w:rsidR="009077A1" w:rsidRDefault="00744F59" w:rsidP="00A10595">
      <w:pPr>
        <w:rPr>
          <w:b/>
        </w:rPr>
      </w:pPr>
      <w:r>
        <w:rPr>
          <w:b/>
        </w:rPr>
        <w:br w:type="page"/>
      </w:r>
      <w:r w:rsidR="008D5602">
        <w:rPr>
          <w:b/>
        </w:rPr>
        <w:lastRenderedPageBreak/>
        <w:t>2</w:t>
      </w:r>
      <w:r w:rsidR="00634E79" w:rsidRPr="008D5602">
        <w:rPr>
          <w:b/>
        </w:rPr>
        <w:t xml:space="preserve">. </w:t>
      </w:r>
      <w:r w:rsidR="00826167" w:rsidRPr="008D5602">
        <w:rPr>
          <w:b/>
        </w:rPr>
        <w:t xml:space="preserve">Вибір </w:t>
      </w:r>
      <w:r w:rsidR="00E13842">
        <w:rPr>
          <w:b/>
        </w:rPr>
        <w:t>п</w:t>
      </w:r>
      <w:r w:rsidR="00E13842" w:rsidRPr="00E13842">
        <w:rPr>
          <w:b/>
        </w:rPr>
        <w:t>очатков</w:t>
      </w:r>
      <w:r w:rsidR="00E13842">
        <w:rPr>
          <w:b/>
        </w:rPr>
        <w:t>их</w:t>
      </w:r>
      <w:r w:rsidR="00E13842" w:rsidRPr="00E13842">
        <w:rPr>
          <w:b/>
        </w:rPr>
        <w:t xml:space="preserve"> дан</w:t>
      </w:r>
      <w:r w:rsidR="00E13842">
        <w:rPr>
          <w:b/>
        </w:rPr>
        <w:t>их</w:t>
      </w:r>
      <w:r w:rsidR="00E13842" w:rsidRPr="00E13842">
        <w:rPr>
          <w:b/>
        </w:rPr>
        <w:t xml:space="preserve"> </w:t>
      </w:r>
      <w:r w:rsidR="002A7325" w:rsidRPr="008D5602">
        <w:rPr>
          <w:b/>
        </w:rPr>
        <w:t xml:space="preserve">та елементної бази </w:t>
      </w:r>
      <w:r w:rsidR="00E13842" w:rsidRPr="00E13842">
        <w:rPr>
          <w:b/>
        </w:rPr>
        <w:t xml:space="preserve">для проектування </w:t>
      </w:r>
      <w:r w:rsidR="007F0DF9" w:rsidRPr="008D5602">
        <w:rPr>
          <w:b/>
        </w:rPr>
        <w:t xml:space="preserve">слідкуючої системи </w:t>
      </w:r>
    </w:p>
    <w:p w:rsidR="00A10595" w:rsidRPr="008D5602" w:rsidRDefault="00A10595" w:rsidP="00A10595">
      <w:pPr>
        <w:rPr>
          <w:b/>
        </w:rPr>
      </w:pPr>
    </w:p>
    <w:p w:rsidR="00826167" w:rsidRPr="00826167" w:rsidRDefault="00DE4063" w:rsidP="00DE4063">
      <w:pPr>
        <w:ind w:firstLine="709"/>
        <w:jc w:val="right"/>
        <w:rPr>
          <w:lang w:val="ru-RU"/>
        </w:rPr>
      </w:pPr>
      <w:r>
        <w:t xml:space="preserve">Табл. 1. </w:t>
      </w:r>
      <w:r w:rsidR="00826167" w:rsidRPr="00E4027A">
        <w:t>Початкові дані</w:t>
      </w:r>
      <w:r>
        <w:t xml:space="preserve"> для проектування слідкуючої СА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953"/>
        <w:gridCol w:w="1235"/>
        <w:gridCol w:w="1313"/>
        <w:gridCol w:w="1387"/>
        <w:gridCol w:w="927"/>
        <w:gridCol w:w="933"/>
        <w:gridCol w:w="1171"/>
        <w:gridCol w:w="892"/>
      </w:tblGrid>
      <w:tr w:rsidR="00F678F0" w:rsidRPr="00F678F0">
        <w:trPr>
          <w:trHeight w:val="691"/>
          <w:jc w:val="center"/>
        </w:trPr>
        <w:tc>
          <w:tcPr>
            <w:tcW w:w="1118" w:type="dxa"/>
            <w:vAlign w:val="center"/>
          </w:tcPr>
          <w:p w:rsidR="00F678F0" w:rsidRPr="00361307" w:rsidRDefault="00F678F0" w:rsidP="00A80661">
            <w:pPr>
              <w:jc w:val="center"/>
            </w:pPr>
            <w:r w:rsidRPr="00361307">
              <w:t>Індекс</w:t>
            </w:r>
          </w:p>
        </w:tc>
        <w:tc>
          <w:tcPr>
            <w:tcW w:w="976" w:type="dxa"/>
            <w:vAlign w:val="center"/>
          </w:tcPr>
          <w:p w:rsidR="00F678F0" w:rsidRPr="00361307" w:rsidRDefault="00F678F0" w:rsidP="00A80661">
            <w:pPr>
              <w:jc w:val="center"/>
            </w:pPr>
            <w:proofErr w:type="spellStart"/>
            <w:r w:rsidRPr="00361307">
              <w:t>ε</w:t>
            </w:r>
            <w:r w:rsidRPr="00361307">
              <w:rPr>
                <w:vertAlign w:val="subscript"/>
              </w:rPr>
              <w:t>Σ</w:t>
            </w:r>
            <w:proofErr w:type="spellEnd"/>
          </w:p>
          <w:p w:rsidR="00F678F0" w:rsidRPr="00361307" w:rsidRDefault="00F678F0" w:rsidP="00A80661">
            <w:pPr>
              <w:jc w:val="center"/>
            </w:pPr>
            <w:r w:rsidRPr="00361307">
              <w:t>град</w:t>
            </w:r>
          </w:p>
        </w:tc>
        <w:tc>
          <w:tcPr>
            <w:tcW w:w="1267" w:type="dxa"/>
            <w:vAlign w:val="center"/>
          </w:tcPr>
          <w:p w:rsidR="00F678F0" w:rsidRPr="00F678F0" w:rsidRDefault="00EF5369" w:rsidP="00A80661">
            <w:pPr>
              <w:jc w:val="center"/>
              <w:rPr>
                <w:lang w:val="ru-RU"/>
              </w:rPr>
            </w:pPr>
            <w:r w:rsidRPr="00EF5369">
              <w:rPr>
                <w:position w:val="-12"/>
                <w:lang w:val="en-US"/>
              </w:rPr>
              <w:object w:dxaOrig="5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7pt" o:ole="">
                  <v:imagedata r:id="rId7" o:title=""/>
                </v:shape>
                <o:OLEObject Type="Embed" ProgID="Equation.DSMT4" ShapeID="_x0000_i1025" DrawAspect="Content" ObjectID="_1633779651" r:id="rId8"/>
              </w:object>
            </w:r>
            <w:r w:rsidR="00F678F0" w:rsidRPr="00634E79">
              <w:rPr>
                <w:lang w:val="ru-RU"/>
              </w:rPr>
              <w:t>,</w:t>
            </w:r>
          </w:p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r w:rsidRPr="00361307">
              <w:t>град/с</w:t>
            </w:r>
          </w:p>
        </w:tc>
        <w:tc>
          <w:tcPr>
            <w:tcW w:w="1346" w:type="dxa"/>
            <w:vAlign w:val="center"/>
          </w:tcPr>
          <w:p w:rsidR="00F678F0" w:rsidRPr="00F678F0" w:rsidRDefault="00EF5369" w:rsidP="00A80661">
            <w:pPr>
              <w:jc w:val="center"/>
              <w:rPr>
                <w:lang w:val="ru-RU"/>
              </w:rPr>
            </w:pPr>
            <w:r w:rsidRPr="00EF5369">
              <w:rPr>
                <w:position w:val="-12"/>
                <w:lang w:val="en-US"/>
              </w:rPr>
              <w:object w:dxaOrig="560" w:dyaOrig="540">
                <v:shape id="_x0000_i1026" type="#_x0000_t75" style="width:27.75pt;height:27pt" o:ole="">
                  <v:imagedata r:id="rId9" o:title=""/>
                </v:shape>
                <o:OLEObject Type="Embed" ProgID="Equation.DSMT4" ShapeID="_x0000_i1026" DrawAspect="Content" ObjectID="_1633779652" r:id="rId10"/>
              </w:object>
            </w:r>
            <w:r w:rsidR="00F678F0" w:rsidRPr="00634E79">
              <w:rPr>
                <w:lang w:val="ru-RU"/>
              </w:rPr>
              <w:t>,</w:t>
            </w:r>
          </w:p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r w:rsidRPr="00361307">
              <w:t>град/с²</w:t>
            </w:r>
          </w:p>
        </w:tc>
        <w:tc>
          <w:tcPr>
            <w:tcW w:w="1426" w:type="dxa"/>
            <w:vAlign w:val="center"/>
          </w:tcPr>
          <w:p w:rsidR="00F678F0" w:rsidRPr="00F678F0" w:rsidRDefault="00EF5369" w:rsidP="00A80661">
            <w:pPr>
              <w:jc w:val="center"/>
              <w:rPr>
                <w:lang w:val="ru-RU"/>
              </w:rPr>
            </w:pPr>
            <w:r w:rsidRPr="00EF5369">
              <w:rPr>
                <w:position w:val="-12"/>
                <w:lang w:val="en-US"/>
              </w:rPr>
              <w:object w:dxaOrig="560" w:dyaOrig="540">
                <v:shape id="_x0000_i1027" type="#_x0000_t75" style="width:27.75pt;height:27pt" o:ole="">
                  <v:imagedata r:id="rId11" o:title=""/>
                </v:shape>
                <o:OLEObject Type="Embed" ProgID="Equation.DSMT4" ShapeID="_x0000_i1027" DrawAspect="Content" ObjectID="_1633779653" r:id="rId12"/>
              </w:object>
            </w:r>
            <w:r w:rsidR="00F678F0">
              <w:rPr>
                <w:lang w:val="en-US"/>
              </w:rPr>
              <w:t>,</w:t>
            </w:r>
          </w:p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r w:rsidRPr="00361307">
              <w:t>град/с³</w:t>
            </w:r>
          </w:p>
        </w:tc>
        <w:tc>
          <w:tcPr>
            <w:tcW w:w="947" w:type="dxa"/>
            <w:vAlign w:val="center"/>
          </w:tcPr>
          <w:p w:rsidR="00F678F0" w:rsidRPr="00F678F0" w:rsidRDefault="00F678F0" w:rsidP="00A80661">
            <w:pPr>
              <w:jc w:val="center"/>
            </w:pPr>
            <w:r w:rsidRPr="00361307">
              <w:t>σ</w:t>
            </w:r>
            <w:r w:rsidRPr="00361307">
              <w:rPr>
                <w:vertAlign w:val="subscript"/>
                <w:lang w:val="en-GB"/>
              </w:rPr>
              <w:t>max</w:t>
            </w:r>
            <w:r w:rsidRPr="00F678F0">
              <w:t>,</w:t>
            </w:r>
          </w:p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r w:rsidRPr="00361307">
              <w:t>%</w:t>
            </w:r>
          </w:p>
        </w:tc>
        <w:tc>
          <w:tcPr>
            <w:tcW w:w="957" w:type="dxa"/>
            <w:vAlign w:val="center"/>
          </w:tcPr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r w:rsidRPr="00361307">
              <w:rPr>
                <w:lang w:val="en-GB"/>
              </w:rPr>
              <w:t>T</w:t>
            </w:r>
            <w:r>
              <w:t>,</w:t>
            </w:r>
            <w:r w:rsidR="00A21B2F">
              <w:t xml:space="preserve"> </w:t>
            </w:r>
            <w:r>
              <w:t>с</w:t>
            </w:r>
          </w:p>
        </w:tc>
        <w:tc>
          <w:tcPr>
            <w:tcW w:w="1189" w:type="dxa"/>
            <w:vAlign w:val="center"/>
          </w:tcPr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r w:rsidRPr="00361307">
              <w:rPr>
                <w:lang w:val="en-GB"/>
              </w:rPr>
              <w:t>M</w:t>
            </w:r>
            <w:r w:rsidRPr="00361307">
              <w:t>в/</w:t>
            </w:r>
            <w:r w:rsidRPr="00361307">
              <w:rPr>
                <w:lang w:val="en-GB"/>
              </w:rPr>
              <w:t>M</w:t>
            </w:r>
            <w:r w:rsidRPr="00361307">
              <w:t>н</w:t>
            </w:r>
          </w:p>
        </w:tc>
        <w:tc>
          <w:tcPr>
            <w:tcW w:w="917" w:type="dxa"/>
            <w:vAlign w:val="center"/>
          </w:tcPr>
          <w:p w:rsidR="00F678F0" w:rsidRPr="00F678F0" w:rsidRDefault="00F678F0" w:rsidP="00A80661">
            <w:pPr>
              <w:jc w:val="center"/>
              <w:rPr>
                <w:lang w:val="ru-RU"/>
              </w:rPr>
            </w:pPr>
            <w:proofErr w:type="spellStart"/>
            <w:r w:rsidRPr="00361307">
              <w:rPr>
                <w:lang w:val="en-GB"/>
              </w:rPr>
              <w:t>i</w:t>
            </w:r>
            <w:proofErr w:type="spellEnd"/>
          </w:p>
        </w:tc>
      </w:tr>
      <w:tr w:rsidR="00826167" w:rsidRPr="00F678F0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0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5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4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5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5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5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8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0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5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,6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0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85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5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2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5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2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9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0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5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95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5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15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5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1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6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8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0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45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5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0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8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2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9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00</w:t>
            </w:r>
          </w:p>
        </w:tc>
      </w:tr>
      <w:tr w:rsidR="00826167" w:rsidRPr="00361307">
        <w:trPr>
          <w:jc w:val="center"/>
        </w:trPr>
        <w:tc>
          <w:tcPr>
            <w:tcW w:w="11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</w:t>
            </w:r>
          </w:p>
        </w:tc>
        <w:tc>
          <w:tcPr>
            <w:tcW w:w="9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26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134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142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94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0</w:t>
            </w:r>
          </w:p>
        </w:tc>
        <w:tc>
          <w:tcPr>
            <w:tcW w:w="95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1</w:t>
            </w:r>
          </w:p>
        </w:tc>
        <w:tc>
          <w:tcPr>
            <w:tcW w:w="118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85</w:t>
            </w:r>
          </w:p>
        </w:tc>
        <w:tc>
          <w:tcPr>
            <w:tcW w:w="91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00</w:t>
            </w:r>
          </w:p>
        </w:tc>
      </w:tr>
    </w:tbl>
    <w:p w:rsidR="00826167" w:rsidRPr="00E4027A" w:rsidRDefault="00826167" w:rsidP="00300F4B">
      <w:pPr>
        <w:rPr>
          <w:lang w:val="en-US"/>
        </w:rPr>
      </w:pPr>
    </w:p>
    <w:p w:rsidR="00826167" w:rsidRDefault="00826167" w:rsidP="00300F4B">
      <w:r w:rsidRPr="00E4027A">
        <w:t xml:space="preserve">Кожен з студентів має свій варіант </w:t>
      </w:r>
      <w:r w:rsidR="00D50B5C">
        <w:t>з</w:t>
      </w:r>
      <w:r w:rsidRPr="00E4027A">
        <w:t xml:space="preserve"> даними, в яких вказані такі величини:</w:t>
      </w:r>
    </w:p>
    <w:p w:rsidR="00826167" w:rsidRPr="00E4027A" w:rsidRDefault="00826167" w:rsidP="00300F4B">
      <w:proofErr w:type="spellStart"/>
      <w:r w:rsidRPr="00E4027A">
        <w:t>ε</w:t>
      </w:r>
      <w:r w:rsidRPr="00E4027A">
        <w:rPr>
          <w:vertAlign w:val="subscript"/>
        </w:rPr>
        <w:t>Σ</w:t>
      </w:r>
      <w:proofErr w:type="spellEnd"/>
      <w:r w:rsidRPr="00E4027A">
        <w:rPr>
          <w:vertAlign w:val="subscript"/>
        </w:rPr>
        <w:t xml:space="preserve"> </w:t>
      </w:r>
      <w:r w:rsidRPr="00E4027A">
        <w:t>–</w:t>
      </w:r>
      <w:r w:rsidR="00A21B2F">
        <w:t xml:space="preserve"> </w:t>
      </w:r>
      <w:r w:rsidRPr="00E4027A">
        <w:t>сумарна похибка;</w:t>
      </w:r>
    </w:p>
    <w:p w:rsidR="00826167" w:rsidRPr="00E4027A" w:rsidRDefault="00EF5369" w:rsidP="00300F4B">
      <w:r w:rsidRPr="00EF5369">
        <w:rPr>
          <w:position w:val="-12"/>
          <w:lang w:val="en-US"/>
        </w:rPr>
        <w:object w:dxaOrig="560" w:dyaOrig="540">
          <v:shape id="_x0000_i1028" type="#_x0000_t75" style="width:27.75pt;height:27pt" o:ole="">
            <v:imagedata r:id="rId13" o:title=""/>
          </v:shape>
          <o:OLEObject Type="Embed" ProgID="Equation.DSMT4" ShapeID="_x0000_i1028" DrawAspect="Content" ObjectID="_1633779654" r:id="rId14"/>
        </w:object>
      </w:r>
      <w:r w:rsidR="003E77DB">
        <w:t xml:space="preserve"> </w:t>
      </w:r>
      <w:r w:rsidR="00826167" w:rsidRPr="00E4027A">
        <w:t>– швидкість змінення керуючого впливу;</w:t>
      </w:r>
    </w:p>
    <w:p w:rsidR="00826167" w:rsidRPr="00E4027A" w:rsidRDefault="00EF5369" w:rsidP="00300F4B">
      <w:r w:rsidRPr="00EF5369">
        <w:rPr>
          <w:position w:val="-12"/>
          <w:lang w:val="en-US"/>
        </w:rPr>
        <w:object w:dxaOrig="560" w:dyaOrig="540">
          <v:shape id="_x0000_i1029" type="#_x0000_t75" style="width:27.75pt;height:27pt" o:ole="">
            <v:imagedata r:id="rId15" o:title=""/>
          </v:shape>
          <o:OLEObject Type="Embed" ProgID="Equation.DSMT4" ShapeID="_x0000_i1029" DrawAspect="Content" ObjectID="_1633779655" r:id="rId16"/>
        </w:object>
      </w:r>
      <w:r w:rsidR="00826167" w:rsidRPr="00E4027A">
        <w:t>– прискорення змінення керуючого впливу;</w:t>
      </w:r>
    </w:p>
    <w:p w:rsidR="00826167" w:rsidRPr="00E4027A" w:rsidRDefault="00EF5369" w:rsidP="00300F4B">
      <w:r w:rsidRPr="00EF5369">
        <w:rPr>
          <w:position w:val="-12"/>
          <w:lang w:val="en-US"/>
        </w:rPr>
        <w:object w:dxaOrig="560" w:dyaOrig="540">
          <v:shape id="_x0000_i1030" type="#_x0000_t75" style="width:27.75pt;height:27pt" o:ole="">
            <v:imagedata r:id="rId17" o:title=""/>
          </v:shape>
          <o:OLEObject Type="Embed" ProgID="Equation.DSMT4" ShapeID="_x0000_i1030" DrawAspect="Content" ObjectID="_1633779656" r:id="rId18"/>
        </w:object>
      </w:r>
      <w:r w:rsidR="00826167" w:rsidRPr="00E4027A">
        <w:t>– третя похідна змінення керуючого впливу;</w:t>
      </w:r>
    </w:p>
    <w:p w:rsidR="00826167" w:rsidRPr="00E4027A" w:rsidRDefault="00826167" w:rsidP="00300F4B">
      <w:r w:rsidRPr="00E4027A">
        <w:t>σ</w:t>
      </w:r>
      <w:r w:rsidRPr="00E4027A">
        <w:rPr>
          <w:vertAlign w:val="subscript"/>
          <w:lang w:val="en-GB"/>
        </w:rPr>
        <w:t>max</w:t>
      </w:r>
      <w:r w:rsidR="003E77DB">
        <w:rPr>
          <w:vertAlign w:val="subscript"/>
        </w:rPr>
        <w:t xml:space="preserve"> </w:t>
      </w:r>
      <w:r w:rsidRPr="00E4027A">
        <w:rPr>
          <w:vertAlign w:val="subscript"/>
        </w:rPr>
        <w:t xml:space="preserve"> </w:t>
      </w:r>
      <w:r w:rsidRPr="00E4027A">
        <w:t xml:space="preserve">– відносне </w:t>
      </w:r>
      <w:proofErr w:type="spellStart"/>
      <w:r w:rsidRPr="00E4027A">
        <w:t>перерегулювання</w:t>
      </w:r>
      <w:proofErr w:type="spellEnd"/>
      <w:r w:rsidRPr="00E4027A">
        <w:t>;</w:t>
      </w:r>
    </w:p>
    <w:p w:rsidR="00826167" w:rsidRPr="00E4027A" w:rsidRDefault="00826167" w:rsidP="00300F4B">
      <w:r w:rsidRPr="00E4027A">
        <w:rPr>
          <w:lang w:val="en-GB"/>
        </w:rPr>
        <w:t>T</w:t>
      </w:r>
      <w:r w:rsidRPr="00E4027A">
        <w:t xml:space="preserve"> – швидкодія;</w:t>
      </w:r>
    </w:p>
    <w:p w:rsidR="00826167" w:rsidRPr="00E4027A" w:rsidRDefault="00826167" w:rsidP="00300F4B">
      <w:r w:rsidRPr="00E4027A">
        <w:rPr>
          <w:lang w:val="en-GB"/>
        </w:rPr>
        <w:t>M</w:t>
      </w:r>
      <w:r w:rsidRPr="00E4027A">
        <w:t>в/</w:t>
      </w:r>
      <w:r w:rsidRPr="00E4027A">
        <w:rPr>
          <w:lang w:val="en-GB"/>
        </w:rPr>
        <w:t>M</w:t>
      </w:r>
      <w:r w:rsidRPr="00E4027A">
        <w:t>н – відношення моментів;</w:t>
      </w:r>
    </w:p>
    <w:p w:rsidR="00826167" w:rsidRPr="00E4027A" w:rsidRDefault="00826167" w:rsidP="00300F4B">
      <w:proofErr w:type="spellStart"/>
      <w:r w:rsidRPr="00E4027A">
        <w:rPr>
          <w:lang w:val="en-GB"/>
        </w:rPr>
        <w:t>i</w:t>
      </w:r>
      <w:proofErr w:type="spellEnd"/>
      <w:r w:rsidRPr="00E4027A">
        <w:t xml:space="preserve"> – передаточне число редуктора.</w:t>
      </w:r>
    </w:p>
    <w:p w:rsidR="00826167" w:rsidRPr="00E4027A" w:rsidRDefault="00826167" w:rsidP="00300F4B"/>
    <w:p w:rsidR="00826167" w:rsidRDefault="00DE4063" w:rsidP="00DE4063">
      <w:pPr>
        <w:jc w:val="right"/>
      </w:pPr>
      <w:r>
        <w:t>Табл. 2. Характеристики електромашинних підсилювач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0"/>
        <w:gridCol w:w="835"/>
        <w:gridCol w:w="1035"/>
        <w:gridCol w:w="992"/>
        <w:gridCol w:w="992"/>
        <w:gridCol w:w="992"/>
        <w:gridCol w:w="792"/>
        <w:gridCol w:w="993"/>
        <w:gridCol w:w="909"/>
      </w:tblGrid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ип елемента схеми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Р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кВт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n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об/хв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U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В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I,</w:t>
            </w:r>
          </w:p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A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R,</w:t>
            </w:r>
          </w:p>
          <w:p w:rsidR="00826167" w:rsidRPr="00361307" w:rsidRDefault="00826167" w:rsidP="00A80661">
            <w:pPr>
              <w:jc w:val="center"/>
            </w:pPr>
            <w:r w:rsidRPr="00361307">
              <w:rPr>
                <w:lang w:val="en-US"/>
              </w:rPr>
              <w:t>O</w:t>
            </w:r>
            <w:r w:rsidRPr="00361307">
              <w:t>м</w:t>
            </w:r>
          </w:p>
        </w:tc>
        <w:tc>
          <w:tcPr>
            <w:tcW w:w="792" w:type="dxa"/>
            <w:vAlign w:val="center"/>
          </w:tcPr>
          <w:p w:rsidR="00826167" w:rsidRPr="00361307" w:rsidRDefault="00EF5369" w:rsidP="00A80661">
            <w:pPr>
              <w:jc w:val="center"/>
            </w:pPr>
            <w:r w:rsidRPr="00EF5369">
              <w:rPr>
                <w:position w:val="-12"/>
              </w:rPr>
              <w:object w:dxaOrig="360" w:dyaOrig="360">
                <v:shape id="_x0000_i1031" type="#_x0000_t75" style="width:18pt;height:18pt" o:ole="">
                  <v:imagedata r:id="rId19" o:title=""/>
                </v:shape>
                <o:OLEObject Type="Embed" ProgID="Equation.DSMT4" ShapeID="_x0000_i1031" DrawAspect="Content" ObjectID="_1633779657" r:id="rId20"/>
              </w:object>
            </w:r>
          </w:p>
        </w:tc>
        <w:tc>
          <w:tcPr>
            <w:tcW w:w="993" w:type="dxa"/>
            <w:vAlign w:val="center"/>
          </w:tcPr>
          <w:p w:rsidR="00826167" w:rsidRPr="00361307" w:rsidRDefault="00EF5369" w:rsidP="00A80661">
            <w:pPr>
              <w:jc w:val="center"/>
            </w:pPr>
            <w:r w:rsidRPr="00EF5369">
              <w:rPr>
                <w:position w:val="-12"/>
              </w:rPr>
              <w:object w:dxaOrig="260" w:dyaOrig="360">
                <v:shape id="_x0000_i1032" type="#_x0000_t75" style="width:12.75pt;height:18pt" o:ole="">
                  <v:imagedata r:id="rId21" o:title=""/>
                </v:shape>
                <o:OLEObject Type="Embed" ProgID="Equation.DSMT4" ShapeID="_x0000_i1032" DrawAspect="Content" ObjectID="_1633779658" r:id="rId22"/>
              </w:object>
            </w:r>
          </w:p>
        </w:tc>
        <w:tc>
          <w:tcPr>
            <w:tcW w:w="909" w:type="dxa"/>
            <w:vAlign w:val="center"/>
          </w:tcPr>
          <w:p w:rsidR="00826167" w:rsidRPr="00361307" w:rsidRDefault="00EF5369" w:rsidP="00A80661">
            <w:pPr>
              <w:jc w:val="center"/>
            </w:pPr>
            <w:r w:rsidRPr="00EF5369">
              <w:rPr>
                <w:position w:val="-12"/>
              </w:rPr>
              <w:object w:dxaOrig="260" w:dyaOrig="360">
                <v:shape id="_x0000_i1033" type="#_x0000_t75" style="width:12.75pt;height:18pt" o:ole="">
                  <v:imagedata r:id="rId23" o:title=""/>
                </v:shape>
                <o:OLEObject Type="Embed" ProgID="Equation.DSMT4" ShapeID="_x0000_i1033" DrawAspect="Content" ObjectID="_1633779659" r:id="rId24"/>
              </w:objec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ЕМ</w:t>
            </w:r>
            <w:r>
              <w:t>П</w:t>
            </w:r>
            <w:r w:rsidRPr="00361307">
              <w:t>-3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7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,7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7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6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lastRenderedPageBreak/>
              <w:t>ЕМП</w:t>
            </w:r>
            <w:r w:rsidRPr="00361307">
              <w:t>-5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,3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98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6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12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,7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83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6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12А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2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,4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1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2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6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25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,1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04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6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25А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5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1,7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7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5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ЕМ</w:t>
            </w:r>
            <w:r>
              <w:t>П</w:t>
            </w:r>
            <w:r w:rsidRPr="00361307">
              <w:t>-50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7,4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4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6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50А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,5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9,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66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70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6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9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4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7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70А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,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5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4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7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100А3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,5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7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8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4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7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100А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8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3,5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9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7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200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0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4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7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6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8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4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400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0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4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74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8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6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12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</w:tr>
      <w:tr w:rsidR="00F678F0" w:rsidRPr="00361307">
        <w:trPr>
          <w:jc w:val="center"/>
        </w:trPr>
        <w:tc>
          <w:tcPr>
            <w:tcW w:w="1640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ЕМП</w:t>
            </w:r>
            <w:r w:rsidRPr="00361307">
              <w:t>-500</w:t>
            </w:r>
          </w:p>
        </w:tc>
        <w:tc>
          <w:tcPr>
            <w:tcW w:w="8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5</w:t>
            </w:r>
          </w:p>
        </w:tc>
        <w:tc>
          <w:tcPr>
            <w:tcW w:w="103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45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40</w:t>
            </w:r>
          </w:p>
        </w:tc>
        <w:tc>
          <w:tcPr>
            <w:tcW w:w="9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8</w:t>
            </w:r>
          </w:p>
        </w:tc>
        <w:tc>
          <w:tcPr>
            <w:tcW w:w="79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6</w:t>
            </w:r>
          </w:p>
        </w:tc>
        <w:tc>
          <w:tcPr>
            <w:tcW w:w="99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01</w:t>
            </w:r>
          </w:p>
        </w:tc>
        <w:tc>
          <w:tcPr>
            <w:tcW w:w="909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4</w:t>
            </w:r>
          </w:p>
        </w:tc>
      </w:tr>
    </w:tbl>
    <w:p w:rsidR="00826167" w:rsidRPr="00E4027A" w:rsidRDefault="00826167" w:rsidP="00300F4B"/>
    <w:p w:rsidR="00826167" w:rsidRDefault="00DE4063" w:rsidP="00DE4063">
      <w:pPr>
        <w:jc w:val="right"/>
      </w:pPr>
      <w:r>
        <w:t>Табл. 3. Характеристики двигунів серії СЛ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6"/>
        <w:gridCol w:w="1068"/>
        <w:gridCol w:w="1078"/>
        <w:gridCol w:w="1079"/>
        <w:gridCol w:w="1088"/>
        <w:gridCol w:w="1093"/>
        <w:gridCol w:w="1092"/>
        <w:gridCol w:w="1079"/>
        <w:gridCol w:w="1079"/>
      </w:tblGrid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ип двигуна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U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В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I,</w:t>
            </w:r>
          </w:p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A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I,</w:t>
            </w:r>
          </w:p>
          <w:p w:rsidR="00826167" w:rsidRPr="00361307" w:rsidRDefault="00826167" w:rsidP="00A80661">
            <w:pPr>
              <w:jc w:val="center"/>
            </w:pPr>
            <w:r w:rsidRPr="00361307">
              <w:rPr>
                <w:lang w:val="en-US"/>
              </w:rPr>
              <w:t>A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Р</w:t>
            </w:r>
            <w:r w:rsidRPr="00361307">
              <w:rPr>
                <w:sz w:val="20"/>
              </w:rPr>
              <w:t>2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Вт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n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Об/хв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J</w:t>
            </w:r>
          </w:p>
          <w:p w:rsidR="00826167" w:rsidRPr="00361307" w:rsidRDefault="00826167" w:rsidP="00A80661">
            <w:pPr>
              <w:jc w:val="center"/>
            </w:pPr>
            <w:r w:rsidRPr="00361307">
              <w:t xml:space="preserve">кг*м² </w:t>
            </w:r>
            <w:r w:rsidR="00EF5369" w:rsidRPr="00EF5369">
              <w:rPr>
                <w:position w:val="-6"/>
              </w:rPr>
              <w:object w:dxaOrig="480" w:dyaOrig="360">
                <v:shape id="_x0000_i1034" type="#_x0000_t75" style="width:24pt;height:18pt" o:ole="">
                  <v:imagedata r:id="rId25" o:title=""/>
                </v:shape>
                <o:OLEObject Type="Embed" ProgID="Equation.DSMT4" ShapeID="_x0000_i1034" DrawAspect="Content" ObjectID="_1633779660" r:id="rId26"/>
              </w:objec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R,</w:t>
            </w:r>
          </w:p>
          <w:p w:rsidR="00826167" w:rsidRPr="00361307" w:rsidRDefault="00826167" w:rsidP="00A80661">
            <w:pPr>
              <w:jc w:val="center"/>
            </w:pPr>
            <w:proofErr w:type="spellStart"/>
            <w:r w:rsidRPr="00361307">
              <w:t>Ом</w:t>
            </w:r>
            <w:proofErr w:type="spellEnd"/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L,</w:t>
            </w:r>
          </w:p>
          <w:p w:rsidR="00826167" w:rsidRPr="00361307" w:rsidRDefault="00826167" w:rsidP="00A80661">
            <w:pPr>
              <w:jc w:val="center"/>
            </w:pPr>
            <w:proofErr w:type="spellStart"/>
            <w:r w:rsidRPr="00361307">
              <w:t>мГн</w:t>
            </w:r>
            <w:proofErr w:type="spellEnd"/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221А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5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6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3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6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14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521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0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7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,5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6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569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96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4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78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6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,6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569К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8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25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6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85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0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90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661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66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4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30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4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,36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73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261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4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16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6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6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2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15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571К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4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,13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2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5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2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31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367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9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3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2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,5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0</w:t>
            </w:r>
          </w:p>
        </w:tc>
      </w:tr>
      <w:tr w:rsidR="00826167" w:rsidRPr="00361307">
        <w:trPr>
          <w:jc w:val="center"/>
        </w:trPr>
        <w:tc>
          <w:tcPr>
            <w:tcW w:w="127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563</w:t>
            </w:r>
          </w:p>
        </w:tc>
        <w:tc>
          <w:tcPr>
            <w:tcW w:w="11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0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3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0,5</w:t>
            </w:r>
          </w:p>
        </w:tc>
        <w:tc>
          <w:tcPr>
            <w:tcW w:w="112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11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800</w:t>
            </w:r>
          </w:p>
        </w:tc>
        <w:tc>
          <w:tcPr>
            <w:tcW w:w="111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,7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,5</w:t>
            </w:r>
          </w:p>
        </w:tc>
        <w:tc>
          <w:tcPr>
            <w:tcW w:w="1107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-</w:t>
            </w:r>
          </w:p>
        </w:tc>
      </w:tr>
    </w:tbl>
    <w:p w:rsidR="00826167" w:rsidRPr="000F143F" w:rsidRDefault="00826167" w:rsidP="00300F4B"/>
    <w:p w:rsidR="00826167" w:rsidRDefault="00DE4063" w:rsidP="00DE4063">
      <w:pPr>
        <w:jc w:val="right"/>
      </w:pPr>
      <w:r>
        <w:t xml:space="preserve">Табл. 4. Характеристики </w:t>
      </w:r>
      <w:r w:rsidR="00826167">
        <w:t>двигун</w:t>
      </w:r>
      <w:r>
        <w:t>ів серії МІ</w:t>
      </w:r>
    </w:p>
    <w:tbl>
      <w:tblPr>
        <w:tblW w:w="10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800"/>
        <w:gridCol w:w="1596"/>
        <w:gridCol w:w="933"/>
        <w:gridCol w:w="827"/>
        <w:gridCol w:w="943"/>
        <w:gridCol w:w="946"/>
        <w:gridCol w:w="1481"/>
        <w:gridCol w:w="1425"/>
      </w:tblGrid>
      <w:tr w:rsidR="00826167" w:rsidRPr="00361307">
        <w:trPr>
          <w:jc w:val="center"/>
        </w:trPr>
        <w:tc>
          <w:tcPr>
            <w:tcW w:w="127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ип двигуна</w:t>
            </w:r>
          </w:p>
        </w:tc>
        <w:tc>
          <w:tcPr>
            <w:tcW w:w="800" w:type="dxa"/>
            <w:vAlign w:val="center"/>
          </w:tcPr>
          <w:p w:rsidR="00826167" w:rsidRPr="00361307" w:rsidRDefault="00826167" w:rsidP="00A80661">
            <w:pPr>
              <w:jc w:val="center"/>
            </w:pPr>
            <w:proofErr w:type="spellStart"/>
            <w:r w:rsidRPr="00361307">
              <w:t>Р,кВт</w:t>
            </w:r>
            <w:proofErr w:type="spellEnd"/>
          </w:p>
        </w:tc>
        <w:tc>
          <w:tcPr>
            <w:tcW w:w="1596" w:type="dxa"/>
            <w:vAlign w:val="center"/>
          </w:tcPr>
          <w:p w:rsidR="00826167" w:rsidRDefault="00826167" w:rsidP="00A80661">
            <w:pPr>
              <w:jc w:val="center"/>
            </w:pPr>
            <w:r w:rsidRPr="00361307">
              <w:t>Швидкість обертання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об/хв</w:t>
            </w:r>
          </w:p>
        </w:tc>
        <w:tc>
          <w:tcPr>
            <w:tcW w:w="933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U</w:t>
            </w:r>
            <w:r w:rsidRPr="00361307">
              <w:t>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В</w:t>
            </w:r>
          </w:p>
        </w:tc>
        <w:tc>
          <w:tcPr>
            <w:tcW w:w="827" w:type="dxa"/>
            <w:vAlign w:val="center"/>
          </w:tcPr>
          <w:p w:rsidR="00826167" w:rsidRPr="00361307" w:rsidRDefault="00826167" w:rsidP="00A80661">
            <w:pPr>
              <w:jc w:val="center"/>
              <w:rPr>
                <w:lang w:val="en-US"/>
              </w:rPr>
            </w:pPr>
            <w:r w:rsidRPr="00361307">
              <w:rPr>
                <w:lang w:val="en-US"/>
              </w:rPr>
              <w:t>I</w:t>
            </w:r>
            <w:r w:rsidRPr="00361307">
              <w:t>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А</w:t>
            </w:r>
          </w:p>
        </w:tc>
        <w:tc>
          <w:tcPr>
            <w:tcW w:w="94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rPr>
                <w:lang w:val="en-US"/>
              </w:rPr>
              <w:t>R</w:t>
            </w:r>
            <w:r w:rsidRPr="00361307">
              <w:t>,</w:t>
            </w:r>
          </w:p>
          <w:p w:rsidR="00826167" w:rsidRPr="00361307" w:rsidRDefault="00826167" w:rsidP="00A80661">
            <w:pPr>
              <w:jc w:val="center"/>
            </w:pPr>
            <w:proofErr w:type="spellStart"/>
            <w:r w:rsidRPr="00361307">
              <w:t>Ом</w:t>
            </w:r>
            <w:proofErr w:type="spellEnd"/>
          </w:p>
        </w:tc>
        <w:tc>
          <w:tcPr>
            <w:tcW w:w="946" w:type="dxa"/>
            <w:vAlign w:val="center"/>
          </w:tcPr>
          <w:p w:rsidR="00826167" w:rsidRPr="00361307" w:rsidRDefault="00826167" w:rsidP="00A80661">
            <w:pPr>
              <w:jc w:val="center"/>
            </w:pPr>
            <w:r>
              <w:t>ККД</w:t>
            </w:r>
            <w:r w:rsidRPr="00361307">
              <w:t>,%</w:t>
            </w:r>
          </w:p>
        </w:tc>
        <w:tc>
          <w:tcPr>
            <w:tcW w:w="148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Маховий момент, кг*м²</w:t>
            </w:r>
          </w:p>
        </w:tc>
        <w:tc>
          <w:tcPr>
            <w:tcW w:w="142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Момент інерції,</w:t>
            </w:r>
          </w:p>
          <w:p w:rsidR="00826167" w:rsidRPr="00361307" w:rsidRDefault="00826167" w:rsidP="00A80661">
            <w:pPr>
              <w:jc w:val="center"/>
            </w:pPr>
            <w:r w:rsidRPr="00361307">
              <w:t>кг*м²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lastRenderedPageBreak/>
              <w:t>МИ-11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8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2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6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15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27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94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3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5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48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2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2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3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12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0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57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3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6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8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2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7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52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4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0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4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76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6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4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74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4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21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5,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84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7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14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35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64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8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05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94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7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3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2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8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22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9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1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16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4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5,5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9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44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4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4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54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2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9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29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0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4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58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4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31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,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04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8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36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09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0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0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4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32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6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5,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58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8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4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1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0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4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9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6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trHeight w:val="228"/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32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7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68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0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53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132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5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97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5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21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3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7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1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3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0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5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81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5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1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,37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3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41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9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49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3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6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4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1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67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4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7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9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3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2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9,5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93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3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1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,4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63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5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7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4,5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5,32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2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42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6,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8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26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65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8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2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8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1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1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2,6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7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5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8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37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9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9,1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28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8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1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6,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,95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5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51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5,0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7,2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64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2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5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25</w:t>
            </w: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,2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7,1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4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2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6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,7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1,1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9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  <w:tc>
          <w:tcPr>
            <w:tcW w:w="1425" w:type="dxa"/>
            <w:vMerge/>
            <w:vAlign w:val="center"/>
          </w:tcPr>
          <w:p w:rsidR="006E3BF7" w:rsidRPr="00361307" w:rsidRDefault="006E3BF7" w:rsidP="00A80661">
            <w:pPr>
              <w:jc w:val="center"/>
            </w:pPr>
          </w:p>
        </w:tc>
      </w:tr>
      <w:tr w:rsidR="006E3BF7" w:rsidRPr="00361307">
        <w:trPr>
          <w:jc w:val="center"/>
        </w:trPr>
        <w:tc>
          <w:tcPr>
            <w:tcW w:w="1276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МИ-52</w:t>
            </w:r>
          </w:p>
        </w:tc>
        <w:tc>
          <w:tcPr>
            <w:tcW w:w="800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7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37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088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84</w:t>
            </w:r>
          </w:p>
        </w:tc>
        <w:tc>
          <w:tcPr>
            <w:tcW w:w="1481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6</w:t>
            </w:r>
          </w:p>
        </w:tc>
        <w:tc>
          <w:tcPr>
            <w:tcW w:w="1425" w:type="dxa"/>
            <w:vMerge w:val="restart"/>
            <w:vAlign w:val="center"/>
          </w:tcPr>
          <w:p w:rsidR="006E3BF7" w:rsidRPr="00361307" w:rsidRDefault="006E3BF7" w:rsidP="00A80661">
            <w:pPr>
              <w:jc w:val="center"/>
            </w:pPr>
            <w:r w:rsidRPr="00361307">
              <w:t>0,15</w:t>
            </w:r>
          </w:p>
        </w:tc>
      </w:tr>
      <w:tr w:rsidR="006E3BF7" w:rsidRPr="00361307">
        <w:trPr>
          <w:trHeight w:val="342"/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300F4B"/>
        </w:tc>
        <w:tc>
          <w:tcPr>
            <w:tcW w:w="800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4,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15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23,3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0,26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85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300F4B"/>
        </w:tc>
        <w:tc>
          <w:tcPr>
            <w:tcW w:w="1425" w:type="dxa"/>
            <w:vMerge/>
            <w:vAlign w:val="center"/>
          </w:tcPr>
          <w:p w:rsidR="006E3BF7" w:rsidRPr="00361307" w:rsidRDefault="006E3BF7" w:rsidP="00300F4B"/>
        </w:tc>
      </w:tr>
      <w:tr w:rsidR="006E3BF7" w:rsidRPr="00361307">
        <w:trPr>
          <w:trHeight w:val="196"/>
          <w:jc w:val="center"/>
        </w:trPr>
        <w:tc>
          <w:tcPr>
            <w:tcW w:w="1276" w:type="dxa"/>
            <w:vMerge/>
            <w:vAlign w:val="center"/>
          </w:tcPr>
          <w:p w:rsidR="006E3BF7" w:rsidRPr="00361307" w:rsidRDefault="006E3BF7" w:rsidP="00300F4B"/>
        </w:tc>
        <w:tc>
          <w:tcPr>
            <w:tcW w:w="800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2,5</w:t>
            </w:r>
          </w:p>
        </w:tc>
        <w:tc>
          <w:tcPr>
            <w:tcW w:w="1596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1000</w:t>
            </w:r>
          </w:p>
        </w:tc>
        <w:tc>
          <w:tcPr>
            <w:tcW w:w="933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220</w:t>
            </w:r>
          </w:p>
        </w:tc>
        <w:tc>
          <w:tcPr>
            <w:tcW w:w="827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13,1</w:t>
            </w:r>
          </w:p>
        </w:tc>
        <w:tc>
          <w:tcPr>
            <w:tcW w:w="943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0,569</w:t>
            </w:r>
          </w:p>
        </w:tc>
        <w:tc>
          <w:tcPr>
            <w:tcW w:w="946" w:type="dxa"/>
            <w:vAlign w:val="center"/>
          </w:tcPr>
          <w:p w:rsidR="006E3BF7" w:rsidRPr="00361307" w:rsidRDefault="006E3BF7" w:rsidP="00A10595">
            <w:pPr>
              <w:jc w:val="center"/>
            </w:pPr>
            <w:r w:rsidRPr="00361307">
              <w:t>82</w:t>
            </w:r>
          </w:p>
        </w:tc>
        <w:tc>
          <w:tcPr>
            <w:tcW w:w="1481" w:type="dxa"/>
            <w:vMerge/>
            <w:vAlign w:val="center"/>
          </w:tcPr>
          <w:p w:rsidR="006E3BF7" w:rsidRPr="00361307" w:rsidRDefault="006E3BF7" w:rsidP="00300F4B"/>
        </w:tc>
        <w:tc>
          <w:tcPr>
            <w:tcW w:w="1425" w:type="dxa"/>
            <w:vMerge/>
            <w:vAlign w:val="center"/>
          </w:tcPr>
          <w:p w:rsidR="006E3BF7" w:rsidRPr="00361307" w:rsidRDefault="006E3BF7" w:rsidP="00300F4B"/>
        </w:tc>
      </w:tr>
    </w:tbl>
    <w:p w:rsidR="00826167" w:rsidRDefault="00826167" w:rsidP="00300F4B">
      <w:pPr>
        <w:rPr>
          <w:lang w:val="en-US"/>
        </w:rPr>
      </w:pPr>
    </w:p>
    <w:p w:rsidR="00826167" w:rsidRPr="00FE1EFA" w:rsidRDefault="00DE4063" w:rsidP="00DE4063">
      <w:pPr>
        <w:jc w:val="right"/>
      </w:pPr>
      <w:r>
        <w:t xml:space="preserve">Табл. 5. Характеристики </w:t>
      </w:r>
      <w:r w:rsidR="00826167" w:rsidRPr="00FE1EFA">
        <w:t>двигун</w:t>
      </w:r>
      <w:r>
        <w:t>ів серії ДП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815"/>
        <w:gridCol w:w="1866"/>
        <w:gridCol w:w="785"/>
        <w:gridCol w:w="851"/>
        <w:gridCol w:w="850"/>
        <w:gridCol w:w="993"/>
        <w:gridCol w:w="1275"/>
        <w:gridCol w:w="1276"/>
      </w:tblGrid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Тип двигуна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proofErr w:type="spellStart"/>
            <w:r w:rsidRPr="00FE1EFA">
              <w:t>Р,кВт</w:t>
            </w:r>
            <w:proofErr w:type="spellEnd"/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 xml:space="preserve">Швидкість </w:t>
            </w:r>
            <w:proofErr w:type="spellStart"/>
            <w:r w:rsidRPr="00FE1EFA">
              <w:t>обертання,об</w:t>
            </w:r>
            <w:proofErr w:type="spellEnd"/>
            <w:r w:rsidRPr="00FE1EFA">
              <w:t>/хв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rPr>
                <w:lang w:val="en-US"/>
              </w:rPr>
              <w:t>U</w:t>
            </w:r>
            <w:r w:rsidRPr="00FE1EFA">
              <w:t>,</w:t>
            </w:r>
            <w:r w:rsidR="00B25400">
              <w:t xml:space="preserve"> </w:t>
            </w:r>
            <w:r w:rsidRPr="00FE1EFA">
              <w:t>В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rPr>
                <w:lang w:val="en-US"/>
              </w:rPr>
              <w:t>I</w:t>
            </w:r>
            <w:r w:rsidRPr="00FE1EFA">
              <w:t>,</w:t>
            </w:r>
            <w:r w:rsidR="00B25400">
              <w:t xml:space="preserve"> </w:t>
            </w:r>
            <w:r w:rsidRPr="00FE1EFA">
              <w:t>А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rPr>
                <w:lang w:val="en-US"/>
              </w:rPr>
              <w:t>R</w:t>
            </w:r>
            <w:r w:rsidRPr="00FE1EFA">
              <w:t>,</w:t>
            </w:r>
            <w:proofErr w:type="spellStart"/>
            <w:r w:rsidRPr="00FE1EFA">
              <w:t>Ом</w:t>
            </w:r>
            <w:proofErr w:type="spellEnd"/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К</w:t>
            </w:r>
            <w:r w:rsidR="00B25400">
              <w:t>К</w:t>
            </w:r>
            <w:r w:rsidRPr="00FE1EFA">
              <w:t>Д,%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Маховий момент,</w:t>
            </w:r>
          </w:p>
          <w:p w:rsidR="00826167" w:rsidRPr="00FE1EFA" w:rsidRDefault="00826167" w:rsidP="00A80661">
            <w:pPr>
              <w:jc w:val="center"/>
            </w:pPr>
            <w:r w:rsidRPr="00FE1EFA">
              <w:t>кг*м²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Момент інерції,</w:t>
            </w:r>
          </w:p>
          <w:p w:rsidR="00826167" w:rsidRPr="00FE1EFA" w:rsidRDefault="00826167" w:rsidP="00A80661">
            <w:pPr>
              <w:jc w:val="center"/>
            </w:pPr>
            <w:r w:rsidRPr="00FE1EFA">
              <w:t>кг*м²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21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5,5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47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31,5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544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5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125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2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8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40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45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322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62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165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31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1,5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325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2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325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5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,2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03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3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8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19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95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19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7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,7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0425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41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5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10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30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11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70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3,2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08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4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35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98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82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072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8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4,2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105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5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49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97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50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033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71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7,5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19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3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1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77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0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,7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425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41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7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80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92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3,2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0,8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4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4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625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30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4,2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,05</w:t>
            </w:r>
          </w:p>
        </w:tc>
      </w:tr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ДМП-52</w:t>
            </w:r>
          </w:p>
        </w:tc>
        <w:tc>
          <w:tcPr>
            <w:tcW w:w="81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35</w:t>
            </w:r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725</w:t>
            </w:r>
          </w:p>
        </w:tc>
        <w:tc>
          <w:tcPr>
            <w:tcW w:w="78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80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-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7,5</w:t>
            </w:r>
          </w:p>
        </w:tc>
        <w:tc>
          <w:tcPr>
            <w:tcW w:w="127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1,875</w:t>
            </w:r>
          </w:p>
        </w:tc>
      </w:tr>
    </w:tbl>
    <w:p w:rsidR="00826167" w:rsidRPr="00FE1EFA" w:rsidRDefault="00826167" w:rsidP="00300F4B"/>
    <w:p w:rsidR="00826167" w:rsidRPr="00FE1EFA" w:rsidRDefault="00DE4063" w:rsidP="00DE4063">
      <w:pPr>
        <w:jc w:val="right"/>
      </w:pPr>
      <w:r>
        <w:t xml:space="preserve">Табл. 6. Характеристики </w:t>
      </w:r>
      <w:r w:rsidR="00826167" w:rsidRPr="00FE1EFA">
        <w:t>двигун</w:t>
      </w:r>
      <w:r>
        <w:t>ів серії ДІ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823"/>
        <w:gridCol w:w="1866"/>
        <w:gridCol w:w="848"/>
        <w:gridCol w:w="851"/>
        <w:gridCol w:w="850"/>
        <w:gridCol w:w="993"/>
        <w:gridCol w:w="1275"/>
        <w:gridCol w:w="1232"/>
      </w:tblGrid>
      <w:tr w:rsidR="00B25400" w:rsidRPr="00FE1EFA">
        <w:trPr>
          <w:jc w:val="center"/>
        </w:trPr>
        <w:tc>
          <w:tcPr>
            <w:tcW w:w="1127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lastRenderedPageBreak/>
              <w:t>Тип двигуна</w:t>
            </w:r>
          </w:p>
        </w:tc>
        <w:tc>
          <w:tcPr>
            <w:tcW w:w="823" w:type="dxa"/>
            <w:vAlign w:val="center"/>
          </w:tcPr>
          <w:p w:rsidR="00826167" w:rsidRPr="00FE1EFA" w:rsidRDefault="00826167" w:rsidP="00A80661">
            <w:pPr>
              <w:jc w:val="center"/>
            </w:pPr>
            <w:proofErr w:type="spellStart"/>
            <w:r w:rsidRPr="00FE1EFA">
              <w:t>Р,кВт</w:t>
            </w:r>
            <w:proofErr w:type="spellEnd"/>
          </w:p>
        </w:tc>
        <w:tc>
          <w:tcPr>
            <w:tcW w:w="1866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 xml:space="preserve">Швидкість </w:t>
            </w:r>
            <w:proofErr w:type="spellStart"/>
            <w:r w:rsidRPr="00FE1EFA">
              <w:t>обертання,об</w:t>
            </w:r>
            <w:proofErr w:type="spellEnd"/>
            <w:r w:rsidRPr="00FE1EFA">
              <w:t>/хв</w:t>
            </w:r>
          </w:p>
        </w:tc>
        <w:tc>
          <w:tcPr>
            <w:tcW w:w="848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rPr>
                <w:lang w:val="en-US"/>
              </w:rPr>
              <w:t>U</w:t>
            </w:r>
            <w:r w:rsidRPr="00FE1EFA">
              <w:t>,В</w:t>
            </w:r>
          </w:p>
        </w:tc>
        <w:tc>
          <w:tcPr>
            <w:tcW w:w="851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rPr>
                <w:lang w:val="en-US"/>
              </w:rPr>
              <w:t>I</w:t>
            </w:r>
            <w:r w:rsidRPr="00FE1EFA">
              <w:t>,А</w:t>
            </w:r>
          </w:p>
        </w:tc>
        <w:tc>
          <w:tcPr>
            <w:tcW w:w="850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rPr>
                <w:lang w:val="en-US"/>
              </w:rPr>
              <w:t>R</w:t>
            </w:r>
            <w:r w:rsidRPr="00FE1EFA">
              <w:t>,</w:t>
            </w:r>
            <w:proofErr w:type="spellStart"/>
            <w:r w:rsidRPr="00FE1EFA">
              <w:t>Ом</w:t>
            </w:r>
            <w:proofErr w:type="spellEnd"/>
          </w:p>
        </w:tc>
        <w:tc>
          <w:tcPr>
            <w:tcW w:w="993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К</w:t>
            </w:r>
            <w:r w:rsidR="00B25400">
              <w:t>К</w:t>
            </w:r>
            <w:r w:rsidRPr="00FE1EFA">
              <w:t>Д,%</w:t>
            </w:r>
          </w:p>
        </w:tc>
        <w:tc>
          <w:tcPr>
            <w:tcW w:w="1275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Маховий момент,</w:t>
            </w:r>
          </w:p>
          <w:p w:rsidR="00826167" w:rsidRPr="00FE1EFA" w:rsidRDefault="00826167" w:rsidP="00A80661">
            <w:pPr>
              <w:jc w:val="center"/>
            </w:pPr>
            <w:r w:rsidRPr="00FE1EFA">
              <w:t>кг</w:t>
            </w:r>
            <w:r w:rsidR="00A21B2F">
              <w:t>∙</w:t>
            </w:r>
            <w:r w:rsidRPr="00FE1EFA">
              <w:t>м²</w:t>
            </w:r>
          </w:p>
        </w:tc>
        <w:tc>
          <w:tcPr>
            <w:tcW w:w="1232" w:type="dxa"/>
            <w:vAlign w:val="center"/>
          </w:tcPr>
          <w:p w:rsidR="00826167" w:rsidRPr="00FE1EFA" w:rsidRDefault="00826167" w:rsidP="00A80661">
            <w:pPr>
              <w:jc w:val="center"/>
            </w:pPr>
            <w:r w:rsidRPr="00FE1EFA">
              <w:t>Момент інерції,</w:t>
            </w:r>
          </w:p>
          <w:p w:rsidR="00826167" w:rsidRPr="00FE1EFA" w:rsidRDefault="00826167" w:rsidP="00A80661">
            <w:pPr>
              <w:jc w:val="center"/>
            </w:pPr>
            <w:r w:rsidRPr="00FE1EFA">
              <w:t>кг</w:t>
            </w:r>
            <w:r w:rsidR="00A21B2F">
              <w:t>∙</w:t>
            </w:r>
            <w:r w:rsidRPr="00FE1EFA">
              <w:t>м²</w:t>
            </w:r>
          </w:p>
        </w:tc>
      </w:tr>
      <w:tr w:rsidR="00D75E1E" w:rsidRPr="00FE1EFA">
        <w:trPr>
          <w:jc w:val="center"/>
        </w:trPr>
        <w:tc>
          <w:tcPr>
            <w:tcW w:w="1127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t>ДІ</w:t>
            </w:r>
            <w:r w:rsidRPr="00FE1EFA">
              <w:rPr>
                <w:lang w:val="en-US"/>
              </w:rPr>
              <w:t>-12</w:t>
            </w: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6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3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88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75</w:t>
            </w:r>
          </w:p>
        </w:tc>
        <w:tc>
          <w:tcPr>
            <w:tcW w:w="1275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073</w:t>
            </w:r>
          </w:p>
        </w:tc>
        <w:tc>
          <w:tcPr>
            <w:tcW w:w="1232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018</w:t>
            </w: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9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5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7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73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4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75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3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54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1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t>ДІ</w:t>
            </w:r>
            <w:r w:rsidRPr="00FE1EFA">
              <w:rPr>
                <w:lang w:val="en-US"/>
              </w:rPr>
              <w:t>-13</w:t>
            </w: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4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6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5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112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2</w:t>
            </w:r>
          </w:p>
        </w:tc>
        <w:tc>
          <w:tcPr>
            <w:tcW w:w="1275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12</w:t>
            </w:r>
          </w:p>
        </w:tc>
        <w:tc>
          <w:tcPr>
            <w:tcW w:w="1232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03</w:t>
            </w: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6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52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5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9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72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7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t>ДІ</w:t>
            </w:r>
            <w:r w:rsidRPr="00FE1EFA">
              <w:rPr>
                <w:lang w:val="en-US"/>
              </w:rPr>
              <w:t>-22</w:t>
            </w: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6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2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6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10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79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3</w:t>
            </w:r>
          </w:p>
        </w:tc>
        <w:tc>
          <w:tcPr>
            <w:tcW w:w="1275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53</w:t>
            </w:r>
          </w:p>
        </w:tc>
        <w:tc>
          <w:tcPr>
            <w:tcW w:w="1232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53</w:t>
            </w: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3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35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121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78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9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7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52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74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t>ДІ</w:t>
            </w:r>
            <w:r w:rsidRPr="00FE1EFA">
              <w:rPr>
                <w:lang w:val="en-US"/>
              </w:rPr>
              <w:t>-23</w:t>
            </w: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9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6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6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2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50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84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5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1275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85</w:t>
            </w:r>
          </w:p>
        </w:tc>
        <w:tc>
          <w:tcPr>
            <w:tcW w:w="1232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212</w:t>
            </w: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6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4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2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32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194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5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4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3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1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33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206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7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  <w:tc>
          <w:tcPr>
            <w:tcW w:w="1232" w:type="dxa"/>
            <w:vMerge/>
            <w:vAlign w:val="center"/>
          </w:tcPr>
          <w:p w:rsidR="00D75E1E" w:rsidRPr="00FE1EFA" w:rsidRDefault="00D75E1E" w:rsidP="00A80661">
            <w:pPr>
              <w:jc w:val="center"/>
            </w:pPr>
          </w:p>
        </w:tc>
      </w:tr>
      <w:tr w:rsidR="00D75E1E" w:rsidRPr="00FE1EFA">
        <w:trPr>
          <w:jc w:val="center"/>
        </w:trPr>
        <w:tc>
          <w:tcPr>
            <w:tcW w:w="1127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t>ДІ</w:t>
            </w:r>
            <w:r w:rsidRPr="00FE1EFA">
              <w:rPr>
                <w:lang w:val="en-US"/>
              </w:rPr>
              <w:t>-33</w:t>
            </w:r>
          </w:p>
        </w:tc>
        <w:tc>
          <w:tcPr>
            <w:tcW w:w="82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12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4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22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65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83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87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3</w:t>
            </w:r>
          </w:p>
        </w:tc>
        <w:tc>
          <w:tcPr>
            <w:tcW w:w="1275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19</w:t>
            </w:r>
          </w:p>
        </w:tc>
        <w:tc>
          <w:tcPr>
            <w:tcW w:w="1232" w:type="dxa"/>
            <w:vMerge w:val="restart"/>
            <w:vAlign w:val="center"/>
          </w:tcPr>
          <w:p w:rsidR="00D75E1E" w:rsidRPr="00FE1EFA" w:rsidRDefault="00D75E1E" w:rsidP="00A80661">
            <w:pPr>
              <w:jc w:val="center"/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0475</w:t>
            </w:r>
          </w:p>
        </w:tc>
      </w:tr>
      <w:tr w:rsidR="00D75E1E" w:rsidRPr="00FE1EFA">
        <w:tblPrEx>
          <w:tblLook w:val="0000" w:firstRow="0" w:lastRow="0" w:firstColumn="0" w:lastColumn="0" w:noHBand="0" w:noVBand="0"/>
        </w:tblPrEx>
        <w:trPr>
          <w:trHeight w:val="270"/>
          <w:jc w:val="center"/>
        </w:trPr>
        <w:tc>
          <w:tcPr>
            <w:tcW w:w="1127" w:type="dxa"/>
            <w:vMerge/>
            <w:vAlign w:val="center"/>
          </w:tcPr>
          <w:p w:rsidR="00D75E1E" w:rsidRPr="00FE1EFA" w:rsidRDefault="00D75E1E" w:rsidP="00300F4B"/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D75E1E" w:rsidRPr="00FE1EFA" w:rsidRDefault="00D75E1E" w:rsidP="00300F4B">
            <w:pPr>
              <w:rPr>
                <w:lang w:val="en-US"/>
              </w:rPr>
            </w:pPr>
            <w:r w:rsidRPr="00FE1EFA">
              <w:rPr>
                <w:lang w:val="en-US"/>
              </w:rPr>
              <w:t>6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4</w:t>
            </w:r>
          </w:p>
        </w:tc>
        <w:tc>
          <w:tcPr>
            <w:tcW w:w="1866" w:type="dxa"/>
            <w:vAlign w:val="center"/>
          </w:tcPr>
          <w:p w:rsidR="00D75E1E" w:rsidRPr="00FE1EFA" w:rsidRDefault="00D75E1E" w:rsidP="00300F4B">
            <w:pPr>
              <w:rPr>
                <w:lang w:val="en-US"/>
              </w:rPr>
            </w:pPr>
            <w:r w:rsidRPr="00FE1EFA">
              <w:rPr>
                <w:lang w:val="en-US"/>
              </w:rPr>
              <w:t>2000</w:t>
            </w:r>
          </w:p>
        </w:tc>
        <w:tc>
          <w:tcPr>
            <w:tcW w:w="848" w:type="dxa"/>
            <w:vAlign w:val="center"/>
          </w:tcPr>
          <w:p w:rsidR="00D75E1E" w:rsidRPr="00FE1EFA" w:rsidRDefault="00D75E1E" w:rsidP="00300F4B">
            <w:pPr>
              <w:rPr>
                <w:lang w:val="en-US"/>
              </w:rPr>
            </w:pPr>
            <w:r w:rsidRPr="00FE1EFA">
              <w:rPr>
                <w:lang w:val="en-US"/>
              </w:rPr>
              <w:t>220</w:t>
            </w:r>
          </w:p>
        </w:tc>
        <w:tc>
          <w:tcPr>
            <w:tcW w:w="851" w:type="dxa"/>
            <w:vAlign w:val="center"/>
          </w:tcPr>
          <w:p w:rsidR="00D75E1E" w:rsidRPr="00FE1EFA" w:rsidRDefault="00D75E1E" w:rsidP="00300F4B">
            <w:pPr>
              <w:rPr>
                <w:lang w:val="en-US"/>
              </w:rPr>
            </w:pPr>
            <w:r w:rsidRPr="00FE1EFA">
              <w:rPr>
                <w:lang w:val="en-US"/>
              </w:rPr>
              <w:t>32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D75E1E" w:rsidRPr="00FE1EFA" w:rsidRDefault="00D75E1E" w:rsidP="00300F4B">
            <w:pPr>
              <w:rPr>
                <w:lang w:val="en-US"/>
              </w:rPr>
            </w:pPr>
            <w:r w:rsidRPr="00FE1EFA">
              <w:rPr>
                <w:lang w:val="en-US"/>
              </w:rPr>
              <w:t>0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347</w:t>
            </w:r>
          </w:p>
        </w:tc>
        <w:tc>
          <w:tcPr>
            <w:tcW w:w="993" w:type="dxa"/>
            <w:vAlign w:val="center"/>
          </w:tcPr>
          <w:p w:rsidR="00D75E1E" w:rsidRPr="00FE1EFA" w:rsidRDefault="00D75E1E" w:rsidP="00300F4B">
            <w:pPr>
              <w:rPr>
                <w:lang w:val="en-US"/>
              </w:rPr>
            </w:pPr>
            <w:r w:rsidRPr="00FE1EFA">
              <w:rPr>
                <w:lang w:val="en-US"/>
              </w:rPr>
              <w:t>84</w:t>
            </w:r>
            <w:r w:rsidR="00A21B2F">
              <w:rPr>
                <w:lang w:val="en-US"/>
              </w:rPr>
              <w:t>,</w:t>
            </w:r>
            <w:r w:rsidRPr="00FE1EFA">
              <w:rPr>
                <w:lang w:val="en-US"/>
              </w:rPr>
              <w:t>1</w:t>
            </w:r>
          </w:p>
        </w:tc>
        <w:tc>
          <w:tcPr>
            <w:tcW w:w="1275" w:type="dxa"/>
            <w:vMerge/>
            <w:vAlign w:val="center"/>
          </w:tcPr>
          <w:p w:rsidR="00D75E1E" w:rsidRPr="00FE1EFA" w:rsidRDefault="00D75E1E" w:rsidP="00300F4B"/>
        </w:tc>
        <w:tc>
          <w:tcPr>
            <w:tcW w:w="1232" w:type="dxa"/>
            <w:vMerge/>
            <w:vAlign w:val="center"/>
          </w:tcPr>
          <w:p w:rsidR="00D75E1E" w:rsidRPr="00FE1EFA" w:rsidRDefault="00D75E1E" w:rsidP="00300F4B"/>
        </w:tc>
      </w:tr>
    </w:tbl>
    <w:p w:rsidR="00826167" w:rsidRDefault="00826167" w:rsidP="00300F4B"/>
    <w:p w:rsidR="003639EA" w:rsidRPr="00FE1EFA" w:rsidRDefault="003639EA" w:rsidP="003639EA">
      <w:pPr>
        <w:jc w:val="right"/>
      </w:pPr>
      <w:r>
        <w:t xml:space="preserve">Табл. 7. Технічні характеристики </w:t>
      </w:r>
      <w:r w:rsidRPr="00FE1EFA">
        <w:t>генератор</w:t>
      </w:r>
      <w:r>
        <w:t>ів серії П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3"/>
        <w:gridCol w:w="816"/>
        <w:gridCol w:w="1701"/>
        <w:gridCol w:w="850"/>
        <w:gridCol w:w="851"/>
        <w:gridCol w:w="1026"/>
        <w:gridCol w:w="1276"/>
        <w:gridCol w:w="1276"/>
      </w:tblGrid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Тип генератора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proofErr w:type="spellStart"/>
            <w:r w:rsidRPr="00FE1EFA">
              <w:t>Р,кВт</w:t>
            </w:r>
            <w:proofErr w:type="spellEnd"/>
          </w:p>
        </w:tc>
        <w:tc>
          <w:tcPr>
            <w:tcW w:w="1701" w:type="dxa"/>
            <w:vAlign w:val="center"/>
          </w:tcPr>
          <w:p w:rsidR="003639EA" w:rsidRDefault="003639EA" w:rsidP="00A80661">
            <w:pPr>
              <w:jc w:val="center"/>
            </w:pPr>
            <w:r w:rsidRPr="00FE1EFA">
              <w:t>Швидкість обертання,</w:t>
            </w:r>
          </w:p>
          <w:p w:rsidR="003639EA" w:rsidRPr="00FE1EFA" w:rsidRDefault="003639EA" w:rsidP="00A80661">
            <w:pPr>
              <w:jc w:val="center"/>
            </w:pPr>
            <w:r w:rsidRPr="00FE1EFA">
              <w:t>об/хв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rPr>
                <w:lang w:val="en-US"/>
              </w:rPr>
              <w:t>U</w:t>
            </w:r>
            <w:r w:rsidRPr="00FE1EFA">
              <w:t>,В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rPr>
                <w:lang w:val="en-US"/>
              </w:rPr>
              <w:t>I</w:t>
            </w:r>
            <w:r w:rsidRPr="00FE1EFA">
              <w:t>,А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КПД,%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Маховий момент, кг*м²</w:t>
            </w:r>
          </w:p>
        </w:tc>
        <w:tc>
          <w:tcPr>
            <w:tcW w:w="1276" w:type="dxa"/>
            <w:vAlign w:val="center"/>
          </w:tcPr>
          <w:p w:rsidR="003639EA" w:rsidRDefault="003639EA" w:rsidP="00A80661">
            <w:pPr>
              <w:jc w:val="center"/>
            </w:pPr>
            <w:r w:rsidRPr="00FE1EFA">
              <w:t>Момент інерції,</w:t>
            </w:r>
          </w:p>
          <w:p w:rsidR="003639EA" w:rsidRPr="00FE1EFA" w:rsidRDefault="003639EA" w:rsidP="00A80661">
            <w:pPr>
              <w:jc w:val="center"/>
            </w:pPr>
            <w:r w:rsidRPr="00FE1EFA">
              <w:t>кг* м²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11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66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,1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3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12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313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1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95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5,6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7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1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037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2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,4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3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6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42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10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2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,1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1,6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2,4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52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13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3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6,5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2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9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22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3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,2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,4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11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29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40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6,1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5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9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134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33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4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,6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8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2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154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38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4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1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55,6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7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178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44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5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4,5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7,3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313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78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5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0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04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7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38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9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6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6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34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8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5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14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lastRenderedPageBreak/>
              <w:t>П6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1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6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7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6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163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7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1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16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,4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37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7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50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62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,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04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8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64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4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,7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67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8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2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0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4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,1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0,778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9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7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6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2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5,9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,48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9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63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4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4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,75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10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5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5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6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0,3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,58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10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92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480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7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2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3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111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30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675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7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0,4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5,01</w:t>
            </w:r>
          </w:p>
        </w:tc>
      </w:tr>
      <w:tr w:rsidR="003639EA" w:rsidRPr="00FE1EFA">
        <w:trPr>
          <w:jc w:val="center"/>
        </w:trPr>
        <w:tc>
          <w:tcPr>
            <w:tcW w:w="1453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П112 М</w:t>
            </w:r>
          </w:p>
        </w:tc>
        <w:tc>
          <w:tcPr>
            <w:tcW w:w="81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5</w:t>
            </w:r>
          </w:p>
        </w:tc>
        <w:tc>
          <w:tcPr>
            <w:tcW w:w="170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1500</w:t>
            </w:r>
          </w:p>
        </w:tc>
        <w:tc>
          <w:tcPr>
            <w:tcW w:w="850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20</w:t>
            </w:r>
          </w:p>
        </w:tc>
        <w:tc>
          <w:tcPr>
            <w:tcW w:w="851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795</w:t>
            </w:r>
          </w:p>
        </w:tc>
        <w:tc>
          <w:tcPr>
            <w:tcW w:w="102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88,5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23</w:t>
            </w:r>
          </w:p>
        </w:tc>
        <w:tc>
          <w:tcPr>
            <w:tcW w:w="1276" w:type="dxa"/>
            <w:vAlign w:val="center"/>
          </w:tcPr>
          <w:p w:rsidR="003639EA" w:rsidRPr="00FE1EFA" w:rsidRDefault="003639EA" w:rsidP="00A80661">
            <w:pPr>
              <w:jc w:val="center"/>
            </w:pPr>
            <w:r w:rsidRPr="00FE1EFA">
              <w:t>5,75</w:t>
            </w:r>
          </w:p>
        </w:tc>
      </w:tr>
    </w:tbl>
    <w:p w:rsidR="003639EA" w:rsidRPr="00FE1EFA" w:rsidRDefault="003639EA" w:rsidP="00300F4B"/>
    <w:p w:rsidR="00826167" w:rsidRDefault="00DE4063" w:rsidP="00DE4063">
      <w:pPr>
        <w:jc w:val="right"/>
      </w:pPr>
      <w:r>
        <w:t xml:space="preserve">Табл. </w:t>
      </w:r>
      <w:r w:rsidR="003639EA">
        <w:t>8</w:t>
      </w:r>
      <w:r>
        <w:t xml:space="preserve">. Технічні характеристики </w:t>
      </w:r>
      <w:proofErr w:type="spellStart"/>
      <w:r w:rsidR="003639EA">
        <w:t>сельсин</w:t>
      </w:r>
      <w:r>
        <w:t>них</w:t>
      </w:r>
      <w:proofErr w:type="spellEnd"/>
      <w:r>
        <w:t xml:space="preserve"> пар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1701"/>
        <w:gridCol w:w="1713"/>
        <w:gridCol w:w="1122"/>
        <w:gridCol w:w="1985"/>
      </w:tblGrid>
      <w:tr w:rsidR="00B25400" w:rsidRPr="00361307">
        <w:trPr>
          <w:jc w:val="center"/>
        </w:trPr>
        <w:tc>
          <w:tcPr>
            <w:tcW w:w="176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ип Сельсина-датчика</w:t>
            </w:r>
          </w:p>
        </w:tc>
        <w:tc>
          <w:tcPr>
            <w:tcW w:w="17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Напруга живлення,</w:t>
            </w:r>
            <w:r w:rsidR="00B25400">
              <w:t xml:space="preserve"> </w:t>
            </w:r>
            <w:r w:rsidRPr="00361307">
              <w:t>В</w:t>
            </w:r>
          </w:p>
        </w:tc>
        <w:tc>
          <w:tcPr>
            <w:tcW w:w="171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Коефіцієнт трансформації</w:t>
            </w:r>
          </w:p>
        </w:tc>
        <w:tc>
          <w:tcPr>
            <w:tcW w:w="1122" w:type="dxa"/>
            <w:vAlign w:val="center"/>
          </w:tcPr>
          <w:p w:rsidR="00826167" w:rsidRPr="00361307" w:rsidRDefault="00B25400" w:rsidP="00A80661">
            <w:pPr>
              <w:jc w:val="center"/>
            </w:pPr>
            <w:r>
              <w:t>Частота</w:t>
            </w:r>
            <w:r w:rsidR="00826167" w:rsidRPr="00361307">
              <w:t>,</w:t>
            </w:r>
            <w:r>
              <w:t xml:space="preserve"> </w:t>
            </w:r>
            <w:proofErr w:type="spellStart"/>
            <w:r w:rsidR="00826167" w:rsidRPr="00361307">
              <w:t>Гц</w:t>
            </w:r>
            <w:proofErr w:type="spellEnd"/>
          </w:p>
        </w:tc>
        <w:tc>
          <w:tcPr>
            <w:tcW w:w="198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ип сельсина приймача(СП)</w:t>
            </w:r>
          </w:p>
        </w:tc>
      </w:tr>
      <w:tr w:rsidR="00B25400" w:rsidRPr="00361307">
        <w:trPr>
          <w:jc w:val="center"/>
        </w:trPr>
        <w:tc>
          <w:tcPr>
            <w:tcW w:w="176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БД-150</w:t>
            </w:r>
          </w:p>
        </w:tc>
        <w:tc>
          <w:tcPr>
            <w:tcW w:w="17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71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91</w:t>
            </w:r>
          </w:p>
        </w:tc>
        <w:tc>
          <w:tcPr>
            <w:tcW w:w="112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00</w:t>
            </w:r>
          </w:p>
        </w:tc>
        <w:tc>
          <w:tcPr>
            <w:tcW w:w="198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БС-151</w:t>
            </w:r>
          </w:p>
        </w:tc>
      </w:tr>
      <w:tr w:rsidR="00B25400" w:rsidRPr="00361307">
        <w:trPr>
          <w:jc w:val="center"/>
        </w:trPr>
        <w:tc>
          <w:tcPr>
            <w:tcW w:w="176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БД-404А</w:t>
            </w:r>
          </w:p>
        </w:tc>
        <w:tc>
          <w:tcPr>
            <w:tcW w:w="17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71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4</w:t>
            </w:r>
          </w:p>
        </w:tc>
        <w:tc>
          <w:tcPr>
            <w:tcW w:w="112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0</w:t>
            </w:r>
          </w:p>
        </w:tc>
        <w:tc>
          <w:tcPr>
            <w:tcW w:w="198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БС-405</w:t>
            </w:r>
          </w:p>
        </w:tc>
      </w:tr>
      <w:tr w:rsidR="00B25400" w:rsidRPr="00361307">
        <w:trPr>
          <w:jc w:val="center"/>
        </w:trPr>
        <w:tc>
          <w:tcPr>
            <w:tcW w:w="176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БД-501А</w:t>
            </w:r>
          </w:p>
        </w:tc>
        <w:tc>
          <w:tcPr>
            <w:tcW w:w="17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71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  <w:tc>
          <w:tcPr>
            <w:tcW w:w="112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50</w:t>
            </w:r>
          </w:p>
        </w:tc>
        <w:tc>
          <w:tcPr>
            <w:tcW w:w="198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БС-501А</w:t>
            </w:r>
          </w:p>
        </w:tc>
      </w:tr>
      <w:tr w:rsidR="00B25400" w:rsidRPr="00361307">
        <w:trPr>
          <w:jc w:val="center"/>
        </w:trPr>
        <w:tc>
          <w:tcPr>
            <w:tcW w:w="176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КС-3</w:t>
            </w:r>
          </w:p>
        </w:tc>
        <w:tc>
          <w:tcPr>
            <w:tcW w:w="1701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  <w:tc>
          <w:tcPr>
            <w:tcW w:w="1713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</w:t>
            </w:r>
          </w:p>
        </w:tc>
        <w:tc>
          <w:tcPr>
            <w:tcW w:w="1122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00</w:t>
            </w:r>
          </w:p>
        </w:tc>
        <w:tc>
          <w:tcPr>
            <w:tcW w:w="198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ДСМ</w:t>
            </w:r>
          </w:p>
        </w:tc>
      </w:tr>
    </w:tbl>
    <w:p w:rsidR="00826167" w:rsidRDefault="00826167" w:rsidP="00300F4B"/>
    <w:p w:rsidR="00826167" w:rsidRDefault="00DE4063" w:rsidP="00DE4063">
      <w:pPr>
        <w:jc w:val="right"/>
      </w:pPr>
      <w:r>
        <w:t xml:space="preserve">Табл. </w:t>
      </w:r>
      <w:r w:rsidR="003639EA">
        <w:t>9</w:t>
      </w:r>
      <w:r>
        <w:t xml:space="preserve">. Технічні характеристики </w:t>
      </w:r>
      <w:r w:rsidR="00826167">
        <w:t>тахогенератор</w:t>
      </w:r>
      <w:r>
        <w:t>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6"/>
        <w:gridCol w:w="1475"/>
        <w:gridCol w:w="1418"/>
        <w:gridCol w:w="1984"/>
      </w:tblGrid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ип тахогенератора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 xml:space="preserve">Частота </w:t>
            </w:r>
            <w:r w:rsidRPr="00361307">
              <w:rPr>
                <w:rStyle w:val="hps"/>
                <w:szCs w:val="24"/>
              </w:rPr>
              <w:t>обертання</w:t>
            </w:r>
            <w:r w:rsidRPr="00361307">
              <w:t>, об/хв</w:t>
            </w:r>
          </w:p>
        </w:tc>
        <w:tc>
          <w:tcPr>
            <w:tcW w:w="1418" w:type="dxa"/>
            <w:vAlign w:val="center"/>
          </w:tcPr>
          <w:p w:rsidR="00826167" w:rsidRPr="00361307" w:rsidRDefault="003442D8" w:rsidP="00A80661">
            <w:pPr>
              <w:jc w:val="center"/>
            </w:pPr>
            <w:r>
              <w:t xml:space="preserve">Кривизна, </w:t>
            </w:r>
            <w:proofErr w:type="spellStart"/>
            <w:r>
              <w:t>мВ</w:t>
            </w:r>
            <w:proofErr w:type="spellEnd"/>
            <w:r>
              <w:t>/об/хв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Напруга збудження</w:t>
            </w:r>
            <w:r w:rsidR="00D57328">
              <w:t>, В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Г-1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42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7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ГП-1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0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6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7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ГП-3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90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4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27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Д-101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4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Д-102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,3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ТД-103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5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6,6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ЕТ-4/110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9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8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ЕТ-7/110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9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58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121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5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1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СЛ-161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35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,2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  <w:tr w:rsidR="00826167" w:rsidRPr="00361307">
        <w:trPr>
          <w:jc w:val="center"/>
        </w:trPr>
        <w:tc>
          <w:tcPr>
            <w:tcW w:w="1786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lastRenderedPageBreak/>
              <w:t>ТГП-1</w:t>
            </w:r>
          </w:p>
        </w:tc>
        <w:tc>
          <w:tcPr>
            <w:tcW w:w="1475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7000</w:t>
            </w:r>
          </w:p>
        </w:tc>
        <w:tc>
          <w:tcPr>
            <w:tcW w:w="1418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0,05</w:t>
            </w:r>
          </w:p>
        </w:tc>
        <w:tc>
          <w:tcPr>
            <w:tcW w:w="1984" w:type="dxa"/>
            <w:vAlign w:val="center"/>
          </w:tcPr>
          <w:p w:rsidR="00826167" w:rsidRPr="00361307" w:rsidRDefault="00826167" w:rsidP="00A80661">
            <w:pPr>
              <w:jc w:val="center"/>
            </w:pPr>
            <w:r w:rsidRPr="00361307">
              <w:t>110</w:t>
            </w:r>
          </w:p>
        </w:tc>
      </w:tr>
    </w:tbl>
    <w:p w:rsidR="00E344B2" w:rsidRPr="008778DA" w:rsidRDefault="00E344B2" w:rsidP="00387042">
      <w:pPr>
        <w:ind w:firstLine="709"/>
        <w:rPr>
          <w:b/>
          <w:sz w:val="28"/>
          <w:szCs w:val="28"/>
          <w:lang w:val="ru-RU"/>
        </w:rPr>
      </w:pPr>
      <w:r w:rsidRPr="008778DA">
        <w:rPr>
          <w:b/>
          <w:sz w:val="28"/>
          <w:szCs w:val="28"/>
          <w:lang w:val="ru-RU"/>
        </w:rPr>
        <w:t>3</w:t>
      </w:r>
      <w:r w:rsidRPr="008778DA">
        <w:rPr>
          <w:b/>
          <w:sz w:val="28"/>
          <w:szCs w:val="28"/>
        </w:rPr>
        <w:t>. Принципова схема слідкуючої САУ з</w:t>
      </w:r>
      <w:r w:rsidR="005B0C45" w:rsidRPr="008778DA">
        <w:rPr>
          <w:b/>
          <w:sz w:val="28"/>
          <w:szCs w:val="28"/>
        </w:rPr>
        <w:t>і</w:t>
      </w:r>
      <w:r w:rsidRPr="008778DA">
        <w:rPr>
          <w:b/>
          <w:sz w:val="28"/>
          <w:szCs w:val="28"/>
        </w:rPr>
        <w:t xml:space="preserve"> зворотнім з</w:t>
      </w:r>
      <w:r w:rsidR="00C80C67" w:rsidRPr="008778DA">
        <w:rPr>
          <w:b/>
          <w:sz w:val="28"/>
          <w:szCs w:val="28"/>
        </w:rPr>
        <w:t>в’язком за струмом та швидкістю</w:t>
      </w:r>
    </w:p>
    <w:p w:rsidR="00E344B2" w:rsidRPr="008778DA" w:rsidRDefault="00E344B2" w:rsidP="00387042">
      <w:pPr>
        <w:ind w:firstLine="709"/>
        <w:rPr>
          <w:sz w:val="28"/>
          <w:szCs w:val="28"/>
        </w:rPr>
      </w:pPr>
    </w:p>
    <w:p w:rsidR="00E344B2" w:rsidRPr="008778DA" w:rsidRDefault="00E344B2" w:rsidP="00387042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ринципова схема</w:t>
      </w:r>
      <w:r w:rsidRPr="008778DA">
        <w:rPr>
          <w:b/>
          <w:sz w:val="28"/>
          <w:szCs w:val="28"/>
        </w:rPr>
        <w:t xml:space="preserve"> </w:t>
      </w:r>
      <w:r w:rsidRPr="008778DA">
        <w:rPr>
          <w:sz w:val="28"/>
          <w:szCs w:val="28"/>
        </w:rPr>
        <w:t>слідкуючої САУ на основі ЕМУ-Д з</w:t>
      </w:r>
      <w:r w:rsidR="002969E0" w:rsidRPr="008778DA">
        <w:rPr>
          <w:sz w:val="28"/>
          <w:szCs w:val="28"/>
        </w:rPr>
        <w:t>і</w:t>
      </w:r>
      <w:r w:rsidRPr="008778DA">
        <w:rPr>
          <w:sz w:val="28"/>
          <w:szCs w:val="28"/>
        </w:rPr>
        <w:t xml:space="preserve"> зворотнім зв’язком за стр</w:t>
      </w:r>
      <w:r w:rsidR="002969E0" w:rsidRPr="008778DA">
        <w:rPr>
          <w:sz w:val="28"/>
          <w:szCs w:val="28"/>
        </w:rPr>
        <w:t>умом та швидкістю зображена на рис. 1</w:t>
      </w:r>
      <w:r w:rsidRPr="008778DA">
        <w:rPr>
          <w:sz w:val="28"/>
          <w:szCs w:val="28"/>
        </w:rPr>
        <w:t>.</w:t>
      </w:r>
    </w:p>
    <w:p w:rsidR="00E344B2" w:rsidRPr="000575E2" w:rsidRDefault="004A3544" w:rsidP="00387042">
      <w:pPr>
        <w:jc w:val="center"/>
      </w:pPr>
      <w:r w:rsidRPr="000575E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5897880" cy="3874770"/>
                <wp:effectExtent l="0" t="4445" r="1270" b="0"/>
                <wp:docPr id="5416" name="Полотно 54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77" name="Group 5418"/>
                        <wpg:cNvGrpSpPr>
                          <a:grpSpLocks/>
                        </wpg:cNvGrpSpPr>
                        <wpg:grpSpPr bwMode="auto">
                          <a:xfrm rot="5400000">
                            <a:off x="3300730" y="215328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1878" name="Freeform 5419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9" name="Freeform 5420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0" name="Freeform 5421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881" name="Line 5422"/>
                        <wps:cNvCnPr>
                          <a:cxnSpLocks noChangeShapeType="1"/>
                        </wps:cNvCnPr>
                        <wps:spPr bwMode="auto">
                          <a:xfrm>
                            <a:off x="216535" y="2154555"/>
                            <a:ext cx="635" cy="285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2" name="Line 5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535" y="150749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3" name="Line 5424"/>
                        <wps:cNvCnPr>
                          <a:cxnSpLocks noChangeShapeType="1"/>
                        </wps:cNvCnPr>
                        <wps:spPr bwMode="auto">
                          <a:xfrm>
                            <a:off x="71755" y="244030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4" name="Line 5425"/>
                        <wps:cNvCnPr>
                          <a:cxnSpLocks noChangeShapeType="1"/>
                        </wps:cNvCnPr>
                        <wps:spPr bwMode="auto">
                          <a:xfrm>
                            <a:off x="71755" y="150749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5" name="Line 5426"/>
                        <wps:cNvCnPr>
                          <a:cxnSpLocks noChangeShapeType="1"/>
                        </wps:cNvCnPr>
                        <wps:spPr bwMode="auto">
                          <a:xfrm>
                            <a:off x="574040" y="186626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6" name="Line 5427"/>
                        <wps:cNvCnPr>
                          <a:cxnSpLocks noChangeShapeType="1"/>
                        </wps:cNvCnPr>
                        <wps:spPr bwMode="auto">
                          <a:xfrm>
                            <a:off x="574040" y="197802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7" name="Line 5428"/>
                        <wps:cNvCnPr>
                          <a:cxnSpLocks noChangeShapeType="1"/>
                        </wps:cNvCnPr>
                        <wps:spPr bwMode="auto">
                          <a:xfrm>
                            <a:off x="574040" y="208089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8" name="Oval 5429"/>
                        <wps:cNvSpPr>
                          <a:spLocks noChangeArrowheads="1"/>
                        </wps:cNvSpPr>
                        <wps:spPr bwMode="auto">
                          <a:xfrm>
                            <a:off x="358775" y="1794510"/>
                            <a:ext cx="358775" cy="3600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9" name="Oval 5430"/>
                        <wps:cNvSpPr>
                          <a:spLocks noChangeArrowheads="1"/>
                        </wps:cNvSpPr>
                        <wps:spPr bwMode="auto">
                          <a:xfrm>
                            <a:off x="789305" y="1794510"/>
                            <a:ext cx="358775" cy="3600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0" name="Line 5431"/>
                        <wps:cNvCnPr>
                          <a:cxnSpLocks noChangeShapeType="1"/>
                        </wps:cNvCnPr>
                        <wps:spPr bwMode="auto">
                          <a:xfrm>
                            <a:off x="932180" y="2154555"/>
                            <a:ext cx="635" cy="1577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2" name="Line 5432"/>
                        <wps:cNvCnPr>
                          <a:cxnSpLocks noChangeShapeType="1"/>
                        </wps:cNvCnPr>
                        <wps:spPr bwMode="auto">
                          <a:xfrm>
                            <a:off x="1003935" y="2154555"/>
                            <a:ext cx="635" cy="50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3" name="Line 54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285" y="1220470"/>
                            <a:ext cx="635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4" name="Line 5434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040" y="1220470"/>
                            <a:ext cx="635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5" name="Line 5435"/>
                        <wps:cNvCnPr>
                          <a:cxnSpLocks noChangeShapeType="1"/>
                        </wps:cNvCnPr>
                        <wps:spPr bwMode="auto">
                          <a:xfrm>
                            <a:off x="502285" y="1220470"/>
                            <a:ext cx="723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6" name="Freeform 5436"/>
                        <wps:cNvSpPr>
                          <a:spLocks/>
                        </wps:cNvSpPr>
                        <wps:spPr bwMode="auto">
                          <a:xfrm>
                            <a:off x="390525" y="1289050"/>
                            <a:ext cx="285750" cy="57150"/>
                          </a:xfrm>
                          <a:custGeom>
                            <a:avLst/>
                            <a:gdLst>
                              <a:gd name="T0" fmla="*/ 0 w 450"/>
                              <a:gd name="T1" fmla="*/ 0 h 90"/>
                              <a:gd name="T2" fmla="*/ 242 w 450"/>
                              <a:gd name="T3" fmla="*/ 90 h 90"/>
                              <a:gd name="T4" fmla="*/ 450 w 450"/>
                              <a:gd name="T5" fmla="*/ 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0" h="90">
                                <a:moveTo>
                                  <a:pt x="0" y="0"/>
                                </a:moveTo>
                                <a:cubicBezTo>
                                  <a:pt x="83" y="45"/>
                                  <a:pt x="167" y="90"/>
                                  <a:pt x="242" y="90"/>
                                </a:cubicBezTo>
                                <a:cubicBezTo>
                                  <a:pt x="317" y="90"/>
                                  <a:pt x="415" y="15"/>
                                  <a:pt x="45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7" name="Line 5437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835" y="1278890"/>
                            <a:ext cx="10160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898" name="Group 5438"/>
                        <wpg:cNvGrpSpPr>
                          <a:grpSpLocks/>
                        </wpg:cNvGrpSpPr>
                        <wpg:grpSpPr bwMode="auto">
                          <a:xfrm rot="16200000">
                            <a:off x="1076325" y="193802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1899" name="Freeform 5439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0" name="Freeform 5440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1" name="Freeform 5441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902" name="Line 5442"/>
                        <wps:cNvCnPr>
                          <a:cxnSpLocks noChangeShapeType="1"/>
                        </wps:cNvCnPr>
                        <wps:spPr bwMode="auto">
                          <a:xfrm>
                            <a:off x="1291590" y="1507490"/>
                            <a:ext cx="635" cy="287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Line 54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290955" y="215519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Line 5444"/>
                        <wps:cNvCnPr>
                          <a:cxnSpLocks noChangeShapeType="1"/>
                        </wps:cNvCnPr>
                        <wps:spPr bwMode="auto">
                          <a:xfrm>
                            <a:off x="1293495" y="2440305"/>
                            <a:ext cx="1416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5" name="Line 5445"/>
                        <wps:cNvCnPr>
                          <a:cxnSpLocks noChangeShapeType="1"/>
                        </wps:cNvCnPr>
                        <wps:spPr bwMode="auto">
                          <a:xfrm>
                            <a:off x="1293495" y="1507490"/>
                            <a:ext cx="1416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6" name="Rectangle 5446"/>
                        <wps:cNvSpPr>
                          <a:spLocks noChangeArrowheads="1"/>
                        </wps:cNvSpPr>
                        <wps:spPr bwMode="auto">
                          <a:xfrm>
                            <a:off x="1435100" y="1364615"/>
                            <a:ext cx="493395" cy="1147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7" name="Line 544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8495" y="16529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Line 5448"/>
                        <wps:cNvCnPr>
                          <a:cxnSpLocks noChangeShapeType="1"/>
                        </wps:cNvCnPr>
                        <wps:spPr bwMode="auto">
                          <a:xfrm>
                            <a:off x="2654935" y="1652270"/>
                            <a:ext cx="1479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9" name="Oval 5449"/>
                        <wps:cNvSpPr>
                          <a:spLocks noChangeArrowheads="1"/>
                        </wps:cNvSpPr>
                        <wps:spPr bwMode="auto">
                          <a:xfrm>
                            <a:off x="35560" y="240982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0" name="Line 5450"/>
                        <wps:cNvCnPr>
                          <a:cxnSpLocks noChangeShapeType="1"/>
                        </wps:cNvCnPr>
                        <wps:spPr bwMode="auto">
                          <a:xfrm>
                            <a:off x="35560" y="240982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Oval 5451"/>
                        <wps:cNvSpPr>
                          <a:spLocks noChangeArrowheads="1"/>
                        </wps:cNvSpPr>
                        <wps:spPr bwMode="auto">
                          <a:xfrm>
                            <a:off x="35560" y="14687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2" name="Line 5452"/>
                        <wps:cNvCnPr>
                          <a:cxnSpLocks noChangeShapeType="1"/>
                        </wps:cNvCnPr>
                        <wps:spPr bwMode="auto">
                          <a:xfrm>
                            <a:off x="35560" y="14687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3" name="Line 5453"/>
                        <wps:cNvCnPr>
                          <a:cxnSpLocks noChangeShapeType="1"/>
                        </wps:cNvCnPr>
                        <wps:spPr bwMode="auto">
                          <a:xfrm>
                            <a:off x="1937385" y="24403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4" name="Rectangle 5454"/>
                        <wps:cNvSpPr>
                          <a:spLocks noChangeArrowheads="1"/>
                        </wps:cNvSpPr>
                        <wps:spPr bwMode="auto">
                          <a:xfrm>
                            <a:off x="2802890" y="1363980"/>
                            <a:ext cx="497840" cy="1148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5" name="Line 5455"/>
                        <wps:cNvCnPr>
                          <a:cxnSpLocks noChangeShapeType="1"/>
                        </wps:cNvCnPr>
                        <wps:spPr bwMode="auto">
                          <a:xfrm>
                            <a:off x="2654935" y="244094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916" name="Group 5456"/>
                        <wpg:cNvGrpSpPr>
                          <a:grpSpLocks/>
                        </wpg:cNvGrpSpPr>
                        <wpg:grpSpPr bwMode="auto">
                          <a:xfrm rot="5400000">
                            <a:off x="3302000" y="164973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1917" name="Freeform 5457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8" name="Freeform 5458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9" name="Freeform 5459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568" name="Line 5460"/>
                        <wps:cNvCnPr>
                          <a:cxnSpLocks noChangeShapeType="1"/>
                        </wps:cNvCnPr>
                        <wps:spPr bwMode="auto">
                          <a:xfrm>
                            <a:off x="3300730" y="143573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9" name="Line 5461"/>
                        <wps:cNvCnPr>
                          <a:cxnSpLocks noChangeShapeType="1"/>
                        </wps:cNvCnPr>
                        <wps:spPr bwMode="auto">
                          <a:xfrm>
                            <a:off x="3443605" y="1866265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0" name="Line 5462"/>
                        <wps:cNvCnPr>
                          <a:cxnSpLocks noChangeShapeType="1"/>
                        </wps:cNvCnPr>
                        <wps:spPr bwMode="auto">
                          <a:xfrm>
                            <a:off x="3300730" y="2440305"/>
                            <a:ext cx="1460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1" name="Line 546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3605" y="236982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2" name="Line 5464"/>
                        <wps:cNvCnPr>
                          <a:cxnSpLocks noChangeShapeType="1"/>
                        </wps:cNvCnPr>
                        <wps:spPr bwMode="auto">
                          <a:xfrm>
                            <a:off x="3443605" y="1435735"/>
                            <a:ext cx="635" cy="70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3" name="Line 5465"/>
                        <wps:cNvCnPr>
                          <a:cxnSpLocks noChangeShapeType="1"/>
                        </wps:cNvCnPr>
                        <wps:spPr bwMode="auto">
                          <a:xfrm>
                            <a:off x="3300730" y="193802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4" name="Rectangle 5466"/>
                        <wps:cNvSpPr>
                          <a:spLocks noChangeArrowheads="1"/>
                        </wps:cNvSpPr>
                        <wps:spPr bwMode="auto">
                          <a:xfrm>
                            <a:off x="3587750" y="1866900"/>
                            <a:ext cx="430530" cy="14287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5" name="Rectangle 5467"/>
                        <wps:cNvSpPr>
                          <a:spLocks noChangeArrowheads="1"/>
                        </wps:cNvSpPr>
                        <wps:spPr bwMode="auto">
                          <a:xfrm>
                            <a:off x="3731260" y="1722755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6" name="Oval 5468"/>
                        <wps:cNvSpPr>
                          <a:spLocks noChangeArrowheads="1"/>
                        </wps:cNvSpPr>
                        <wps:spPr bwMode="auto">
                          <a:xfrm>
                            <a:off x="3659505" y="1793240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7" name="Line 5469"/>
                        <wps:cNvCnPr>
                          <a:cxnSpLocks noChangeShapeType="1"/>
                        </wps:cNvCnPr>
                        <wps:spPr bwMode="auto">
                          <a:xfrm>
                            <a:off x="3659505" y="1937385"/>
                            <a:ext cx="2882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8" name="Line 5470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43764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579" name="Group 5471"/>
                        <wpg:cNvGrpSpPr>
                          <a:grpSpLocks/>
                        </wpg:cNvGrpSpPr>
                        <wpg:grpSpPr bwMode="auto">
                          <a:xfrm rot="5400000">
                            <a:off x="4018280" y="189801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5580" name="Freeform 5472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1" name="Freeform 5473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2" name="Freeform 5474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583" name="Line 5475"/>
                        <wps:cNvCnPr>
                          <a:cxnSpLocks noChangeShapeType="1"/>
                        </wps:cNvCnPr>
                        <wps:spPr bwMode="auto">
                          <a:xfrm>
                            <a:off x="4163060" y="211455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4" name="Line 5476"/>
                        <wps:cNvCnPr>
                          <a:cxnSpLocks noChangeShapeType="1"/>
                        </wps:cNvCnPr>
                        <wps:spPr bwMode="auto">
                          <a:xfrm>
                            <a:off x="4018280" y="218694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5" name="Line 5477"/>
                        <wps:cNvCnPr>
                          <a:cxnSpLocks noChangeShapeType="1"/>
                        </wps:cNvCnPr>
                        <wps:spPr bwMode="auto">
                          <a:xfrm>
                            <a:off x="4018280" y="168402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6" name="Line 5478"/>
                        <wps:cNvCnPr>
                          <a:cxnSpLocks noChangeShapeType="1"/>
                        </wps:cNvCnPr>
                        <wps:spPr bwMode="auto">
                          <a:xfrm>
                            <a:off x="4163060" y="16808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7" name="Oval 5479"/>
                        <wps:cNvSpPr>
                          <a:spLocks noChangeArrowheads="1"/>
                        </wps:cNvSpPr>
                        <wps:spPr bwMode="auto">
                          <a:xfrm>
                            <a:off x="3947795" y="16516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8" name="Line 5480"/>
                        <wps:cNvCnPr>
                          <a:cxnSpLocks noChangeShapeType="1"/>
                        </wps:cNvCnPr>
                        <wps:spPr bwMode="auto">
                          <a:xfrm>
                            <a:off x="3947795" y="16516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9" name="Oval 5481"/>
                        <wps:cNvSpPr>
                          <a:spLocks noChangeArrowheads="1"/>
                        </wps:cNvSpPr>
                        <wps:spPr bwMode="auto">
                          <a:xfrm>
                            <a:off x="3947795" y="2152650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0" name="Line 5482"/>
                        <wps:cNvCnPr>
                          <a:cxnSpLocks noChangeShapeType="1"/>
                        </wps:cNvCnPr>
                        <wps:spPr bwMode="auto">
                          <a:xfrm>
                            <a:off x="3947795" y="2152650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1" name="Oval 5483"/>
                        <wps:cNvSpPr>
                          <a:spLocks noChangeArrowheads="1"/>
                        </wps:cNvSpPr>
                        <wps:spPr bwMode="auto">
                          <a:xfrm>
                            <a:off x="3425190" y="191389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2" name="Rectangle 5484"/>
                        <wps:cNvSpPr>
                          <a:spLocks noChangeArrowheads="1"/>
                        </wps:cNvSpPr>
                        <wps:spPr bwMode="auto">
                          <a:xfrm>
                            <a:off x="4520565" y="1721485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3" name="Oval 5485"/>
                        <wps:cNvSpPr>
                          <a:spLocks noChangeArrowheads="1"/>
                        </wps:cNvSpPr>
                        <wps:spPr bwMode="auto">
                          <a:xfrm>
                            <a:off x="4447540" y="1791970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4" name="Line 5486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435100"/>
                            <a:ext cx="7899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5" name="Line 5487"/>
                        <wps:cNvCnPr>
                          <a:cxnSpLocks noChangeShapeType="1"/>
                        </wps:cNvCnPr>
                        <wps:spPr bwMode="auto">
                          <a:xfrm>
                            <a:off x="4593590" y="1437640"/>
                            <a:ext cx="635" cy="283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6" name="Rectangle 5488"/>
                        <wps:cNvSpPr>
                          <a:spLocks noChangeArrowheads="1"/>
                        </wps:cNvSpPr>
                        <wps:spPr bwMode="auto">
                          <a:xfrm>
                            <a:off x="4018280" y="2369185"/>
                            <a:ext cx="3587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7" name="Line 5489"/>
                        <wps:cNvCnPr>
                          <a:cxnSpLocks noChangeShapeType="1"/>
                        </wps:cNvCnPr>
                        <wps:spPr bwMode="auto">
                          <a:xfrm>
                            <a:off x="3803015" y="2155190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8" name="Line 5490"/>
                        <wps:cNvCnPr>
                          <a:cxnSpLocks noChangeShapeType="1"/>
                        </wps:cNvCnPr>
                        <wps:spPr bwMode="auto">
                          <a:xfrm>
                            <a:off x="3803015" y="2440305"/>
                            <a:ext cx="21526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9" name="Line 5491"/>
                        <wps:cNvCnPr>
                          <a:cxnSpLocks noChangeShapeType="1"/>
                        </wps:cNvCnPr>
                        <wps:spPr bwMode="auto">
                          <a:xfrm>
                            <a:off x="4592955" y="215519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0" name="Line 5492"/>
                        <wps:cNvCnPr>
                          <a:cxnSpLocks noChangeShapeType="1"/>
                        </wps:cNvCnPr>
                        <wps:spPr bwMode="auto">
                          <a:xfrm>
                            <a:off x="4377055" y="2439670"/>
                            <a:ext cx="2165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1" name="Rectangle 5493"/>
                        <wps:cNvSpPr>
                          <a:spLocks noChangeArrowheads="1"/>
                        </wps:cNvSpPr>
                        <wps:spPr bwMode="auto">
                          <a:xfrm>
                            <a:off x="4521835" y="2727960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2" name="Oval 5494"/>
                        <wps:cNvSpPr>
                          <a:spLocks noChangeArrowheads="1"/>
                        </wps:cNvSpPr>
                        <wps:spPr bwMode="auto">
                          <a:xfrm>
                            <a:off x="4448810" y="2798445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3" name="Line 5495"/>
                        <wps:cNvCnPr>
                          <a:cxnSpLocks noChangeShapeType="1"/>
                        </wps:cNvCnPr>
                        <wps:spPr bwMode="auto">
                          <a:xfrm>
                            <a:off x="4592320" y="244348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4" name="Line 5496"/>
                        <wps:cNvCnPr>
                          <a:cxnSpLocks noChangeShapeType="1"/>
                        </wps:cNvCnPr>
                        <wps:spPr bwMode="auto">
                          <a:xfrm>
                            <a:off x="4594225" y="315976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5" name="Line 5497"/>
                        <wps:cNvCnPr>
                          <a:cxnSpLocks noChangeShapeType="1"/>
                        </wps:cNvCnPr>
                        <wps:spPr bwMode="auto">
                          <a:xfrm>
                            <a:off x="3013710" y="2512060"/>
                            <a:ext cx="635" cy="144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7" name="Line 5498"/>
                        <wps:cNvCnPr>
                          <a:cxnSpLocks noChangeShapeType="1"/>
                        </wps:cNvCnPr>
                        <wps:spPr bwMode="auto">
                          <a:xfrm>
                            <a:off x="2941955" y="265684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8" name="Line 5499"/>
                        <wps:cNvCnPr>
                          <a:cxnSpLocks noChangeShapeType="1"/>
                        </wps:cNvCnPr>
                        <wps:spPr bwMode="auto">
                          <a:xfrm>
                            <a:off x="3157220" y="2510155"/>
                            <a:ext cx="635" cy="576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9" name="Rectangle 5500"/>
                        <wps:cNvSpPr>
                          <a:spLocks noChangeArrowheads="1"/>
                        </wps:cNvSpPr>
                        <wps:spPr bwMode="auto">
                          <a:xfrm>
                            <a:off x="3300730" y="3014345"/>
                            <a:ext cx="287020" cy="287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0" name="Line 5501"/>
                        <wps:cNvCnPr>
                          <a:cxnSpLocks noChangeShapeType="1"/>
                        </wps:cNvCnPr>
                        <wps:spPr bwMode="auto">
                          <a:xfrm>
                            <a:off x="3157855" y="322961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1" name="Line 5502"/>
                        <wps:cNvCnPr>
                          <a:cxnSpLocks noChangeShapeType="1"/>
                        </wps:cNvCnPr>
                        <wps:spPr bwMode="auto">
                          <a:xfrm>
                            <a:off x="3157855" y="308673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2" name="Line 5503"/>
                        <wps:cNvCnPr>
                          <a:cxnSpLocks noChangeShapeType="1"/>
                        </wps:cNvCnPr>
                        <wps:spPr bwMode="auto">
                          <a:xfrm>
                            <a:off x="3157220" y="3229610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3" name="Line 5504"/>
                        <wps:cNvCnPr>
                          <a:cxnSpLocks noChangeShapeType="1"/>
                        </wps:cNvCnPr>
                        <wps:spPr bwMode="auto">
                          <a:xfrm>
                            <a:off x="3085465" y="337312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4" name="Line 5505"/>
                        <wps:cNvCnPr>
                          <a:cxnSpLocks noChangeShapeType="1"/>
                        </wps:cNvCnPr>
                        <wps:spPr bwMode="auto">
                          <a:xfrm>
                            <a:off x="3587750" y="3086735"/>
                            <a:ext cx="215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5" name="Line 5506"/>
                        <wps:cNvCnPr>
                          <a:cxnSpLocks noChangeShapeType="1"/>
                        </wps:cNvCnPr>
                        <wps:spPr bwMode="auto">
                          <a:xfrm flipV="1">
                            <a:off x="3803650" y="2443480"/>
                            <a:ext cx="635" cy="643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6" name="Line 5507"/>
                        <wps:cNvCnPr>
                          <a:cxnSpLocks noChangeShapeType="1"/>
                        </wps:cNvCnPr>
                        <wps:spPr bwMode="auto">
                          <a:xfrm>
                            <a:off x="3587750" y="322961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7" name="Line 5508"/>
                        <wps:cNvCnPr>
                          <a:cxnSpLocks noChangeShapeType="1"/>
                        </wps:cNvCnPr>
                        <wps:spPr bwMode="auto">
                          <a:xfrm>
                            <a:off x="3803650" y="3230245"/>
                            <a:ext cx="635" cy="213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8" name="Line 5509"/>
                        <wps:cNvCnPr>
                          <a:cxnSpLocks noChangeShapeType="1"/>
                        </wps:cNvCnPr>
                        <wps:spPr bwMode="auto">
                          <a:xfrm>
                            <a:off x="3803650" y="3444240"/>
                            <a:ext cx="7905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619" name="Group 5510"/>
                        <wpg:cNvGrpSpPr>
                          <a:grpSpLocks/>
                        </wpg:cNvGrpSpPr>
                        <wpg:grpSpPr bwMode="auto">
                          <a:xfrm rot="5400000">
                            <a:off x="4159885" y="290131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5620" name="Freeform 5511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21" name="Freeform 5512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22" name="Freeform 5513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623" name="Line 5514"/>
                        <wps:cNvCnPr>
                          <a:cxnSpLocks noChangeShapeType="1"/>
                        </wps:cNvCnPr>
                        <wps:spPr bwMode="auto">
                          <a:xfrm>
                            <a:off x="4304665" y="311785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4" name="Line 5515"/>
                        <wps:cNvCnPr>
                          <a:cxnSpLocks noChangeShapeType="1"/>
                        </wps:cNvCnPr>
                        <wps:spPr bwMode="auto">
                          <a:xfrm>
                            <a:off x="4159885" y="319024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5" name="Line 5516"/>
                        <wps:cNvCnPr>
                          <a:cxnSpLocks noChangeShapeType="1"/>
                        </wps:cNvCnPr>
                        <wps:spPr bwMode="auto">
                          <a:xfrm>
                            <a:off x="4159885" y="2687955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6" name="Line 5517"/>
                        <wps:cNvCnPr>
                          <a:cxnSpLocks noChangeShapeType="1"/>
                        </wps:cNvCnPr>
                        <wps:spPr bwMode="auto">
                          <a:xfrm>
                            <a:off x="4304665" y="26841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7" name="Oval 5518"/>
                        <wps:cNvSpPr>
                          <a:spLocks noChangeArrowheads="1"/>
                        </wps:cNvSpPr>
                        <wps:spPr bwMode="auto">
                          <a:xfrm>
                            <a:off x="4089400" y="26549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8" name="Line 5519"/>
                        <wps:cNvCnPr>
                          <a:cxnSpLocks noChangeShapeType="1"/>
                        </wps:cNvCnPr>
                        <wps:spPr bwMode="auto">
                          <a:xfrm>
                            <a:off x="4089400" y="26549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9" name="Oval 5520"/>
                        <wps:cNvSpPr>
                          <a:spLocks noChangeArrowheads="1"/>
                        </wps:cNvSpPr>
                        <wps:spPr bwMode="auto">
                          <a:xfrm>
                            <a:off x="4089400" y="3155950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0" name="Line 5521"/>
                        <wps:cNvCnPr>
                          <a:cxnSpLocks noChangeShapeType="1"/>
                        </wps:cNvCnPr>
                        <wps:spPr bwMode="auto">
                          <a:xfrm>
                            <a:off x="4089400" y="3155950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1" name="Line 5522"/>
                        <wps:cNvCnPr>
                          <a:cxnSpLocks noChangeShapeType="1"/>
                        </wps:cNvCnPr>
                        <wps:spPr bwMode="auto">
                          <a:xfrm>
                            <a:off x="4735830" y="189611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8" name="Rectangle 5523"/>
                        <wps:cNvSpPr>
                          <a:spLocks noChangeArrowheads="1"/>
                        </wps:cNvSpPr>
                        <wps:spPr bwMode="auto">
                          <a:xfrm>
                            <a:off x="4951095" y="1795145"/>
                            <a:ext cx="287020" cy="286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9" name="Line 5524"/>
                        <wps:cNvCnPr>
                          <a:cxnSpLocks noChangeShapeType="1"/>
                        </wps:cNvCnPr>
                        <wps:spPr bwMode="auto">
                          <a:xfrm>
                            <a:off x="5233670" y="1979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0" name="Line 5525"/>
                        <wps:cNvCnPr>
                          <a:cxnSpLocks noChangeShapeType="1"/>
                        </wps:cNvCnPr>
                        <wps:spPr bwMode="auto">
                          <a:xfrm>
                            <a:off x="5377180" y="1979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1" name="Line 5526"/>
                        <wps:cNvCnPr>
                          <a:cxnSpLocks noChangeShapeType="1"/>
                        </wps:cNvCnPr>
                        <wps:spPr bwMode="auto">
                          <a:xfrm>
                            <a:off x="4879340" y="1979930"/>
                            <a:ext cx="635" cy="1005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2" name="Line 5527"/>
                        <wps:cNvCnPr>
                          <a:cxnSpLocks noChangeShapeType="1"/>
                        </wps:cNvCnPr>
                        <wps:spPr bwMode="auto">
                          <a:xfrm>
                            <a:off x="4737100" y="2985770"/>
                            <a:ext cx="1422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3" name="Line 5528"/>
                        <wps:cNvCnPr>
                          <a:cxnSpLocks noChangeShapeType="1"/>
                        </wps:cNvCnPr>
                        <wps:spPr bwMode="auto">
                          <a:xfrm>
                            <a:off x="4735830" y="290957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4" name="Line 55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7585" y="197993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5" name="Rectangle 5530"/>
                        <wps:cNvSpPr>
                          <a:spLocks noChangeArrowheads="1"/>
                        </wps:cNvSpPr>
                        <wps:spPr bwMode="auto">
                          <a:xfrm>
                            <a:off x="5456555" y="1795145"/>
                            <a:ext cx="287020" cy="286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6" name="Line 5531"/>
                        <wps:cNvCnPr>
                          <a:cxnSpLocks noChangeShapeType="1"/>
                        </wps:cNvCnPr>
                        <wps:spPr bwMode="auto">
                          <a:xfrm>
                            <a:off x="5238115" y="190627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7" name="Line 5532"/>
                        <wps:cNvCnPr>
                          <a:cxnSpLocks noChangeShapeType="1"/>
                        </wps:cNvCnPr>
                        <wps:spPr bwMode="auto">
                          <a:xfrm>
                            <a:off x="5377180" y="1979930"/>
                            <a:ext cx="635" cy="1751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8" name="Line 5533"/>
                        <wps:cNvCnPr>
                          <a:cxnSpLocks noChangeShapeType="1"/>
                        </wps:cNvCnPr>
                        <wps:spPr bwMode="auto">
                          <a:xfrm flipH="1">
                            <a:off x="932180" y="3731895"/>
                            <a:ext cx="4445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819" name="Group 5534"/>
                        <wpg:cNvGrpSpPr>
                          <a:grpSpLocks/>
                        </wpg:cNvGrpSpPr>
                        <wpg:grpSpPr bwMode="auto">
                          <a:xfrm rot="5400000">
                            <a:off x="71120" y="193548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820" name="Freeform 5535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21" name="Freeform 5536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22" name="Freeform 5537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823" name="Line 5538"/>
                        <wps:cNvCnPr>
                          <a:cxnSpLocks noChangeShapeType="1"/>
                        </wps:cNvCnPr>
                        <wps:spPr bwMode="auto">
                          <a:xfrm>
                            <a:off x="4735830" y="19773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4" name="Line 5539"/>
                        <wps:cNvCnPr>
                          <a:cxnSpLocks noChangeShapeType="1"/>
                        </wps:cNvCnPr>
                        <wps:spPr bwMode="auto">
                          <a:xfrm>
                            <a:off x="4879340" y="19773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5" name="Line 5540"/>
                        <wps:cNvCnPr>
                          <a:cxnSpLocks noChangeShapeType="1"/>
                        </wps:cNvCnPr>
                        <wps:spPr bwMode="auto">
                          <a:xfrm>
                            <a:off x="1003935" y="3660140"/>
                            <a:ext cx="43014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6" name="Line 554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4570" y="265684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7" name="Line 55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305425" y="1979930"/>
                            <a:ext cx="635" cy="1680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8" name="Oval 5543"/>
                        <wps:cNvSpPr>
                          <a:spLocks noChangeArrowheads="1"/>
                        </wps:cNvSpPr>
                        <wps:spPr bwMode="auto">
                          <a:xfrm>
                            <a:off x="3787775" y="242189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29" name="Oval 5544"/>
                        <wps:cNvSpPr>
                          <a:spLocks noChangeArrowheads="1"/>
                        </wps:cNvSpPr>
                        <wps:spPr bwMode="auto">
                          <a:xfrm>
                            <a:off x="4575175" y="241681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30" name="Text Box 5545"/>
                        <wps:cNvSpPr txBox="1">
                          <a:spLocks noChangeArrowheads="1"/>
                        </wps:cNvSpPr>
                        <wps:spPr bwMode="auto">
                          <a:xfrm>
                            <a:off x="75565" y="13220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ОЗС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1" name="Text Box 5547"/>
                        <wps:cNvSpPr txBox="1">
                          <a:spLocks noChangeArrowheads="1"/>
                        </wps:cNvSpPr>
                        <wps:spPr bwMode="auto">
                          <a:xfrm>
                            <a:off x="449580" y="189230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С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2" name="Text Box 5548"/>
                        <wps:cNvSpPr txBox="1">
                          <a:spLocks noChangeArrowheads="1"/>
                        </wps:cNvSpPr>
                        <wps:spPr bwMode="auto">
                          <a:xfrm>
                            <a:off x="869950" y="190246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3" name="Text Box 5549"/>
                        <wps:cNvSpPr txBox="1">
                          <a:spLocks noChangeArrowheads="1"/>
                        </wps:cNvSpPr>
                        <wps:spPr bwMode="auto">
                          <a:xfrm>
                            <a:off x="701675" y="109855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4" name="Text Box 5550"/>
                        <wps:cNvSpPr txBox="1">
                          <a:spLocks noChangeArrowheads="1"/>
                        </wps:cNvSpPr>
                        <wps:spPr bwMode="auto">
                          <a:xfrm>
                            <a:off x="1076325" y="132270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ОЗ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5" name="Text Box 5551"/>
                        <wps:cNvSpPr txBox="1">
                          <a:spLocks noChangeArrowheads="1"/>
                        </wps:cNvSpPr>
                        <wps:spPr bwMode="auto">
                          <a:xfrm>
                            <a:off x="1510665" y="18808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ФЧ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6" name="Text Box 5552"/>
                        <wps:cNvSpPr txBox="1">
                          <a:spLocks noChangeArrowheads="1"/>
                        </wps:cNvSpPr>
                        <wps:spPr bwMode="auto">
                          <a:xfrm>
                            <a:off x="2948940" y="186563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Е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7" name="Text Box 5553"/>
                        <wps:cNvSpPr txBox="1">
                          <a:spLocks noChangeArrowheads="1"/>
                        </wps:cNvSpPr>
                        <wps:spPr bwMode="auto">
                          <a:xfrm>
                            <a:off x="3167380" y="115252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ОК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8" name="Text Box 5554"/>
                        <wps:cNvSpPr txBox="1">
                          <a:spLocks noChangeArrowheads="1"/>
                        </wps:cNvSpPr>
                        <wps:spPr bwMode="auto">
                          <a:xfrm>
                            <a:off x="3171825" y="25101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ОК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9" name="Line 5555"/>
                        <wps:cNvCnPr>
                          <a:cxnSpLocks noChangeShapeType="1"/>
                        </wps:cNvCnPr>
                        <wps:spPr bwMode="auto">
                          <a:xfrm>
                            <a:off x="3304540" y="741045"/>
                            <a:ext cx="426720" cy="1135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0" name="Line 5556"/>
                        <wps:cNvCnPr>
                          <a:cxnSpLocks noChangeShapeType="1"/>
                        </wps:cNvCnPr>
                        <wps:spPr bwMode="auto">
                          <a:xfrm>
                            <a:off x="3364865" y="701040"/>
                            <a:ext cx="438150" cy="11645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1" name="Oval 5557"/>
                        <wps:cNvSpPr>
                          <a:spLocks noChangeArrowheads="1"/>
                        </wps:cNvSpPr>
                        <wps:spPr bwMode="auto">
                          <a:xfrm>
                            <a:off x="3061970" y="401955"/>
                            <a:ext cx="356235" cy="3492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42" name="Text Box 5558"/>
                        <wps:cNvSpPr txBox="1">
                          <a:spLocks noChangeArrowheads="1"/>
                        </wps:cNvSpPr>
                        <wps:spPr bwMode="auto">
                          <a:xfrm>
                            <a:off x="3126105" y="48641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П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3" name="Text Box 5559"/>
                        <wps:cNvSpPr txBox="1">
                          <a:spLocks noChangeArrowheads="1"/>
                        </wps:cNvSpPr>
                        <wps:spPr bwMode="auto">
                          <a:xfrm>
                            <a:off x="3526790" y="21418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AC0EBA" w:rsidRDefault="00794E5D" w:rsidP="00E03D5D">
                              <w:r>
                                <w:t>ЕМ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4" name="Text Box 5560"/>
                        <wps:cNvSpPr txBox="1">
                          <a:spLocks noChangeArrowheads="1"/>
                        </wps:cNvSpPr>
                        <wps:spPr bwMode="auto">
                          <a:xfrm>
                            <a:off x="4015740" y="151003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ОЗ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5" name="Text Box 5561"/>
                        <wps:cNvSpPr txBox="1">
                          <a:spLocks noChangeArrowheads="1"/>
                        </wps:cNvSpPr>
                        <wps:spPr bwMode="auto">
                          <a:xfrm>
                            <a:off x="4478020" y="184721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В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6" name="Text Box 5562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62560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7" name="Text Box 5563"/>
                        <wps:cNvSpPr txBox="1">
                          <a:spLocks noChangeArrowheads="1"/>
                        </wps:cNvSpPr>
                        <wps:spPr bwMode="auto">
                          <a:xfrm>
                            <a:off x="5028565" y="185610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8" name="Text Box 5564"/>
                        <wps:cNvSpPr txBox="1">
                          <a:spLocks noChangeArrowheads="1"/>
                        </wps:cNvSpPr>
                        <wps:spPr bwMode="auto">
                          <a:xfrm>
                            <a:off x="4161790" y="319087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ОЗ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9" name="Text Box 5565"/>
                        <wps:cNvSpPr txBox="1">
                          <a:spLocks noChangeArrowheads="1"/>
                        </wps:cNvSpPr>
                        <wps:spPr bwMode="auto">
                          <a:xfrm>
                            <a:off x="4513580" y="2870835"/>
                            <a:ext cx="198120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50" name="Text Box 5566"/>
                        <wps:cNvSpPr txBox="1">
                          <a:spLocks noChangeArrowheads="1"/>
                        </wps:cNvSpPr>
                        <wps:spPr bwMode="auto">
                          <a:xfrm>
                            <a:off x="4118610" y="220408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42A28" w:rsidRDefault="00794E5D" w:rsidP="00E03D5D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51" name="Text Box 5567"/>
                        <wps:cNvSpPr txBox="1">
                          <a:spLocks noChangeArrowheads="1"/>
                        </wps:cNvSpPr>
                        <wps:spPr bwMode="auto">
                          <a:xfrm>
                            <a:off x="3319145" y="308610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К(р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52" name="Text Box 5568"/>
                        <wps:cNvSpPr txBox="1">
                          <a:spLocks noChangeArrowheads="1"/>
                        </wps:cNvSpPr>
                        <wps:spPr bwMode="auto">
                          <a:xfrm>
                            <a:off x="5542915" y="18554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Н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7853" name="Group 5569"/>
                        <wpg:cNvGrpSpPr>
                          <a:grpSpLocks/>
                        </wpg:cNvGrpSpPr>
                        <wpg:grpSpPr bwMode="auto">
                          <a:xfrm>
                            <a:off x="2224405" y="51117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854" name="Freeform 5570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5" name="Freeform 5571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6" name="Freeform 5572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857" name="Group 5573"/>
                        <wpg:cNvGrpSpPr>
                          <a:grpSpLocks/>
                        </wpg:cNvGrpSpPr>
                        <wpg:grpSpPr bwMode="auto">
                          <a:xfrm rot="2700000">
                            <a:off x="2704465" y="72707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858" name="Freeform 5574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9" name="Freeform 5575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0" name="Freeform 5576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861" name="Group 5577"/>
                        <wpg:cNvGrpSpPr>
                          <a:grpSpLocks/>
                        </wpg:cNvGrpSpPr>
                        <wpg:grpSpPr bwMode="auto">
                          <a:xfrm rot="18900000">
                            <a:off x="2643505" y="31623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862" name="Freeform 5578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3" name="Freeform 5579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4" name="Freeform 5580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865" name="Line 5581"/>
                        <wps:cNvCnPr>
                          <a:cxnSpLocks noChangeShapeType="1"/>
                        </wps:cNvCnPr>
                        <wps:spPr bwMode="auto">
                          <a:xfrm>
                            <a:off x="2649855" y="584835"/>
                            <a:ext cx="7239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6" name="Line 55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6205" y="513080"/>
                            <a:ext cx="6604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7" name="Line 5583"/>
                        <wps:cNvCnPr>
                          <a:cxnSpLocks noChangeShapeType="1"/>
                        </wps:cNvCnPr>
                        <wps:spPr bwMode="auto">
                          <a:xfrm>
                            <a:off x="1937385" y="583565"/>
                            <a:ext cx="2876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8" name="Line 5584"/>
                        <wps:cNvCnPr>
                          <a:cxnSpLocks noChangeShapeType="1"/>
                        </wps:cNvCnPr>
                        <wps:spPr bwMode="auto">
                          <a:xfrm flipH="1">
                            <a:off x="1938020" y="1005840"/>
                            <a:ext cx="11569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9" name="Line 5585"/>
                        <wps:cNvCnPr>
                          <a:cxnSpLocks noChangeShapeType="1"/>
                        </wps:cNvCnPr>
                        <wps:spPr bwMode="auto">
                          <a:xfrm>
                            <a:off x="2985135" y="908685"/>
                            <a:ext cx="100330" cy="94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0" name="Line 5586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0055" y="142875"/>
                            <a:ext cx="105410" cy="109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1" name="Line 558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8495" y="142240"/>
                            <a:ext cx="11569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2" name="Line 5588"/>
                        <wps:cNvCnPr>
                          <a:cxnSpLocks noChangeShapeType="1"/>
                        </wps:cNvCnPr>
                        <wps:spPr bwMode="auto">
                          <a:xfrm>
                            <a:off x="2583180" y="582930"/>
                            <a:ext cx="666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3" name="Oval 5589"/>
                        <wps:cNvSpPr>
                          <a:spLocks noChangeArrowheads="1"/>
                        </wps:cNvSpPr>
                        <wps:spPr bwMode="auto">
                          <a:xfrm>
                            <a:off x="1865630" y="97726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74" name="Line 5590"/>
                        <wps:cNvCnPr>
                          <a:cxnSpLocks noChangeShapeType="1"/>
                        </wps:cNvCnPr>
                        <wps:spPr bwMode="auto">
                          <a:xfrm>
                            <a:off x="1865630" y="97726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5" name="Oval 5591"/>
                        <wps:cNvSpPr>
                          <a:spLocks noChangeArrowheads="1"/>
                        </wps:cNvSpPr>
                        <wps:spPr bwMode="auto">
                          <a:xfrm>
                            <a:off x="1866265" y="5467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76" name="Line 5592"/>
                        <wps:cNvCnPr>
                          <a:cxnSpLocks noChangeShapeType="1"/>
                        </wps:cNvCnPr>
                        <wps:spPr bwMode="auto">
                          <a:xfrm>
                            <a:off x="1866265" y="5467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7" name="Oval 5593"/>
                        <wps:cNvSpPr>
                          <a:spLocks noChangeArrowheads="1"/>
                        </wps:cNvSpPr>
                        <wps:spPr bwMode="auto">
                          <a:xfrm>
                            <a:off x="1866265" y="10477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78" name="Line 5594"/>
                        <wps:cNvCnPr>
                          <a:cxnSpLocks noChangeShapeType="1"/>
                        </wps:cNvCnPr>
                        <wps:spPr bwMode="auto">
                          <a:xfrm>
                            <a:off x="1866265" y="10477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9" name="Oval 5595"/>
                        <wps:cNvSpPr>
                          <a:spLocks noChangeArrowheads="1"/>
                        </wps:cNvSpPr>
                        <wps:spPr bwMode="auto">
                          <a:xfrm>
                            <a:off x="2637155" y="5657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80" name="Text Box 5596"/>
                        <wps:cNvSpPr txBox="1">
                          <a:spLocks noChangeArrowheads="1"/>
                        </wps:cNvSpPr>
                        <wps:spPr bwMode="auto">
                          <a:xfrm>
                            <a:off x="1753870" y="730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1" name="Text Box 5597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50673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2" name="Text Box 5598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93789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 w:rsidRPr="00531ABE"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3" name="Text Box 5599"/>
                        <wps:cNvSpPr txBox="1">
                          <a:spLocks noChangeArrowheads="1"/>
                        </wps:cNvSpPr>
                        <wps:spPr bwMode="auto">
                          <a:xfrm>
                            <a:off x="521335" y="2186940"/>
                            <a:ext cx="411480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C44B2" w:rsidRDefault="00794E5D" w:rsidP="00E03D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ε=β</w:t>
                              </w:r>
                              <w:r>
                                <w:rPr>
                                  <w:lang w:val="en-US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4" name="Freeform 5600"/>
                        <wps:cNvSpPr>
                          <a:spLocks/>
                        </wps:cNvSpPr>
                        <wps:spPr bwMode="auto">
                          <a:xfrm>
                            <a:off x="4737100" y="2798445"/>
                            <a:ext cx="70485" cy="287655"/>
                          </a:xfrm>
                          <a:custGeom>
                            <a:avLst/>
                            <a:gdLst>
                              <a:gd name="T0" fmla="*/ 0 w 111"/>
                              <a:gd name="T1" fmla="*/ 0 h 453"/>
                              <a:gd name="T2" fmla="*/ 111 w 111"/>
                              <a:gd name="T3" fmla="*/ 243 h 453"/>
                              <a:gd name="T4" fmla="*/ 0 w 111"/>
                              <a:gd name="T5" fmla="*/ 453 h 4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1" h="453">
                                <a:moveTo>
                                  <a:pt x="0" y="0"/>
                                </a:moveTo>
                                <a:cubicBezTo>
                                  <a:pt x="55" y="84"/>
                                  <a:pt x="111" y="168"/>
                                  <a:pt x="111" y="243"/>
                                </a:cubicBezTo>
                                <a:cubicBezTo>
                                  <a:pt x="111" y="318"/>
                                  <a:pt x="19" y="418"/>
                                  <a:pt x="0" y="45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85" name="Line 5601"/>
                        <wps:cNvCnPr>
                          <a:cxnSpLocks noChangeShapeType="1"/>
                        </wps:cNvCnPr>
                        <wps:spPr bwMode="auto">
                          <a:xfrm flipH="1">
                            <a:off x="4740910" y="3024505"/>
                            <a:ext cx="3048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6" name="Text Box 5602"/>
                        <wps:cNvSpPr txBox="1">
                          <a:spLocks noChangeArrowheads="1"/>
                        </wps:cNvSpPr>
                        <wps:spPr bwMode="auto">
                          <a:xfrm>
                            <a:off x="4807585" y="3024505"/>
                            <a:ext cx="57404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E03D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ω→</w:t>
                              </w: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7" name="Text Box 5603"/>
                        <wps:cNvSpPr txBox="1">
                          <a:spLocks noChangeArrowheads="1"/>
                        </wps:cNvSpPr>
                        <wps:spPr bwMode="auto">
                          <a:xfrm>
                            <a:off x="5310505" y="173355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AC05A5" w:rsidRDefault="00794E5D" w:rsidP="00E03D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8" name="Rectangle 5604"/>
                        <wps:cNvSpPr>
                          <a:spLocks noChangeArrowheads="1"/>
                        </wps:cNvSpPr>
                        <wps:spPr bwMode="auto">
                          <a:xfrm>
                            <a:off x="2082165" y="1362710"/>
                            <a:ext cx="567690" cy="1147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89" name="Text Box 5605"/>
                        <wps:cNvSpPr txBox="1">
                          <a:spLocks noChangeArrowheads="1"/>
                        </wps:cNvSpPr>
                        <wps:spPr bwMode="auto">
                          <a:xfrm>
                            <a:off x="2228215" y="18554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r>
                                <w:t>П(р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90" name="Text Box 5546"/>
                        <wps:cNvSpPr txBox="1">
                          <a:spLocks noChangeArrowheads="1"/>
                        </wps:cNvSpPr>
                        <wps:spPr bwMode="auto">
                          <a:xfrm>
                            <a:off x="1270" y="193294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E03D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~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416" o:spid="_x0000_s1026" editas="canvas" style="width:464.4pt;height:305.1pt;mso-position-horizontal-relative:char;mso-position-vertical-relative:line" coordsize="58978,38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">
                <v:shape id="_x0000_s1027" type="#_x0000_t75" style="position:absolute;width:58978;height:38747;visibility:visible;mso-wrap-style:square">
                  <v:fill o:detectmouseclick="t"/>
                  <v:path o:connecttype="none"/>
                </v:shape>
                <v:group id="Group 5418" o:spid="_x0000_s1028" style="position:absolute;left:33006;top:21533;width:3601;height:736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">
                  <v:shape id="Freeform 5419" o:spid="_x0000_s1029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20" o:spid="_x0000_s1030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21" o:spid="_x0000_s1031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422" o:spid="_x0000_s1032" style="position:absolute;visibility:visible;mso-wrap-style:square" from="2165,21545" to="2171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"/>
                <v:line id="Line 5423" o:spid="_x0000_s1033" style="position:absolute;flip:y;visibility:visible;mso-wrap-style:square" from="2165,15074" to="2171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"/>
                <v:line id="Line 5424" o:spid="_x0000_s1034" style="position:absolute;visibility:visible;mso-wrap-style:square" from="717,24403" to="2146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"/>
                <v:line id="Line 5425" o:spid="_x0000_s1035" style="position:absolute;visibility:visible;mso-wrap-style:square" from="717,15074" to="2165,1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"/>
                <v:line id="Line 5426" o:spid="_x0000_s1036" style="position:absolute;visibility:visible;mso-wrap-style:square" from="5740,18662" to="8610,1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"/>
                <v:line id="Line 5427" o:spid="_x0000_s1037" style="position:absolute;visibility:visible;mso-wrap-style:square" from="5740,19780" to="8610,1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"/>
                <v:line id="Line 5428" o:spid="_x0000_s1038" style="position:absolute;visibility:visible;mso-wrap-style:square" from="5740,20808" to="8610,2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"/>
                <v:oval id="Oval 5429" o:spid="_x0000_s1039" style="position:absolute;left:3587;top:17945;width:3588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"/>
                <v:oval id="Oval 5430" o:spid="_x0000_s1040" style="position:absolute;left:7893;top:17945;width:3587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"/>
                <v:line id="Line 5431" o:spid="_x0000_s1041" style="position:absolute;visibility:visible;mso-wrap-style:square" from="9321,21545" to="9328,3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"/>
                <v:line id="Line 5432" o:spid="_x0000_s1042" style="position:absolute;visibility:visible;mso-wrap-style:square" from="10039,21545" to="10045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"/>
                <v:line id="Line 5433" o:spid="_x0000_s1043" style="position:absolute;flip:y;visibility:visible;mso-wrap-style:square" from="5022,12204" to="5029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"/>
                <v:line id="Line 5434" o:spid="_x0000_s1044" style="position:absolute;flip:y;visibility:visible;mso-wrap-style:square" from="5740,12204" to="5746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"/>
                <v:line id="Line 5435" o:spid="_x0000_s1045" style="position:absolute;visibility:visible;mso-wrap-style:square" from="5022,12204" to="5746,12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"/>
                <v:shape id="Freeform 5436" o:spid="_x0000_s1046" style="position:absolute;left:3905;top:12890;width:2857;height:572;visibility:visible;mso-wrap-style:square;v-text-anchor:top" coordsize="45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" path="m,c83,45,167,90,242,90,317,90,415,15,450,e" filled="f">
                  <v:path arrowok="t" o:connecttype="custom" o:connectlocs="0,0;153670,57150;285750,0" o:connectangles="0,0,0"/>
                </v:shape>
                <v:line id="Line 5437" o:spid="_x0000_s1047" style="position:absolute;flip:y;visibility:visible;mso-wrap-style:square" from="5848,12788" to="6864,13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">
                  <v:stroke endarrow="block"/>
                </v:line>
                <v:group id="Group 5438" o:spid="_x0000_s1048" style="position:absolute;left:10763;top:19380;width:3600;height:736;rotation:-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">
                  <v:shape id="Freeform 5439" o:spid="_x0000_s1049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40" o:spid="_x0000_s1050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41" o:spid="_x0000_s1051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442" o:spid="_x0000_s1052" style="position:absolute;visibility:visible;mso-wrap-style:square" from="12915,15074" to="12922,17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"/>
                <v:line id="Line 5443" o:spid="_x0000_s1053" style="position:absolute;flip:x;visibility:visible;mso-wrap-style:square" from="12909,21551" to="12915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DG9xQAAAN0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"/>
                <v:line id="Line 5444" o:spid="_x0000_s1054" style="position:absolute;visibility:visible;mso-wrap-style:square" from="12934,24403" to="14351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tk2xQAAAN0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"/>
                <v:line id="Line 5445" o:spid="_x0000_s1055" style="position:absolute;visibility:visible;mso-wrap-style:square" from="12934,15074" to="14351,1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nytxQAAAN0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"/>
                <v:rect id="Rectangle 5446" o:spid="_x0000_s1056" style="position:absolute;left:14351;top:13646;width:4933;height:11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"/>
                <v:line id="Line 5447" o:spid="_x0000_s1057" style="position:absolute;flip:x;visibility:visible;mso-wrap-style:square" from="19284,16529" to="20720,16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ze+xQAAAN0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"/>
                <v:line id="Line 5448" o:spid="_x0000_s1058" style="position:absolute;visibility:visible;mso-wrap-style:square" from="26549,16522" to="28028,16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9MzyAAAAN0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"/>
                <v:oval id="Oval 5449" o:spid="_x0000_s1059" style="position:absolute;left:355;top:24098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"/>
                <v:line id="Line 5450" o:spid="_x0000_s1060" style="position:absolute;visibility:visible;mso-wrap-style:square" from="355,24098" to="1073,24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"/>
                <v:oval id="Oval 5451" o:spid="_x0000_s1061" style="position:absolute;left:355;top:1468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"/>
                <v:line id="Line 5452" o:spid="_x0000_s1062" style="position:absolute;visibility:visible;mso-wrap-style:square" from="355,14687" to="1073,15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"/>
                <v:line id="Line 5453" o:spid="_x0000_s1063" style="position:absolute;visibility:visible;mso-wrap-style:square" from="19373,24403" to="20808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"/>
                <v:rect id="Rectangle 5454" o:spid="_x0000_s1064" style="position:absolute;left:28028;top:13639;width:4979;height:1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"/>
                <v:line id="Line 5455" o:spid="_x0000_s1065" style="position:absolute;visibility:visible;mso-wrap-style:square" from="26549,24409" to="27984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"/>
                <v:group id="Group 5456" o:spid="_x0000_s1066" style="position:absolute;left:33020;top:16496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">
                  <v:shape id="Freeform 5457" o:spid="_x0000_s1067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58" o:spid="_x0000_s1068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59" o:spid="_x0000_s1069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460" o:spid="_x0000_s1070" style="position:absolute;visibility:visible;mso-wrap-style:square" from="33007,14357" to="34436,14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"/>
                <v:line id="Line 5461" o:spid="_x0000_s1071" style="position:absolute;visibility:visible;mso-wrap-style:square" from="34436,18662" to="34442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"/>
                <v:line id="Line 5462" o:spid="_x0000_s1072" style="position:absolute;visibility:visible;mso-wrap-style:square" from="33007,24403" to="34467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"/>
                <v:line id="Line 5463" o:spid="_x0000_s1073" style="position:absolute;flip:y;visibility:visible;mso-wrap-style:square" from="34436,23698" to="3444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"/>
                <v:line id="Line 5464" o:spid="_x0000_s1074" style="position:absolute;visibility:visible;mso-wrap-style:square" from="34436,14357" to="34442,15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"/>
                <v:line id="Line 5465" o:spid="_x0000_s1075" style="position:absolute;visibility:visible;mso-wrap-style:square" from="33007,19380" to="34436,19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"/>
                <v:rect id="Rectangle 5466" o:spid="_x0000_s1076" style="position:absolute;left:35877;top:18669;width:4305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" fillcolor="black"/>
                <v:rect id="Rectangle 5467" o:spid="_x0000_s1077" style="position:absolute;left:37312;top:17227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" fillcolor="black"/>
                <v:oval id="Oval 5468" o:spid="_x0000_s1078" style="position:absolute;left:36595;top:17932;width:2882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"/>
                <v:line id="Line 5469" o:spid="_x0000_s1079" style="position:absolute;visibility:visible;mso-wrap-style:square" from="36595,19373" to="39477,19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"/>
                <v:line id="Line 5470" o:spid="_x0000_s1080" style="position:absolute;visibility:visible;mso-wrap-style:square" from="38030,14376" to="38036,17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"/>
                <v:group id="Group 5471" o:spid="_x0000_s1081" style="position:absolute;left:40183;top:18979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">
                  <v:shape id="Freeform 5472" o:spid="_x0000_s1082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73" o:spid="_x0000_s1083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474" o:spid="_x0000_s1084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475" o:spid="_x0000_s1085" style="position:absolute;visibility:visible;mso-wrap-style:square" from="41630,21145" to="41636,2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"/>
                <v:line id="Line 5476" o:spid="_x0000_s1086" style="position:absolute;visibility:visible;mso-wrap-style:square" from="40182,21869" to="41630,21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"/>
                <v:line id="Line 5477" o:spid="_x0000_s1087" style="position:absolute;visibility:visible;mso-wrap-style:square" from="40182,16840" to="41630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"/>
                <v:line id="Line 5478" o:spid="_x0000_s1088" style="position:absolute;visibility:visible;mso-wrap-style:square" from="41630,16808" to="41636,17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"/>
                <v:oval id="Oval 5479" o:spid="_x0000_s1089" style="position:absolute;left:39477;top:16516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"/>
                <v:line id="Line 5480" o:spid="_x0000_s1090" style="position:absolute;visibility:visible;mso-wrap-style:square" from="39477,16516" to="40195,17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"/>
                <v:oval id="Oval 5481" o:spid="_x0000_s1091" style="position:absolute;left:39477;top:21526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"/>
                <v:line id="Line 5482" o:spid="_x0000_s1092" style="position:absolute;visibility:visible;mso-wrap-style:square" from="39477,21526" to="40195,2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"/>
                <v:oval id="Oval 5483" o:spid="_x0000_s1093" style="position:absolute;left:34251;top:1913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" fillcolor="black"/>
                <v:rect id="Rectangle 5484" o:spid="_x0000_s1094" style="position:absolute;left:45205;top:17214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" fillcolor="black"/>
                <v:oval id="Oval 5485" o:spid="_x0000_s1095" style="position:absolute;left:44475;top:17919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AyrxQAAAN0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"/>
                <v:line id="Line 5486" o:spid="_x0000_s1096" style="position:absolute;visibility:visible;mso-wrap-style:square" from="38030,14351" to="45929,14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"/>
                <v:line id="Line 5487" o:spid="_x0000_s1097" style="position:absolute;visibility:visible;mso-wrap-style:square" from="45935,14376" to="45942,17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"/>
                <v:rect id="Rectangle 5488" o:spid="_x0000_s1098" style="position:absolute;left:40182;top:23691;width:358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"/>
                <v:line id="Line 5489" o:spid="_x0000_s1099" style="position:absolute;visibility:visible;mso-wrap-style:square" from="38030,21551" to="38036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"/>
                <v:line id="Line 5490" o:spid="_x0000_s1100" style="position:absolute;visibility:visible;mso-wrap-style:square" from="38030,24403" to="4018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"/>
                <v:line id="Line 5491" o:spid="_x0000_s1101" style="position:absolute;visibility:visible;mso-wrap-style:square" from="45929,21551" to="45935,24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"/>
                <v:line id="Line 5492" o:spid="_x0000_s1102" style="position:absolute;visibility:visible;mso-wrap-style:square" from="43770,24396" to="45935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DfpxAAAAN0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msT98U18AnL5BwAA//8DAFBLAQItABQABgAIAAAAIQDb4fbL7gAAAIUBAAATAAAAAAAAAAAA&#10;AAAAAAAAAABbQ29udGVudF9UeXBlc10ueG1sUEsBAi0AFAAGAAgAAAAhAFr0LFu/AAAAFQEAAAsA&#10;AAAAAAAAAAAAAAAAHwEAAF9yZWxzLy5yZWxzUEsBAi0AFAAGAAgAAAAhAO6AN+nEAAAA3QAAAA8A&#10;AAAAAAAAAAAAAAAABwIAAGRycy9kb3ducmV2LnhtbFBLBQYAAAAAAwADALcAAAD4AgAAAAA=&#10;"/>
                <v:rect id="Rectangle 5493" o:spid="_x0000_s1103" style="position:absolute;left:45218;top:27279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" fillcolor="black"/>
                <v:oval id="Oval 5494" o:spid="_x0000_s1104" style="position:absolute;left:44488;top:27984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"/>
                <v:line id="Line 5495" o:spid="_x0000_s1105" style="position:absolute;visibility:visible;mso-wrap-style:square" from="45923,24434" to="45929,27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"/>
                <v:line id="Line 5496" o:spid="_x0000_s1106" style="position:absolute;visibility:visible;mso-wrap-style:square" from="45942,31597" to="45948,34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zHqyAAAAN0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"/>
                <v:line id="Line 5497" o:spid="_x0000_s1107" style="position:absolute;visibility:visible;mso-wrap-style:square" from="30137,25120" to="30143,2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5RxxwAAAN0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NJnA/5v4BOT8CgAA//8DAFBLAQItABQABgAIAAAAIQDb4fbL7gAAAIUBAAATAAAAAAAA&#10;AAAAAAAAAAAAAABbQ29udGVudF9UeXBlc10ueG1sUEsBAi0AFAAGAAgAAAAhAFr0LFu/AAAAFQEA&#10;AAsAAAAAAAAAAAAAAAAAHwEAAF9yZWxzLy5yZWxzUEsBAi0AFAAGAAgAAAAhAP73lHHHAAAA3QAA&#10;AA8AAAAAAAAAAAAAAAAABwIAAGRycy9kb3ducmV2LnhtbFBLBQYAAAAAAwADALcAAAD7AgAAAAA=&#10;"/>
                <v:line id="Line 5498" o:spid="_x0000_s1108" style="position:absolute;visibility:visible;mso-wrap-style:square" from="29419,26568" to="30854,2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a+dyAAAAN0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"/>
                <v:line id="Line 5499" o:spid="_x0000_s1109" style="position:absolute;visibility:visible;mso-wrap-style:square" from="31572,25101" to="31578,30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jvvxAAAAN0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msS58U18AnL5BwAA//8DAFBLAQItABQABgAIAAAAIQDb4fbL7gAAAIUBAAATAAAAAAAAAAAA&#10;AAAAAAAAAABbQ29udGVudF9UeXBlc10ueG1sUEsBAi0AFAAGAAgAAAAhAFr0LFu/AAAAFQEAAAsA&#10;AAAAAAAAAAAAAAAAHwEAAF9yZWxzLy5yZWxzUEsBAi0AFAAGAAgAAAAhABD2O+/EAAAA3QAAAA8A&#10;AAAAAAAAAAAAAAAABwIAAGRycy9kb3ducmV2LnhtbFBLBQYAAAAAAwADALcAAAD4AgAAAAA=&#10;"/>
                <v:rect id="Rectangle 5500" o:spid="_x0000_s1110" style="position:absolute;left:33007;top:30143;width:2870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"/>
                <v:line id="Line 5501" o:spid="_x0000_s1111" style="position:absolute;visibility:visible;mso-wrap-style:square" from="31578,32296" to="33007,3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"/>
                <v:line id="Line 5502" o:spid="_x0000_s1112" style="position:absolute;visibility:visible;mso-wrap-style:square" from="31578,30867" to="33007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"/>
                <v:line id="Line 5503" o:spid="_x0000_s1113" style="position:absolute;visibility:visible;mso-wrap-style:square" from="31572,32296" to="31578,33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"/>
                <v:line id="Line 5504" o:spid="_x0000_s1114" style="position:absolute;visibility:visible;mso-wrap-style:square" from="30854,33731" to="32289,33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"/>
                <v:line id="Line 5505" o:spid="_x0000_s1115" style="position:absolute;visibility:visible;mso-wrap-style:square" from="35877,30867" to="38036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qc3yAAAAN0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"/>
                <v:line id="Line 5506" o:spid="_x0000_s1116" style="position:absolute;flip:y;visibility:visible;mso-wrap-style:square" from="38036,24434" to="38042,30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"/>
                <v:line id="Line 5507" o:spid="_x0000_s1117" style="position:absolute;visibility:visible;mso-wrap-style:square" from="35877,32296" to="38030,3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"/>
                <v:line id="Line 5508" o:spid="_x0000_s1118" style="position:absolute;visibility:visible;mso-wrap-style:square" from="38036,32302" to="38042,34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DlAyAAAAN0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"/>
                <v:line id="Line 5509" o:spid="_x0000_s1119" style="position:absolute;visibility:visible;mso-wrap-style:square" from="38036,34442" to="45942,34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"/>
                <v:group id="Group 5510" o:spid="_x0000_s1120" style="position:absolute;left:41599;top:29012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">
                  <v:shape id="Freeform 5511" o:spid="_x0000_s1121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12" o:spid="_x0000_s1122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13" o:spid="_x0000_s1123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514" o:spid="_x0000_s1124" style="position:absolute;visibility:visible;mso-wrap-style:square" from="43046,31178" to="43053,3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/X+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"/>
                <v:line id="Line 5515" o:spid="_x0000_s1125" style="position:absolute;visibility:visible;mso-wrap-style:square" from="41598,31902" to="43046,3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m2KyAAAAN0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"/>
                <v:line id="Line 5516" o:spid="_x0000_s1126" style="position:absolute;visibility:visible;mso-wrap-style:square" from="41598,26879" to="43046,26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sgRyAAAAN0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"/>
                <v:line id="Line 5517" o:spid="_x0000_s1127" style="position:absolute;visibility:visible;mso-wrap-style:square" from="43046,26841" to="43053,27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"/>
                <v:oval id="Oval 5518" o:spid="_x0000_s1128" style="position:absolute;left:40894;top:26549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"/>
                <v:line id="Line 5519" o:spid="_x0000_s1129" style="position:absolute;visibility:visible;mso-wrap-style:square" from="40894,26549" to="41611,2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2ePxAAAAN0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EkHce58U18AnJ2BwAA//8DAFBLAQItABQABgAIAAAAIQDb4fbL7gAAAIUBAAATAAAAAAAAAAAA&#10;AAAAAAAAAABbQ29udGVudF9UeXBlc10ueG1sUEsBAi0AFAAGAAgAAAAhAFr0LFu/AAAAFQEAAAsA&#10;AAAAAAAAAAAAAAAAHwEAAF9yZWxzLy5yZWxzUEsBAi0AFAAGAAgAAAAhAFtDZ4/EAAAA3QAAAA8A&#10;AAAAAAAAAAAAAAAABwIAAGRycy9kb3ducmV2LnhtbFBLBQYAAAAAAwADALcAAAD4AgAAAAA=&#10;"/>
                <v:oval id="Oval 5520" o:spid="_x0000_s1130" style="position:absolute;left:40894;top:31559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"/>
                <v:line id="Line 5521" o:spid="_x0000_s1131" style="position:absolute;visibility:visible;mso-wrap-style:square" from="40894,31559" to="41611,3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"/>
                <v:line id="Line 5522" o:spid="_x0000_s1132" style="position:absolute;visibility:visible;mso-wrap-style:square" from="47358,18961" to="49510,18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"/>
                <v:rect id="Rectangle 5523" o:spid="_x0000_s1133" style="position:absolute;left:49510;top:17951;width:2871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"/>
                <v:line id="Line 5524" o:spid="_x0000_s1134" style="position:absolute;visibility:visible;mso-wrap-style:square" from="52336,19792" to="53054,1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oMXyAAAAN0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"/>
                <v:line id="Line 5525" o:spid="_x0000_s1135" style="position:absolute;visibility:visible;mso-wrap-style:square" from="53771,19792" to="54489,1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"/>
                <v:line id="Line 5526" o:spid="_x0000_s1136" style="position:absolute;visibility:visible;mso-wrap-style:square" from="48793,19799" to="48799,29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"/>
                <v:line id="Line 5527" o:spid="_x0000_s1137" style="position:absolute;visibility:visible;mso-wrap-style:square" from="47371,29857" to="48793,29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"/>
                <v:line id="Line 5528" o:spid="_x0000_s1138" style="position:absolute;visibility:visible;mso-wrap-style:square" from="47358,29095" to="48075,2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"/>
                <v:line id="Line 5529" o:spid="_x0000_s1139" style="position:absolute;flip:y;visibility:visible;mso-wrap-style:square" from="48075,19799" to="48082,29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"/>
                <v:rect id="Rectangle 5530" o:spid="_x0000_s1140" style="position:absolute;left:54565;top:17951;width:2870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"/>
                <v:line id="Line 5531" o:spid="_x0000_s1141" style="position:absolute;visibility:visible;mso-wrap-style:square" from="52381,19062" to="54533,19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"/>
                <v:line id="Line 5532" o:spid="_x0000_s1142" style="position:absolute;visibility:visible;mso-wrap-style:square" from="53771,19799" to="53778,3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"/>
                <v:line id="Line 5533" o:spid="_x0000_s1143" style="position:absolute;flip:x;visibility:visible;mso-wrap-style:square" from="9321,37318" to="53771,37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"/>
                <v:group id="Group 5534" o:spid="_x0000_s1144" style="position:absolute;left:710;top:19355;width:3601;height:736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">
                  <v:shape id="Freeform 5535" o:spid="_x0000_s1145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36" o:spid="_x0000_s1146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37" o:spid="_x0000_s1147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538" o:spid="_x0000_s1148" style="position:absolute;visibility:visible;mso-wrap-style:square" from="47358,19773" to="48075,1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"/>
                <v:line id="Line 5539" o:spid="_x0000_s1149" style="position:absolute;visibility:visible;mso-wrap-style:square" from="48793,19773" to="49510,1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"/>
                <v:line id="Line 5540" o:spid="_x0000_s1150" style="position:absolute;visibility:visible;mso-wrap-style:square" from="10039,36601" to="53054,3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"/>
                <v:line id="Line 5541" o:spid="_x0000_s1151" style="position:absolute;flip:y;visibility:visible;mso-wrap-style:square" from="10045,26568" to="10052,36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"/>
                <v:line id="Line 5542" o:spid="_x0000_s1152" style="position:absolute;flip:y;visibility:visible;mso-wrap-style:square" from="53054,19799" to="53060,36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"/>
                <v:oval id="Oval 5543" o:spid="_x0000_s1153" style="position:absolute;left:37877;top:2421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" fillcolor="black"/>
                <v:oval id="Oval 5544" o:spid="_x0000_s1154" style="position:absolute;left:45751;top:241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45" o:spid="_x0000_s1155" type="#_x0000_t202" style="position:absolute;left:755;top:13220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ОЗСД</w:t>
                        </w:r>
                      </w:p>
                    </w:txbxContent>
                  </v:textbox>
                </v:shape>
                <v:shape id="Text Box 5547" o:spid="_x0000_s1156" type="#_x0000_t202" style="position:absolute;left:4495;top:18923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СД</w:t>
                        </w:r>
                      </w:p>
                    </w:txbxContent>
                  </v:textbox>
                </v:shape>
                <v:shape id="Text Box 5548" o:spid="_x0000_s1157" type="#_x0000_t202" style="position:absolute;left:8699;top:19024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СП</w:t>
                        </w:r>
                      </w:p>
                    </w:txbxContent>
                  </v:textbox>
                </v:shape>
                <v:shape id="Text Box 5549" o:spid="_x0000_s1158" type="#_x0000_t202" style="position:absolute;left:7016;top:10985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β</w:t>
                        </w:r>
                      </w:p>
                    </w:txbxContent>
                  </v:textbox>
                </v:shape>
                <v:shape id="Text Box 5550" o:spid="_x0000_s1159" type="#_x0000_t202" style="position:absolute;left:10763;top:13227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Q4X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WT6+gZ/b+ITkMtfAAAA//8DAFBLAQItABQABgAIAAAAIQDb4fbL7gAAAIUBAAATAAAAAAAA&#10;AAAAAAAAAAAAAABbQ29udGVudF9UeXBlc10ueG1sUEsBAi0AFAAGAAgAAAAhAFr0LFu/AAAAFQEA&#10;AAsAAAAAAAAAAAAAAAAAHwEAAF9yZWxzLy5yZWxzUEsBAi0AFAAGAAgAAAAhANYFDhfHAAAA3QAA&#10;AA8AAAAAAAAAAAAAAAAABwIAAGRycy9kb3ducmV2LnhtbFBLBQYAAAAAAwADALcAAAD7AgAAAAA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ОЗСП</w:t>
                        </w:r>
                      </w:p>
                    </w:txbxContent>
                  </v:textbox>
                </v:shape>
                <v:shape id="Text Box 5551" o:spid="_x0000_s1160" type="#_x0000_t202" style="position:absolute;left:15106;top:18808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ФЧВ</w:t>
                        </w:r>
                      </w:p>
                    </w:txbxContent>
                  </v:textbox>
                </v:shape>
                <v:shape id="Text Box 5552" o:spid="_x0000_s1161" type="#_x0000_t202" style="position:absolute;left:29489;top:18656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ЕП</w:t>
                        </w:r>
                      </w:p>
                    </w:txbxContent>
                  </v:textbox>
                </v:shape>
                <v:shape id="Text Box 5553" o:spid="_x0000_s1162" type="#_x0000_t202" style="position:absolute;left:31673;top:11525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ОК1</w:t>
                        </w:r>
                      </w:p>
                    </w:txbxContent>
                  </v:textbox>
                </v:shape>
                <v:shape id="Text Box 5554" o:spid="_x0000_s1163" type="#_x0000_t202" style="position:absolute;left:31718;top:25101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ОК2</w:t>
                        </w:r>
                      </w:p>
                    </w:txbxContent>
                  </v:textbox>
                </v:shape>
                <v:line id="Line 5555" o:spid="_x0000_s1164" style="position:absolute;visibility:visible;mso-wrap-style:square" from="33045,7410" to="37312,18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"/>
                <v:line id="Line 5556" o:spid="_x0000_s1165" style="position:absolute;visibility:visible;mso-wrap-style:square" from="33648,7010" to="38030,1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"/>
                <v:oval id="Oval 5557" o:spid="_x0000_s1166" style="position:absolute;left:30619;top:4019;width:3563;height:3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"/>
                <v:shape id="Text Box 5558" o:spid="_x0000_s1167" type="#_x0000_t202" style="position:absolute;left:31261;top:4864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ПД</w:t>
                        </w:r>
                      </w:p>
                    </w:txbxContent>
                  </v:textbox>
                </v:shape>
                <v:shape id="Text Box 5559" o:spid="_x0000_s1168" type="#_x0000_t202" style="position:absolute;left:35267;top:21418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uUe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WT69gp/b+ITkMtfAAAA//8DAFBLAQItABQABgAIAAAAIQDb4fbL7gAAAIUBAAATAAAAAAAA&#10;AAAAAAAAAAAAAABbQ29udGVudF9UeXBlc10ueG1sUEsBAi0AFAAGAAgAAAAhAFr0LFu/AAAAFQEA&#10;AAsAAAAAAAAAAAAAAAAAHwEAAF9yZWxzLy5yZWxzUEsBAi0AFAAGAAgAAAAhAAHq5R7HAAAA3QAA&#10;AA8AAAAAAAAAAAAAAAAABwIAAGRycy9kb3ducmV2LnhtbFBLBQYAAAAAAwADALcAAAD7AgAAAAA=&#10;" filled="f" stroked="f">
                  <v:textbox inset="0,0,0,0">
                    <w:txbxContent>
                      <w:p w:rsidR="00794E5D" w:rsidRPr="00AC0EBA" w:rsidRDefault="00794E5D" w:rsidP="00E03D5D">
                        <w:r>
                          <w:t>ЕМП</w:t>
                        </w:r>
                      </w:p>
                    </w:txbxContent>
                  </v:textbox>
                </v:shape>
                <v:shape id="Text Box 5560" o:spid="_x0000_s1169" type="#_x0000_t202" style="position:absolute;left:40157;top:15100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ОЗД</w:t>
                        </w:r>
                      </w:p>
                    </w:txbxContent>
                  </v:textbox>
                </v:shape>
                <v:shape id="Text Box 5561" o:spid="_x0000_s1170" type="#_x0000_t202" style="position:absolute;left:44780;top:18472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ВД</w:t>
                        </w:r>
                      </w:p>
                    </w:txbxContent>
                  </v:textbox>
                </v:shape>
                <v:shape id="Text Box 5562" o:spid="_x0000_s1171" type="#_x0000_t202" style="position:absolute;left:50577;top:16256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Р</w:t>
                        </w:r>
                      </w:p>
                    </w:txbxContent>
                  </v:textbox>
                </v:shape>
                <v:shape id="Text Box 5563" o:spid="_x0000_s1172" type="#_x0000_t202" style="position:absolute;left:50285;top:18561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Х</w:t>
                        </w:r>
                      </w:p>
                    </w:txbxContent>
                  </v:textbox>
                </v:shape>
                <v:shape id="Text Box 5564" o:spid="_x0000_s1173" type="#_x0000_t202" style="position:absolute;left:41617;top:31908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ОЗТГ</w:t>
                        </w:r>
                      </w:p>
                    </w:txbxContent>
                  </v:textbox>
                </v:shape>
                <v:shape id="Text Box 5565" o:spid="_x0000_s1174" type="#_x0000_t202" style="position:absolute;left:45135;top:28708;width:1982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ТГ</w:t>
                        </w:r>
                      </w:p>
                    </w:txbxContent>
                  </v:textbox>
                </v:shape>
                <v:shape id="Text Box 5566" o:spid="_x0000_s1175" type="#_x0000_t202" style="position:absolute;left:41186;top:22040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" filled="f" stroked="f">
                  <v:textbox inset="0,0,0,0">
                    <w:txbxContent>
                      <w:p w:rsidR="00794E5D" w:rsidRPr="00842A28" w:rsidRDefault="00794E5D" w:rsidP="00E03D5D"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t>с</w:t>
                        </w:r>
                      </w:p>
                    </w:txbxContent>
                  </v:textbox>
                </v:shape>
                <v:shape id="Text Box 5567" o:spid="_x0000_s1176" type="#_x0000_t202" style="position:absolute;left:33191;top:30861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К(р)</w:t>
                        </w:r>
                      </w:p>
                    </w:txbxContent>
                  </v:textbox>
                </v:shape>
                <v:shape id="Text Box 5568" o:spid="_x0000_s1177" type="#_x0000_t202" style="position:absolute;left:55429;top:18554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Н</w:t>
                        </w:r>
                      </w:p>
                    </w:txbxContent>
                  </v:textbox>
                </v:shape>
                <v:group id="Group 5569" o:spid="_x0000_s1178" style="position:absolute;left:22244;top:5111;width:3600;height:737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XsY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TGeTMfy9CU9ALn8BAAD//wMAUEsBAi0AFAAGAAgAAAAhANvh9svuAAAAhQEAABMAAAAAAAAA&#10;AAAAAAAAAAAAAFtDb250ZW50X1R5cGVzXS54bWxQSwECLQAUAAYACAAAACEAWvQsW78AAAAVAQAA&#10;CwAAAAAAAAAAAAAAAAAfAQAAX3JlbHMvLnJlbHNQSwECLQAUAAYACAAAACEASDF7GMYAAADdAAAA&#10;DwAAAAAAAAAAAAAAAAAHAgAAZHJzL2Rvd25yZXYueG1sUEsFBgAAAAADAAMAtwAAAPoCAAAAAA==&#10;">
                  <v:shape id="Freeform 5570" o:spid="_x0000_s1179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71" o:spid="_x0000_s1180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72" o:spid="_x0000_s1181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group id="Group 5573" o:spid="_x0000_s1182" style="position:absolute;left:27044;top:7270;width:3601;height:737;rotation:45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">
                  <v:shape id="Freeform 5574" o:spid="_x0000_s1183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75" o:spid="_x0000_s1184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76" o:spid="_x0000_s1185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group id="Group 5577" o:spid="_x0000_s1186" style="position:absolute;left:26435;top:3162;width:3600;height:736;rotation:-45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">
                  <v:shape id="Freeform 5578" o:spid="_x0000_s1187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79" o:spid="_x0000_s1188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5580" o:spid="_x0000_s1189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5581" o:spid="_x0000_s1190" style="position:absolute;visibility:visible;mso-wrap-style:square" from="26498,5848" to="27222,6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"/>
                <v:line id="Line 5582" o:spid="_x0000_s1191" style="position:absolute;flip:y;visibility:visible;mso-wrap-style:square" from="26562,5130" to="27222,5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"/>
                <v:line id="Line 5583" o:spid="_x0000_s1192" style="position:absolute;visibility:visible;mso-wrap-style:square" from="19373,5835" to="22250,5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"/>
                <v:line id="Line 5584" o:spid="_x0000_s1193" style="position:absolute;flip:x;visibility:visible;mso-wrap-style:square" from="19380,10058" to="30949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"/>
                <v:line id="Line 5585" o:spid="_x0000_s1194" style="position:absolute;visibility:visible;mso-wrap-style:square" from="29851,9086" to="3085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Wa3yAAAAN0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"/>
                <v:line id="Line 5586" o:spid="_x0000_s1195" style="position:absolute;flip:y;visibility:visible;mso-wrap-style:square" from="29800,1428" to="30854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"/>
                <v:line id="Line 5587" o:spid="_x0000_s1196" style="position:absolute;flip:x;visibility:visible;mso-wrap-style:square" from="19284,1422" to="30854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"/>
                <v:line id="Line 5588" o:spid="_x0000_s1197" style="position:absolute;visibility:visible;mso-wrap-style:square" from="25831,5829" to="26498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"/>
                <v:oval id="Oval 5589" o:spid="_x0000_s1198" style="position:absolute;left:18656;top:9772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"/>
                <v:line id="Line 5590" o:spid="_x0000_s1199" style="position:absolute;visibility:visible;mso-wrap-style:square" from="18656,9772" to="19373,10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"/>
                <v:oval id="Oval 5591" o:spid="_x0000_s1200" style="position:absolute;left:18662;top:546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"/>
                <v:line id="Line 5592" o:spid="_x0000_s1201" style="position:absolute;visibility:visible;mso-wrap-style:square" from="18662,5467" to="19380,6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"/>
                <v:oval id="Oval 5593" o:spid="_x0000_s1202" style="position:absolute;left:18662;top:104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"/>
                <v:line id="Line 5594" o:spid="_x0000_s1203" style="position:absolute;visibility:visible;mso-wrap-style:square" from="18662,1047" to="19380,1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"/>
                <v:oval id="Oval 5595" o:spid="_x0000_s1204" style="position:absolute;left:26371;top:565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" fillcolor="black"/>
                <v:shape id="Text Box 5596" o:spid="_x0000_s1205" type="#_x0000_t202" style="position:absolute;left:17538;top:730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А</w:t>
                        </w:r>
                      </w:p>
                    </w:txbxContent>
                  </v:textbox>
                </v:shape>
                <v:shape id="Text Box 5597" o:spid="_x0000_s1206" type="#_x0000_t202" style="position:absolute;left:17430;top:5067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В</w:t>
                        </w:r>
                      </w:p>
                    </w:txbxContent>
                  </v:textbox>
                </v:shape>
                <v:shape id="Text Box 5598" o:spid="_x0000_s1207" type="#_x0000_t202" style="position:absolute;left:17430;top:9378;width:2153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 w:rsidRPr="00531ABE">
                          <w:t>С</w:t>
                        </w:r>
                      </w:p>
                    </w:txbxContent>
                  </v:textbox>
                </v:shape>
                <v:shape id="Text Box 5599" o:spid="_x0000_s1208" type="#_x0000_t202" style="position:absolute;left:5213;top:21869;width:4115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" filled="f" stroked="f">
                  <v:textbox inset="0,0,0,0">
                    <w:txbxContent>
                      <w:p w:rsidR="00794E5D" w:rsidRPr="00FC44B2" w:rsidRDefault="00794E5D" w:rsidP="00E03D5D">
                        <w:pPr>
                          <w:rPr>
                            <w:lang w:val="en-US"/>
                          </w:rPr>
                        </w:pPr>
                        <w:r>
                          <w:t>ε=β</w:t>
                        </w:r>
                        <w:r>
                          <w:rPr>
                            <w:lang w:val="en-US"/>
                          </w:rPr>
                          <w:t>-α</w:t>
                        </w:r>
                      </w:p>
                    </w:txbxContent>
                  </v:textbox>
                </v:shape>
                <v:shape id="Freeform 5600" o:spid="_x0000_s1209" style="position:absolute;left:47371;top:27984;width:704;height:2877;visibility:visible;mso-wrap-style:square;v-text-anchor:top" coordsize="111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" path="m,c55,84,111,168,111,243,111,318,19,418,,453e" filled="f">
                  <v:path arrowok="t" o:connecttype="custom" o:connectlocs="0,0;70485,154305;0,287655" o:connectangles="0,0,0"/>
                </v:shape>
                <v:line id="Line 5601" o:spid="_x0000_s1210" style="position:absolute;flip:x;visibility:visible;mso-wrap-style:square" from="47409,30245" to="47713,30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">
                  <v:stroke endarrow="block"/>
                </v:line>
                <v:shape id="Text Box 5602" o:spid="_x0000_s1211" type="#_x0000_t202" style="position:absolute;left:48075;top:30245;width:5741;height:2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" filled="f" stroked="f">
                  <v:textbox inset="0,0,0,0">
                    <w:txbxContent>
                      <w:p w:rsidR="00794E5D" w:rsidRPr="00F61FFE" w:rsidRDefault="00794E5D" w:rsidP="00E03D5D">
                        <w:pPr>
                          <w:rPr>
                            <w:lang w:val="en-US"/>
                          </w:rPr>
                        </w:pPr>
                        <w:r>
                          <w:t>ω→</w:t>
                        </w: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5603" o:spid="_x0000_s1212" type="#_x0000_t202" style="position:absolute;left:53105;top:17335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" filled="f" stroked="f">
                  <v:textbox inset="0,0,0,0">
                    <w:txbxContent>
                      <w:p w:rsidR="00794E5D" w:rsidRPr="00AC05A5" w:rsidRDefault="00794E5D" w:rsidP="00E03D5D">
                        <w:pPr>
                          <w:rPr>
                            <w:lang w:val="en-US"/>
                          </w:rPr>
                        </w:pPr>
                        <w:r>
                          <w:t>α</w:t>
                        </w:r>
                      </w:p>
                    </w:txbxContent>
                  </v:textbox>
                </v:shape>
                <v:rect id="Rectangle 5604" o:spid="_x0000_s1213" style="position:absolute;left:20821;top:13627;width:5677;height:11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"/>
                <v:shape id="Text Box 5605" o:spid="_x0000_s1214" type="#_x0000_t202" style="position:absolute;left:22282;top:18554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E03D5D">
                        <w:r>
                          <w:t>П(р)</w:t>
                        </w:r>
                      </w:p>
                    </w:txbxContent>
                  </v:textbox>
                </v:shape>
                <v:shape id="Text Box 5546" o:spid="_x0000_s1215" type="#_x0000_t202" style="position:absolute;left:12;top:19329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" filled="f" stroked="f">
                  <v:textbox inset="0,0,0,0">
                    <w:txbxContent>
                      <w:p w:rsidR="00794E5D" w:rsidRPr="00531ABE" w:rsidRDefault="00794E5D" w:rsidP="00E03D5D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~U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344B2" w:rsidRPr="008778DA" w:rsidRDefault="00E344B2" w:rsidP="008778DA">
      <w:pPr>
        <w:jc w:val="center"/>
        <w:rPr>
          <w:sz w:val="28"/>
          <w:szCs w:val="28"/>
        </w:rPr>
      </w:pPr>
      <w:r w:rsidRPr="008778DA">
        <w:rPr>
          <w:sz w:val="28"/>
          <w:szCs w:val="28"/>
        </w:rPr>
        <w:t>Рис</w:t>
      </w:r>
      <w:r w:rsidR="00C80C67" w:rsidRPr="008778DA">
        <w:rPr>
          <w:sz w:val="28"/>
          <w:szCs w:val="28"/>
        </w:rPr>
        <w:t>.</w:t>
      </w:r>
      <w:r w:rsidRPr="008778DA">
        <w:rPr>
          <w:sz w:val="28"/>
          <w:szCs w:val="28"/>
        </w:rPr>
        <w:t xml:space="preserve"> 1. Принципова схема слідкуючої САУ зі зворотнім зв'язком за струм</w:t>
      </w:r>
      <w:r w:rsidR="002969E0" w:rsidRPr="008778DA">
        <w:rPr>
          <w:sz w:val="28"/>
          <w:szCs w:val="28"/>
        </w:rPr>
        <w:t>ом</w:t>
      </w:r>
      <w:r w:rsidRPr="008778DA">
        <w:rPr>
          <w:sz w:val="28"/>
          <w:szCs w:val="28"/>
        </w:rPr>
        <w:t xml:space="preserve"> та швидкістю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 xml:space="preserve">СД </w:t>
      </w:r>
      <w:r w:rsidRPr="008778DA">
        <w:rPr>
          <w:sz w:val="28"/>
          <w:szCs w:val="28"/>
        </w:rPr>
        <w:t xml:space="preserve">– сельсин датчик, служить для завдання вхідного сигналу </w:t>
      </w:r>
      <w:r w:rsidR="00EF5369" w:rsidRPr="008778DA">
        <w:rPr>
          <w:position w:val="-10"/>
          <w:sz w:val="28"/>
          <w:szCs w:val="28"/>
        </w:rPr>
        <w:object w:dxaOrig="480" w:dyaOrig="320">
          <v:shape id="_x0000_i1035" type="#_x0000_t75" style="width:24pt;height:15.75pt" o:ole="">
            <v:imagedata r:id="rId27" o:title=""/>
          </v:shape>
          <o:OLEObject Type="Embed" ProgID="Equation.DSMT4" ShapeID="_x0000_i1035" DrawAspect="Content" ObjectID="_1633779661" r:id="rId28"/>
        </w:object>
      </w:r>
      <w:r w:rsidRPr="008778DA">
        <w:rPr>
          <w:sz w:val="28"/>
          <w:szCs w:val="28"/>
        </w:rPr>
        <w:t>.</w:t>
      </w:r>
    </w:p>
    <w:p w:rsidR="00E344B2" w:rsidRPr="008778DA" w:rsidRDefault="00E344B2" w:rsidP="008778DA">
      <w:pPr>
        <w:rPr>
          <w:color w:val="000000"/>
          <w:sz w:val="28"/>
          <w:szCs w:val="28"/>
        </w:rPr>
      </w:pPr>
      <w:r w:rsidRPr="008778DA">
        <w:rPr>
          <w:i/>
          <w:color w:val="000000"/>
          <w:sz w:val="28"/>
          <w:szCs w:val="28"/>
        </w:rPr>
        <w:t>СП</w:t>
      </w:r>
      <w:r w:rsidRPr="008778DA">
        <w:rPr>
          <w:color w:val="000000"/>
          <w:sz w:val="28"/>
          <w:szCs w:val="28"/>
        </w:rPr>
        <w:t xml:space="preserve"> – </w:t>
      </w:r>
      <w:r w:rsidRPr="008778DA">
        <w:rPr>
          <w:sz w:val="28"/>
          <w:szCs w:val="28"/>
        </w:rPr>
        <w:t>сельсин-приймач</w:t>
      </w:r>
      <w:r w:rsidRPr="008778DA">
        <w:rPr>
          <w:color w:val="000000"/>
          <w:sz w:val="28"/>
          <w:szCs w:val="28"/>
        </w:rPr>
        <w:t xml:space="preserve">. 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color w:val="000000"/>
          <w:sz w:val="28"/>
          <w:szCs w:val="28"/>
        </w:rPr>
        <w:t>СД – СП</w:t>
      </w:r>
      <w:r w:rsidRPr="008778DA">
        <w:rPr>
          <w:color w:val="000000"/>
          <w:sz w:val="28"/>
          <w:szCs w:val="28"/>
        </w:rPr>
        <w:t xml:space="preserve">  - </w:t>
      </w:r>
      <w:proofErr w:type="spellStart"/>
      <w:r w:rsidRPr="008778DA">
        <w:rPr>
          <w:color w:val="000000"/>
          <w:sz w:val="28"/>
          <w:szCs w:val="28"/>
        </w:rPr>
        <w:t>сельсин</w:t>
      </w:r>
      <w:r w:rsidR="001712FA" w:rsidRPr="008778DA">
        <w:rPr>
          <w:color w:val="000000"/>
          <w:sz w:val="28"/>
          <w:szCs w:val="28"/>
        </w:rPr>
        <w:t>на</w:t>
      </w:r>
      <w:proofErr w:type="spellEnd"/>
      <w:r w:rsidRPr="008778DA">
        <w:rPr>
          <w:color w:val="000000"/>
          <w:sz w:val="28"/>
          <w:szCs w:val="28"/>
        </w:rPr>
        <w:t xml:space="preserve"> пара працює в трансформаторному режимі і виконує роль завдання сигналу </w:t>
      </w:r>
      <w:r w:rsidR="00EF5369" w:rsidRPr="008778DA">
        <w:rPr>
          <w:color w:val="000000"/>
          <w:position w:val="-10"/>
          <w:sz w:val="28"/>
          <w:szCs w:val="28"/>
        </w:rPr>
        <w:object w:dxaOrig="240" w:dyaOrig="320">
          <v:shape id="_x0000_i1036" type="#_x0000_t75" style="width:12pt;height:15.75pt" o:ole="">
            <v:imagedata r:id="rId29" o:title=""/>
          </v:shape>
          <o:OLEObject Type="Embed" ProgID="Equation.DSMT4" ShapeID="_x0000_i1036" DrawAspect="Content" ObjectID="_1633779662" r:id="rId30"/>
        </w:object>
      </w:r>
      <w:r w:rsidRPr="008778DA">
        <w:rPr>
          <w:sz w:val="28"/>
          <w:szCs w:val="28"/>
        </w:rPr>
        <w:t xml:space="preserve">, вимірювання вихідного сигналу </w:t>
      </w:r>
      <w:r w:rsidR="00AC05A5" w:rsidRPr="008778DA">
        <w:rPr>
          <w:position w:val="-6"/>
          <w:sz w:val="28"/>
          <w:szCs w:val="28"/>
        </w:rPr>
        <w:object w:dxaOrig="240" w:dyaOrig="220">
          <v:shape id="_x0000_i1037" type="#_x0000_t75" style="width:12pt;height:11.25pt" o:ole="">
            <v:imagedata r:id="rId31" o:title=""/>
          </v:shape>
          <o:OLEObject Type="Embed" ProgID="Equation.DSMT4" ShapeID="_x0000_i1037" DrawAspect="Content" ObjectID="_1633779663" r:id="rId32"/>
        </w:object>
      </w:r>
      <w:r w:rsidRPr="008778DA">
        <w:rPr>
          <w:sz w:val="28"/>
          <w:szCs w:val="28"/>
        </w:rPr>
        <w:t xml:space="preserve"> та формує сигнал неузгоджен</w:t>
      </w:r>
      <w:r w:rsidR="004F63A7" w:rsidRPr="008778DA">
        <w:rPr>
          <w:sz w:val="28"/>
          <w:szCs w:val="28"/>
        </w:rPr>
        <w:t>ості</w:t>
      </w:r>
      <w:r w:rsidRPr="008778DA">
        <w:rPr>
          <w:sz w:val="28"/>
          <w:szCs w:val="28"/>
        </w:rPr>
        <w:t xml:space="preserve"> </w:t>
      </w:r>
      <w:r w:rsidR="00AC05A5" w:rsidRPr="008778DA">
        <w:rPr>
          <w:position w:val="-10"/>
          <w:sz w:val="28"/>
          <w:szCs w:val="28"/>
        </w:rPr>
        <w:object w:dxaOrig="980" w:dyaOrig="320">
          <v:shape id="_x0000_i1038" type="#_x0000_t75" style="width:48.75pt;height:15.75pt" o:ole="">
            <v:imagedata r:id="rId33" o:title=""/>
          </v:shape>
          <o:OLEObject Type="Embed" ProgID="Equation.DSMT4" ShapeID="_x0000_i1038" DrawAspect="Content" ObjectID="_1633779664" r:id="rId34"/>
        </w:object>
      </w:r>
      <w:r w:rsidRPr="008778DA">
        <w:rPr>
          <w:sz w:val="28"/>
          <w:szCs w:val="28"/>
        </w:rPr>
        <w:t>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ФЧВ</w:t>
      </w:r>
      <w:r w:rsidRPr="008778DA">
        <w:rPr>
          <w:sz w:val="28"/>
          <w:szCs w:val="28"/>
        </w:rPr>
        <w:t xml:space="preserve"> – фазочутливий випрямляч, здійснює випрямлення сигналу змінного струму в сигнал постійного струму з врахуванням знаку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П(р)</w:t>
      </w:r>
      <w:r w:rsidRPr="008778DA">
        <w:rPr>
          <w:sz w:val="28"/>
          <w:szCs w:val="28"/>
        </w:rPr>
        <w:t xml:space="preserve"> – послідовн</w:t>
      </w:r>
      <w:r w:rsidR="002969E0" w:rsidRPr="008778DA">
        <w:rPr>
          <w:sz w:val="28"/>
          <w:szCs w:val="28"/>
        </w:rPr>
        <w:t>ий</w:t>
      </w:r>
      <w:r w:rsidRPr="008778DA">
        <w:rPr>
          <w:sz w:val="28"/>
          <w:szCs w:val="28"/>
        </w:rPr>
        <w:t xml:space="preserve"> </w:t>
      </w:r>
      <w:proofErr w:type="spellStart"/>
      <w:r w:rsidR="0066461C" w:rsidRPr="008778DA">
        <w:rPr>
          <w:sz w:val="28"/>
          <w:szCs w:val="28"/>
        </w:rPr>
        <w:t>корегую</w:t>
      </w:r>
      <w:r w:rsidRPr="008778DA">
        <w:rPr>
          <w:sz w:val="28"/>
          <w:szCs w:val="28"/>
        </w:rPr>
        <w:t>чий</w:t>
      </w:r>
      <w:proofErr w:type="spellEnd"/>
      <w:r w:rsidRPr="008778DA">
        <w:rPr>
          <w:sz w:val="28"/>
          <w:szCs w:val="28"/>
        </w:rPr>
        <w:t xml:space="preserve"> пристрій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lastRenderedPageBreak/>
        <w:t>ЕП</w:t>
      </w:r>
      <w:r w:rsidRPr="008778DA">
        <w:rPr>
          <w:sz w:val="28"/>
          <w:szCs w:val="28"/>
        </w:rPr>
        <w:t xml:space="preserve"> – електронний підсилювач.</w:t>
      </w:r>
    </w:p>
    <w:p w:rsidR="002969E0" w:rsidRPr="008778DA" w:rsidRDefault="002969E0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 xml:space="preserve">ЕМП </w:t>
      </w:r>
      <w:r w:rsidRPr="008778DA">
        <w:rPr>
          <w:sz w:val="28"/>
          <w:szCs w:val="28"/>
        </w:rPr>
        <w:t>– електронно-машинний підсилювач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ОК1, ОК2</w:t>
      </w:r>
      <w:r w:rsidRPr="008778DA">
        <w:rPr>
          <w:sz w:val="28"/>
          <w:szCs w:val="28"/>
        </w:rPr>
        <w:t xml:space="preserve"> – обмотка керування ЕМП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 xml:space="preserve">ПД </w:t>
      </w:r>
      <w:r w:rsidRPr="008778DA">
        <w:rPr>
          <w:sz w:val="28"/>
          <w:szCs w:val="28"/>
        </w:rPr>
        <w:t>– привідний двигун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 xml:space="preserve">ОЗД </w:t>
      </w:r>
      <w:r w:rsidRPr="008778DA">
        <w:rPr>
          <w:sz w:val="28"/>
          <w:szCs w:val="28"/>
        </w:rPr>
        <w:t>– обмотка збудження двигуна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 xml:space="preserve">ВД </w:t>
      </w:r>
      <w:r w:rsidRPr="008778DA">
        <w:rPr>
          <w:sz w:val="28"/>
          <w:szCs w:val="28"/>
        </w:rPr>
        <w:t>– виконавчий двигун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Р</w:t>
      </w:r>
      <w:r w:rsidRPr="008778DA">
        <w:rPr>
          <w:sz w:val="28"/>
          <w:szCs w:val="28"/>
        </w:rPr>
        <w:t xml:space="preserve"> – редуктор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Н</w:t>
      </w:r>
      <w:r w:rsidRPr="008778DA">
        <w:rPr>
          <w:sz w:val="28"/>
          <w:szCs w:val="28"/>
        </w:rPr>
        <w:t xml:space="preserve"> – навантаження. 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  <w:lang w:val="en-US"/>
        </w:rPr>
        <w:t>R</w:t>
      </w:r>
      <w:r w:rsidRPr="008778DA">
        <w:rPr>
          <w:i/>
          <w:sz w:val="28"/>
          <w:szCs w:val="28"/>
        </w:rPr>
        <w:t>с</w:t>
      </w:r>
      <w:r w:rsidRPr="008778DA">
        <w:rPr>
          <w:sz w:val="28"/>
          <w:szCs w:val="28"/>
          <w:lang w:val="ru-RU"/>
        </w:rPr>
        <w:t xml:space="preserve"> – </w:t>
      </w:r>
      <w:proofErr w:type="spellStart"/>
      <w:r w:rsidRPr="008778DA">
        <w:rPr>
          <w:sz w:val="28"/>
          <w:szCs w:val="28"/>
        </w:rPr>
        <w:t>сирієсний</w:t>
      </w:r>
      <w:proofErr w:type="spellEnd"/>
      <w:r w:rsidRPr="008778DA">
        <w:rPr>
          <w:sz w:val="28"/>
          <w:szCs w:val="28"/>
        </w:rPr>
        <w:t xml:space="preserve"> опір,</w:t>
      </w:r>
      <w:r w:rsidR="002969E0" w:rsidRPr="008778DA">
        <w:rPr>
          <w:sz w:val="28"/>
          <w:szCs w:val="28"/>
        </w:rPr>
        <w:t xml:space="preserve"> </w:t>
      </w:r>
      <w:r w:rsidRPr="008778DA">
        <w:rPr>
          <w:sz w:val="28"/>
          <w:szCs w:val="28"/>
        </w:rPr>
        <w:t xml:space="preserve">використовується для вимірювання </w:t>
      </w:r>
      <w:r w:rsidR="007A233A" w:rsidRPr="008778DA">
        <w:rPr>
          <w:sz w:val="28"/>
          <w:szCs w:val="28"/>
        </w:rPr>
        <w:t>струму</w:t>
      </w:r>
      <w:r w:rsidRPr="008778DA">
        <w:rPr>
          <w:sz w:val="28"/>
          <w:szCs w:val="28"/>
        </w:rPr>
        <w:t xml:space="preserve"> якоря двигуна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ТГ</w:t>
      </w:r>
      <w:r w:rsidRPr="008778DA">
        <w:rPr>
          <w:sz w:val="28"/>
          <w:szCs w:val="28"/>
        </w:rPr>
        <w:t xml:space="preserve"> – тахогенератор, використовується для створення зворотного зв’язку по швидкості. </w:t>
      </w:r>
      <w:r w:rsidR="00254ECE" w:rsidRPr="008778DA">
        <w:rPr>
          <w:sz w:val="28"/>
          <w:szCs w:val="28"/>
        </w:rPr>
        <w:t>ТГ в</w:t>
      </w:r>
      <w:r w:rsidRPr="008778DA">
        <w:rPr>
          <w:sz w:val="28"/>
          <w:szCs w:val="28"/>
        </w:rPr>
        <w:t xml:space="preserve">иробляє </w:t>
      </w:r>
      <w:r w:rsidR="007F418F" w:rsidRPr="008778DA">
        <w:rPr>
          <w:sz w:val="28"/>
          <w:szCs w:val="28"/>
        </w:rPr>
        <w:t>напругу, що є</w:t>
      </w:r>
      <w:r w:rsidRPr="008778DA">
        <w:rPr>
          <w:sz w:val="28"/>
          <w:szCs w:val="28"/>
        </w:rPr>
        <w:t xml:space="preserve"> пропорційн</w:t>
      </w:r>
      <w:r w:rsidR="007F418F" w:rsidRPr="008778DA">
        <w:rPr>
          <w:sz w:val="28"/>
          <w:szCs w:val="28"/>
        </w:rPr>
        <w:t>ою</w:t>
      </w:r>
      <w:r w:rsidRPr="008778DA">
        <w:rPr>
          <w:sz w:val="28"/>
          <w:szCs w:val="28"/>
        </w:rPr>
        <w:t xml:space="preserve"> швидкості обертання валу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ОЗТГ</w:t>
      </w:r>
      <w:r w:rsidRPr="008778DA">
        <w:rPr>
          <w:sz w:val="28"/>
          <w:szCs w:val="28"/>
        </w:rPr>
        <w:t xml:space="preserve"> – обмотка збудження тахогенератора.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i/>
          <w:sz w:val="28"/>
          <w:szCs w:val="28"/>
        </w:rPr>
        <w:t>К(р)</w:t>
      </w:r>
      <w:r w:rsidRPr="008778DA">
        <w:rPr>
          <w:sz w:val="28"/>
          <w:szCs w:val="28"/>
        </w:rPr>
        <w:t xml:space="preserve"> – паралельний </w:t>
      </w:r>
      <w:proofErr w:type="spellStart"/>
      <w:r w:rsidR="0066461C" w:rsidRPr="008778DA">
        <w:rPr>
          <w:sz w:val="28"/>
          <w:szCs w:val="28"/>
        </w:rPr>
        <w:t>корегую</w:t>
      </w:r>
      <w:r w:rsidRPr="008778DA">
        <w:rPr>
          <w:sz w:val="28"/>
          <w:szCs w:val="28"/>
        </w:rPr>
        <w:t>чий</w:t>
      </w:r>
      <w:proofErr w:type="spellEnd"/>
      <w:r w:rsidRPr="008778DA">
        <w:rPr>
          <w:sz w:val="28"/>
          <w:szCs w:val="28"/>
        </w:rPr>
        <w:t xml:space="preserve"> пристрій.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</w:p>
    <w:p w:rsidR="004F63A7" w:rsidRPr="008778DA" w:rsidRDefault="004F63A7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В принциповій схемі слідкуючої САУ (рис. 1) керуюч</w:t>
      </w:r>
      <w:r w:rsidR="005E7F96" w:rsidRPr="008778DA">
        <w:rPr>
          <w:sz w:val="28"/>
          <w:szCs w:val="28"/>
        </w:rPr>
        <w:t>ий</w:t>
      </w:r>
      <w:r w:rsidRPr="008778DA">
        <w:rPr>
          <w:sz w:val="28"/>
          <w:szCs w:val="28"/>
        </w:rPr>
        <w:t xml:space="preserve"> сигнал </w:t>
      </w:r>
      <w:r w:rsidR="003E3A3C" w:rsidRPr="008778DA">
        <w:rPr>
          <w:position w:val="-10"/>
          <w:sz w:val="28"/>
          <w:szCs w:val="28"/>
        </w:rPr>
        <w:object w:dxaOrig="980" w:dyaOrig="320">
          <v:shape id="_x0000_i1039" type="#_x0000_t75" style="width:48.75pt;height:15.75pt" o:ole="">
            <v:imagedata r:id="rId35" o:title=""/>
          </v:shape>
          <o:OLEObject Type="Embed" ProgID="Equation.DSMT4" ShapeID="_x0000_i1039" DrawAspect="Content" ObjectID="_1633779665" r:id="rId36"/>
        </w:object>
      </w:r>
      <w:r w:rsidRPr="008778DA">
        <w:rPr>
          <w:sz w:val="28"/>
          <w:szCs w:val="28"/>
        </w:rPr>
        <w:t xml:space="preserve"> </w:t>
      </w:r>
      <w:r w:rsidR="005E7F96" w:rsidRPr="008778DA">
        <w:rPr>
          <w:sz w:val="28"/>
          <w:szCs w:val="28"/>
        </w:rPr>
        <w:t xml:space="preserve">(сигнал похибки) </w:t>
      </w:r>
      <w:r w:rsidR="005E7F96" w:rsidRPr="008778DA">
        <w:rPr>
          <w:rStyle w:val="hps"/>
          <w:sz w:val="28"/>
          <w:szCs w:val="28"/>
        </w:rPr>
        <w:t xml:space="preserve">виробляється за допомогою </w:t>
      </w:r>
      <w:proofErr w:type="spellStart"/>
      <w:r w:rsidR="005E7F96" w:rsidRPr="008778DA">
        <w:rPr>
          <w:color w:val="000000"/>
          <w:sz w:val="28"/>
          <w:szCs w:val="28"/>
        </w:rPr>
        <w:t>сельсинної</w:t>
      </w:r>
      <w:proofErr w:type="spellEnd"/>
      <w:r w:rsidR="005E7F96" w:rsidRPr="008778DA">
        <w:rPr>
          <w:color w:val="000000"/>
          <w:sz w:val="28"/>
          <w:szCs w:val="28"/>
        </w:rPr>
        <w:t xml:space="preserve"> пари, яка працює в трансформаторному режимі. Один сельсин – датчик СД </w:t>
      </w:r>
      <w:proofErr w:type="spellStart"/>
      <w:r w:rsidR="005E7F96" w:rsidRPr="008778DA">
        <w:rPr>
          <w:color w:val="000000"/>
          <w:sz w:val="28"/>
          <w:szCs w:val="28"/>
        </w:rPr>
        <w:t>зв’язан</w:t>
      </w:r>
      <w:proofErr w:type="spellEnd"/>
      <w:r w:rsidR="005E7F96" w:rsidRPr="008778DA">
        <w:rPr>
          <w:color w:val="000000"/>
          <w:sz w:val="28"/>
          <w:szCs w:val="28"/>
        </w:rPr>
        <w:t xml:space="preserve"> з </w:t>
      </w:r>
      <w:proofErr w:type="spellStart"/>
      <w:r w:rsidR="005E7F96" w:rsidRPr="008778DA">
        <w:rPr>
          <w:color w:val="000000"/>
          <w:sz w:val="28"/>
          <w:szCs w:val="28"/>
        </w:rPr>
        <w:t>задаючою</w:t>
      </w:r>
      <w:proofErr w:type="spellEnd"/>
      <w:r w:rsidR="005E7F96" w:rsidRPr="008778DA">
        <w:rPr>
          <w:color w:val="000000"/>
          <w:sz w:val="28"/>
          <w:szCs w:val="28"/>
        </w:rPr>
        <w:t xml:space="preserve"> віссю, інший – приймач СП </w:t>
      </w:r>
      <w:proofErr w:type="spellStart"/>
      <w:r w:rsidR="005E7F96" w:rsidRPr="008778DA">
        <w:rPr>
          <w:color w:val="000000"/>
          <w:sz w:val="28"/>
          <w:szCs w:val="28"/>
        </w:rPr>
        <w:t>зв’язан</w:t>
      </w:r>
      <w:proofErr w:type="spellEnd"/>
      <w:r w:rsidR="005E7F96" w:rsidRPr="008778DA">
        <w:rPr>
          <w:color w:val="000000"/>
          <w:sz w:val="28"/>
          <w:szCs w:val="28"/>
        </w:rPr>
        <w:t xml:space="preserve"> з виконавчою віссю. </w:t>
      </w:r>
      <w:r w:rsidR="008945C5" w:rsidRPr="008778DA">
        <w:rPr>
          <w:color w:val="000000"/>
          <w:sz w:val="28"/>
          <w:szCs w:val="28"/>
        </w:rPr>
        <w:t>Сигнал помилки поступає на вхід фазочутливого випрямляча</w:t>
      </w:r>
      <w:r w:rsidR="00965665" w:rsidRPr="008778DA">
        <w:rPr>
          <w:color w:val="000000"/>
          <w:sz w:val="28"/>
          <w:szCs w:val="28"/>
        </w:rPr>
        <w:t xml:space="preserve">, після чого подається до послідовного </w:t>
      </w:r>
      <w:proofErr w:type="spellStart"/>
      <w:r w:rsidR="0066461C" w:rsidRPr="008778DA">
        <w:rPr>
          <w:color w:val="000000"/>
          <w:sz w:val="28"/>
          <w:szCs w:val="28"/>
        </w:rPr>
        <w:t>корегую</w:t>
      </w:r>
      <w:r w:rsidR="00965665" w:rsidRPr="008778DA">
        <w:rPr>
          <w:color w:val="000000"/>
          <w:sz w:val="28"/>
          <w:szCs w:val="28"/>
        </w:rPr>
        <w:t>чого</w:t>
      </w:r>
      <w:proofErr w:type="spellEnd"/>
      <w:r w:rsidR="00965665" w:rsidRPr="008778DA">
        <w:rPr>
          <w:color w:val="000000"/>
          <w:sz w:val="28"/>
          <w:szCs w:val="28"/>
        </w:rPr>
        <w:t xml:space="preserve"> пристрою, </w:t>
      </w:r>
      <w:r w:rsidR="008945C5" w:rsidRPr="008778DA">
        <w:rPr>
          <w:color w:val="000000"/>
          <w:sz w:val="28"/>
          <w:szCs w:val="28"/>
        </w:rPr>
        <w:t>посилюється електронним підсилювачем та подається на вхід ЕМУ, ротор якого приводиться в обертання привідним двигуном. ЕМУ живить виконавчий двигун, який через редуктор обертає виконавчу вісь та датчик кутового зворотного зв’язку СП.</w:t>
      </w:r>
      <w:r w:rsidR="00901C34" w:rsidRPr="008778DA">
        <w:rPr>
          <w:color w:val="000000"/>
          <w:sz w:val="28"/>
          <w:szCs w:val="28"/>
        </w:rPr>
        <w:t xml:space="preserve"> В якості датчику швидкості використовується тахогенератор, що </w:t>
      </w:r>
      <w:proofErr w:type="spellStart"/>
      <w:r w:rsidR="00901C34" w:rsidRPr="008778DA">
        <w:rPr>
          <w:color w:val="000000"/>
          <w:sz w:val="28"/>
          <w:szCs w:val="28"/>
        </w:rPr>
        <w:t>кінематично</w:t>
      </w:r>
      <w:proofErr w:type="spellEnd"/>
      <w:r w:rsidR="00901C34" w:rsidRPr="008778DA">
        <w:rPr>
          <w:color w:val="000000"/>
          <w:sz w:val="28"/>
          <w:szCs w:val="28"/>
        </w:rPr>
        <w:t xml:space="preserve"> зв’язано з виконавчою віссю.</w:t>
      </w:r>
      <w:r w:rsidR="00BB6D43" w:rsidRPr="008778DA">
        <w:rPr>
          <w:color w:val="000000"/>
          <w:sz w:val="28"/>
          <w:szCs w:val="28"/>
        </w:rPr>
        <w:t xml:space="preserve"> Напруга ТГ </w:t>
      </w:r>
      <w:r w:rsidR="006D036C" w:rsidRPr="008778DA">
        <w:rPr>
          <w:color w:val="000000"/>
          <w:sz w:val="28"/>
          <w:szCs w:val="28"/>
        </w:rPr>
        <w:t xml:space="preserve">поступає на вхід електронного підсилювача через </w:t>
      </w:r>
      <w:proofErr w:type="spellStart"/>
      <w:r w:rsidR="0066461C" w:rsidRPr="008778DA">
        <w:rPr>
          <w:sz w:val="28"/>
          <w:szCs w:val="28"/>
        </w:rPr>
        <w:t>корегую</w:t>
      </w:r>
      <w:r w:rsidR="003556A9" w:rsidRPr="008778DA">
        <w:rPr>
          <w:sz w:val="28"/>
          <w:szCs w:val="28"/>
        </w:rPr>
        <w:t>чий</w:t>
      </w:r>
      <w:proofErr w:type="spellEnd"/>
      <w:r w:rsidR="003556A9" w:rsidRPr="008778DA">
        <w:rPr>
          <w:sz w:val="28"/>
          <w:szCs w:val="28"/>
        </w:rPr>
        <w:t xml:space="preserve"> </w:t>
      </w:r>
      <w:r w:rsidR="006D036C" w:rsidRPr="008778DA">
        <w:rPr>
          <w:color w:val="000000"/>
          <w:sz w:val="28"/>
          <w:szCs w:val="28"/>
        </w:rPr>
        <w:t>контур К(р).</w:t>
      </w:r>
      <w:r w:rsidR="006657CA" w:rsidRPr="008778DA">
        <w:rPr>
          <w:color w:val="000000"/>
          <w:sz w:val="28"/>
          <w:szCs w:val="28"/>
        </w:rPr>
        <w:t xml:space="preserve"> </w:t>
      </w:r>
      <w:r w:rsidR="0036731A" w:rsidRPr="008778DA">
        <w:rPr>
          <w:color w:val="000000"/>
          <w:sz w:val="28"/>
          <w:szCs w:val="28"/>
        </w:rPr>
        <w:t xml:space="preserve">Крім напруги тахогенератору, в слідкуючій САУ в якості зворотного зв’язку по струму якоря ВД використовується падіння напруги </w:t>
      </w:r>
      <w:r w:rsidR="0036731A" w:rsidRPr="008778DA">
        <w:rPr>
          <w:color w:val="000000"/>
          <w:sz w:val="28"/>
          <w:szCs w:val="28"/>
          <w:lang w:val="en-US"/>
        </w:rPr>
        <w:t>U</w:t>
      </w:r>
      <w:r w:rsidR="0036731A" w:rsidRPr="008778DA">
        <w:rPr>
          <w:color w:val="000000"/>
          <w:sz w:val="28"/>
          <w:szCs w:val="28"/>
          <w:vertAlign w:val="subscript"/>
        </w:rPr>
        <w:t>С</w:t>
      </w:r>
      <w:r w:rsidR="0036731A" w:rsidRPr="008778DA">
        <w:rPr>
          <w:color w:val="000000"/>
          <w:sz w:val="28"/>
          <w:szCs w:val="28"/>
        </w:rPr>
        <w:t xml:space="preserve"> на опорі </w:t>
      </w:r>
      <w:r w:rsidR="0036731A" w:rsidRPr="008778DA">
        <w:rPr>
          <w:color w:val="000000"/>
          <w:sz w:val="28"/>
          <w:szCs w:val="28"/>
          <w:lang w:val="en-US"/>
        </w:rPr>
        <w:t>R</w:t>
      </w:r>
      <w:r w:rsidR="0036731A" w:rsidRPr="008778DA">
        <w:rPr>
          <w:color w:val="000000"/>
          <w:sz w:val="28"/>
          <w:szCs w:val="28"/>
          <w:vertAlign w:val="subscript"/>
        </w:rPr>
        <w:t>С</w:t>
      </w:r>
      <w:r w:rsidR="0036731A" w:rsidRPr="008778DA">
        <w:rPr>
          <w:color w:val="000000"/>
          <w:sz w:val="28"/>
          <w:szCs w:val="28"/>
        </w:rPr>
        <w:t>.</w:t>
      </w:r>
      <w:r w:rsidR="006673A9" w:rsidRPr="008778DA">
        <w:rPr>
          <w:color w:val="000000"/>
          <w:sz w:val="28"/>
          <w:szCs w:val="28"/>
        </w:rPr>
        <w:t xml:space="preserve"> </w:t>
      </w:r>
      <w:proofErr w:type="spellStart"/>
      <w:r w:rsidR="0066461C" w:rsidRPr="008778DA">
        <w:rPr>
          <w:color w:val="000000"/>
          <w:sz w:val="28"/>
          <w:szCs w:val="28"/>
        </w:rPr>
        <w:t>Корегую</w:t>
      </w:r>
      <w:r w:rsidR="006673A9" w:rsidRPr="008778DA">
        <w:rPr>
          <w:color w:val="000000"/>
          <w:sz w:val="28"/>
          <w:szCs w:val="28"/>
        </w:rPr>
        <w:t>чі</w:t>
      </w:r>
      <w:proofErr w:type="spellEnd"/>
      <w:r w:rsidR="006673A9" w:rsidRPr="008778DA">
        <w:rPr>
          <w:color w:val="000000"/>
          <w:sz w:val="28"/>
          <w:szCs w:val="28"/>
        </w:rPr>
        <w:t xml:space="preserve"> зв’язки по швидкості обертання об’єкту та струму якоря виконавчого двигуна забезпечують стійку роботу слідкуючої системи.</w:t>
      </w:r>
    </w:p>
    <w:p w:rsidR="004F63A7" w:rsidRPr="008778DA" w:rsidRDefault="004F63A7" w:rsidP="008778DA">
      <w:pPr>
        <w:ind w:firstLine="709"/>
        <w:rPr>
          <w:sz w:val="28"/>
          <w:szCs w:val="28"/>
        </w:rPr>
      </w:pPr>
    </w:p>
    <w:p w:rsidR="00E344B2" w:rsidRPr="008778DA" w:rsidRDefault="00E344B2" w:rsidP="008778DA">
      <w:pPr>
        <w:ind w:firstLine="709"/>
        <w:rPr>
          <w:b/>
          <w:sz w:val="28"/>
          <w:szCs w:val="28"/>
        </w:rPr>
      </w:pPr>
      <w:r w:rsidRPr="008778DA">
        <w:rPr>
          <w:b/>
          <w:sz w:val="28"/>
          <w:szCs w:val="28"/>
        </w:rPr>
        <w:lastRenderedPageBreak/>
        <w:t>4. Структурна схема слідкуючої САУ з</w:t>
      </w:r>
      <w:r w:rsidR="002969E0" w:rsidRPr="008778DA">
        <w:rPr>
          <w:b/>
          <w:sz w:val="28"/>
          <w:szCs w:val="28"/>
        </w:rPr>
        <w:t>і</w:t>
      </w:r>
      <w:r w:rsidRPr="008778DA">
        <w:rPr>
          <w:b/>
          <w:sz w:val="28"/>
          <w:szCs w:val="28"/>
        </w:rPr>
        <w:t xml:space="preserve"> зворотнім зв’язком за струмом та швидкістю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Структурна схема слідкуючої САУ на основі ЕМУ-Д з</w:t>
      </w:r>
      <w:r w:rsidR="002F73DF" w:rsidRPr="008778DA">
        <w:rPr>
          <w:sz w:val="28"/>
          <w:szCs w:val="28"/>
        </w:rPr>
        <w:t>і</w:t>
      </w:r>
      <w:r w:rsidRPr="008778DA">
        <w:rPr>
          <w:sz w:val="28"/>
          <w:szCs w:val="28"/>
        </w:rPr>
        <w:t xml:space="preserve"> зворотнім зв’язком за стр</w:t>
      </w:r>
      <w:r w:rsidR="002969E0" w:rsidRPr="008778DA">
        <w:rPr>
          <w:sz w:val="28"/>
          <w:szCs w:val="28"/>
        </w:rPr>
        <w:t>умом та швидкістю зображена на рис. 2</w:t>
      </w:r>
      <w:r w:rsidRPr="008778DA">
        <w:rPr>
          <w:sz w:val="28"/>
          <w:szCs w:val="28"/>
        </w:rPr>
        <w:t>.</w:t>
      </w:r>
    </w:p>
    <w:p w:rsidR="00E344B2" w:rsidRPr="000575E2" w:rsidRDefault="004A3544" w:rsidP="00387042">
      <w:pPr>
        <w:jc w:val="center"/>
      </w:pPr>
      <w:r w:rsidRPr="000575E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6754495" cy="3447415"/>
                <wp:effectExtent l="5080" t="4445" r="3175" b="0"/>
                <wp:docPr id="5606" name="Полотно 56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52" name="Line 5608"/>
                        <wps:cNvCnPr>
                          <a:cxnSpLocks noChangeShapeType="1"/>
                        </wps:cNvCnPr>
                        <wps:spPr bwMode="auto">
                          <a:xfrm>
                            <a:off x="0" y="1092835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3" name="Rectangle 5613"/>
                        <wps:cNvSpPr>
                          <a:spLocks noChangeArrowheads="1"/>
                        </wps:cNvSpPr>
                        <wps:spPr bwMode="auto">
                          <a:xfrm>
                            <a:off x="651510" y="875665"/>
                            <a:ext cx="215265" cy="43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4" name="Text Box 5614"/>
                        <wps:cNvSpPr txBox="1">
                          <a:spLocks noChangeArrowheads="1"/>
                        </wps:cNvSpPr>
                        <wps:spPr bwMode="auto">
                          <a:xfrm>
                            <a:off x="622300" y="932815"/>
                            <a:ext cx="264795" cy="363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30B1F">
                                <w:rPr>
                                  <w:position w:val="-12"/>
                                </w:rPr>
                                <w:object w:dxaOrig="340" w:dyaOrig="360">
                                  <v:shape id="_x0000_i1040" type="#_x0000_t75" style="width:21pt;height:21.75pt" o:ole="">
                                    <v:imagedata r:id="rId37" o:title=""/>
                                  </v:shape>
                                  <o:OLEObject Type="Embed" ProgID="Equation.3" ShapeID="_x0000_i1040" DrawAspect="Content" ObjectID="_1633779832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5" name="Rectangle 5615"/>
                        <wps:cNvSpPr>
                          <a:spLocks noChangeArrowheads="1"/>
                        </wps:cNvSpPr>
                        <wps:spPr bwMode="auto">
                          <a:xfrm>
                            <a:off x="1006475" y="881380"/>
                            <a:ext cx="219075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6" name="Text Box 5616"/>
                        <wps:cNvSpPr txBox="1">
                          <a:spLocks noChangeArrowheads="1"/>
                        </wps:cNvSpPr>
                        <wps:spPr bwMode="auto">
                          <a:xfrm>
                            <a:off x="1012190" y="963930"/>
                            <a:ext cx="203835" cy="328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30B1F">
                                <w:rPr>
                                  <w:position w:val="-14"/>
                                </w:rPr>
                                <w:object w:dxaOrig="320" w:dyaOrig="380">
                                  <v:shape id="_x0000_i1041" type="#_x0000_t75" style="width:15.75pt;height:18.75pt" o:ole="">
                                    <v:imagedata r:id="rId39" o:title=""/>
                                  </v:shape>
                                  <o:OLEObject Type="Embed" ProgID="Equation.3" ShapeID="_x0000_i1041" DrawAspect="Content" ObjectID="_1633779833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7" name="Rectangle 5617"/>
                        <wps:cNvSpPr>
                          <a:spLocks noChangeArrowheads="1"/>
                        </wps:cNvSpPr>
                        <wps:spPr bwMode="auto">
                          <a:xfrm>
                            <a:off x="1363345" y="881380"/>
                            <a:ext cx="358775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8" name="Text Box 5618"/>
                        <wps:cNvSpPr txBox="1">
                          <a:spLocks noChangeArrowheads="1"/>
                        </wps:cNvSpPr>
                        <wps:spPr bwMode="auto">
                          <a:xfrm>
                            <a:off x="1354455" y="986155"/>
                            <a:ext cx="38163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30B1F">
                                <w:rPr>
                                  <w:position w:val="-10"/>
                                </w:rPr>
                                <w:object w:dxaOrig="600" w:dyaOrig="320">
                                  <v:shape id="_x0000_i1042" type="#_x0000_t75" style="width:30pt;height:15.75pt" o:ole="">
                                    <v:imagedata r:id="rId41" o:title=""/>
                                  </v:shape>
                                  <o:OLEObject Type="Embed" ProgID="Equation.3" ShapeID="_x0000_i1042" DrawAspect="Content" ObjectID="_1633779834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9" name="Rectangle 5623"/>
                        <wps:cNvSpPr>
                          <a:spLocks noChangeArrowheads="1"/>
                        </wps:cNvSpPr>
                        <wps:spPr bwMode="auto">
                          <a:xfrm>
                            <a:off x="2283460" y="876935"/>
                            <a:ext cx="227965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0" name="Text Box 5624"/>
                        <wps:cNvSpPr txBox="1">
                          <a:spLocks noChangeArrowheads="1"/>
                        </wps:cNvSpPr>
                        <wps:spPr bwMode="auto">
                          <a:xfrm>
                            <a:off x="2313305" y="963930"/>
                            <a:ext cx="203835" cy="328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30B1F">
                                <w:rPr>
                                  <w:position w:val="-14"/>
                                </w:rPr>
                                <w:object w:dxaOrig="320" w:dyaOrig="380">
                                  <v:shape id="_x0000_i1043" type="#_x0000_t75" style="width:15.75pt;height:18.75pt" o:ole="">
                                    <v:imagedata r:id="rId43" o:title=""/>
                                  </v:shape>
                                  <o:OLEObject Type="Embed" ProgID="Equation.3" ShapeID="_x0000_i1043" DrawAspect="Content" ObjectID="_1633779835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1" name="Rectangle 5625"/>
                        <wps:cNvSpPr>
                          <a:spLocks noChangeArrowheads="1"/>
                        </wps:cNvSpPr>
                        <wps:spPr bwMode="auto">
                          <a:xfrm>
                            <a:off x="2654935" y="881380"/>
                            <a:ext cx="1148080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2" name="Text Box 5626"/>
                        <wps:cNvSpPr txBox="1">
                          <a:spLocks noChangeArrowheads="1"/>
                        </wps:cNvSpPr>
                        <wps:spPr bwMode="auto">
                          <a:xfrm>
                            <a:off x="2646680" y="875665"/>
                            <a:ext cx="116903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43D86">
                                <w:rPr>
                                  <w:position w:val="-30"/>
                                </w:rPr>
                                <w:object w:dxaOrig="1840" w:dyaOrig="700">
                                  <v:shape id="_x0000_i1044" type="#_x0000_t75" style="width:92.25pt;height:35.25pt" o:ole="">
                                    <v:imagedata r:id="rId45" o:title=""/>
                                  </v:shape>
                                  <o:OLEObject Type="Embed" ProgID="Equation.3" ShapeID="_x0000_i1044" DrawAspect="Content" ObjectID="_1633779836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3" name="Line 5631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09283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4" name="Rectangle 5632"/>
                        <wps:cNvSpPr>
                          <a:spLocks noChangeArrowheads="1"/>
                        </wps:cNvSpPr>
                        <wps:spPr bwMode="auto">
                          <a:xfrm>
                            <a:off x="4377055" y="881380"/>
                            <a:ext cx="1287780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5" name="Text Box 5633"/>
                        <wps:cNvSpPr txBox="1">
                          <a:spLocks noChangeArrowheads="1"/>
                        </wps:cNvSpPr>
                        <wps:spPr bwMode="auto">
                          <a:xfrm>
                            <a:off x="4368800" y="875665"/>
                            <a:ext cx="1320800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4F2170">
                                <w:rPr>
                                  <w:position w:val="-34"/>
                                </w:rPr>
                                <w:object w:dxaOrig="2079" w:dyaOrig="720">
                                  <v:shape id="_x0000_i1045" type="#_x0000_t75" style="width:104.25pt;height:36pt" o:ole="">
                                    <v:imagedata r:id="rId47" o:title=""/>
                                  </v:shape>
                                  <o:OLEObject Type="Embed" ProgID="Equation.3" ShapeID="_x0000_i1045" DrawAspect="Content" ObjectID="_1633779837" r:id="rId4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6" name="Line 5634"/>
                        <wps:cNvCnPr>
                          <a:cxnSpLocks noChangeShapeType="1"/>
                        </wps:cNvCnPr>
                        <wps:spPr bwMode="auto">
                          <a:xfrm>
                            <a:off x="2511425" y="109220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7" name="Line 5635"/>
                        <wps:cNvCnPr>
                          <a:cxnSpLocks noChangeShapeType="1"/>
                        </wps:cNvCnPr>
                        <wps:spPr bwMode="auto">
                          <a:xfrm>
                            <a:off x="2139950" y="109347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8" name="Line 5636"/>
                        <wps:cNvCnPr>
                          <a:cxnSpLocks noChangeShapeType="1"/>
                        </wps:cNvCnPr>
                        <wps:spPr bwMode="auto">
                          <a:xfrm>
                            <a:off x="1722120" y="109156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9" name="Line 5637"/>
                        <wps:cNvCnPr>
                          <a:cxnSpLocks noChangeShapeType="1"/>
                        </wps:cNvCnPr>
                        <wps:spPr bwMode="auto">
                          <a:xfrm>
                            <a:off x="1219835" y="109093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0" name="Line 5638"/>
                        <wps:cNvCnPr>
                          <a:cxnSpLocks noChangeShapeType="1"/>
                        </wps:cNvCnPr>
                        <wps:spPr bwMode="auto">
                          <a:xfrm>
                            <a:off x="862965" y="109029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1" name="Line 5639"/>
                        <wps:cNvCnPr>
                          <a:cxnSpLocks noChangeShapeType="1"/>
                        </wps:cNvCnPr>
                        <wps:spPr bwMode="auto">
                          <a:xfrm>
                            <a:off x="508635" y="109220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2" name="Line 5640"/>
                        <wps:cNvCnPr>
                          <a:cxnSpLocks noChangeShapeType="1"/>
                        </wps:cNvCnPr>
                        <wps:spPr bwMode="auto">
                          <a:xfrm>
                            <a:off x="4233545" y="10941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3" name="Line 5641"/>
                        <wps:cNvCnPr>
                          <a:cxnSpLocks noChangeShapeType="1"/>
                        </wps:cNvCnPr>
                        <wps:spPr bwMode="auto">
                          <a:xfrm>
                            <a:off x="5668645" y="1094740"/>
                            <a:ext cx="21526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4" name="Rectangle 5642"/>
                        <wps:cNvSpPr>
                          <a:spLocks noChangeArrowheads="1"/>
                        </wps:cNvSpPr>
                        <wps:spPr bwMode="auto">
                          <a:xfrm>
                            <a:off x="5883910" y="876935"/>
                            <a:ext cx="215265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5" name="Line 5643"/>
                        <wps:cNvCnPr>
                          <a:cxnSpLocks noChangeShapeType="1"/>
                        </wps:cNvCnPr>
                        <wps:spPr bwMode="auto">
                          <a:xfrm>
                            <a:off x="6099175" y="109537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6" name="Text Box 5644"/>
                        <wps:cNvSpPr txBox="1">
                          <a:spLocks noChangeArrowheads="1"/>
                        </wps:cNvSpPr>
                        <wps:spPr bwMode="auto">
                          <a:xfrm>
                            <a:off x="5926455" y="876935"/>
                            <a:ext cx="114935" cy="481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43D86">
                                <w:rPr>
                                  <w:position w:val="-24"/>
                                </w:rPr>
                                <w:object w:dxaOrig="180" w:dyaOrig="620">
                                  <v:shape id="_x0000_i1046" type="#_x0000_t75" style="width:9pt;height:30.75pt" o:ole="">
                                    <v:imagedata r:id="rId49" o:title=""/>
                                  </v:shape>
                                  <o:OLEObject Type="Embed" ProgID="Equation.3" ShapeID="_x0000_i1046" DrawAspect="Content" ObjectID="_1633779838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77" name="Rectangle 5645"/>
                        <wps:cNvSpPr>
                          <a:spLocks noChangeArrowheads="1"/>
                        </wps:cNvSpPr>
                        <wps:spPr bwMode="auto">
                          <a:xfrm>
                            <a:off x="4577080" y="165100"/>
                            <a:ext cx="804545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8" name="Text Box 5646"/>
                        <wps:cNvSpPr txBox="1">
                          <a:spLocks noChangeArrowheads="1"/>
                        </wps:cNvSpPr>
                        <wps:spPr bwMode="auto">
                          <a:xfrm>
                            <a:off x="4615180" y="159385"/>
                            <a:ext cx="774700" cy="506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A6A08">
                                <w:rPr>
                                  <w:position w:val="-24"/>
                                </w:rPr>
                                <w:object w:dxaOrig="1219" w:dyaOrig="660">
                                  <v:shape id="_x0000_i1047" type="#_x0000_t75" style="width:60.75pt;height:33pt" o:ole="">
                                    <v:imagedata r:id="rId51" o:title=""/>
                                  </v:shape>
                                  <o:OLEObject Type="Embed" ProgID="Equation.3" ShapeID="_x0000_i1047" DrawAspect="Content" ObjectID="_1633779839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79" name="Line 5647"/>
                        <wps:cNvCnPr>
                          <a:cxnSpLocks noChangeShapeType="1"/>
                        </wps:cNvCnPr>
                        <wps:spPr bwMode="auto">
                          <a:xfrm>
                            <a:off x="4090035" y="374650"/>
                            <a:ext cx="0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0" name="Line 5648"/>
                        <wps:cNvCnPr>
                          <a:cxnSpLocks noChangeShapeType="1"/>
                        </wps:cNvCnPr>
                        <wps:spPr bwMode="auto">
                          <a:xfrm>
                            <a:off x="4090035" y="374650"/>
                            <a:ext cx="4870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1" name="Line 5649"/>
                        <wps:cNvCnPr>
                          <a:cxnSpLocks noChangeShapeType="1"/>
                        </wps:cNvCnPr>
                        <wps:spPr bwMode="auto">
                          <a:xfrm flipH="1">
                            <a:off x="5396865" y="374650"/>
                            <a:ext cx="9893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2" name="Line 5650"/>
                        <wps:cNvCnPr>
                          <a:cxnSpLocks noChangeShapeType="1"/>
                        </wps:cNvCnPr>
                        <wps:spPr bwMode="auto">
                          <a:xfrm>
                            <a:off x="6170930" y="1096010"/>
                            <a:ext cx="635" cy="22205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3" name="Rectangle 5655"/>
                        <wps:cNvSpPr>
                          <a:spLocks noChangeArrowheads="1"/>
                        </wps:cNvSpPr>
                        <wps:spPr bwMode="auto">
                          <a:xfrm>
                            <a:off x="5453380" y="2096770"/>
                            <a:ext cx="430530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4" name="Text Box 5656"/>
                        <wps:cNvSpPr txBox="1">
                          <a:spLocks noChangeArrowheads="1"/>
                        </wps:cNvSpPr>
                        <wps:spPr bwMode="auto">
                          <a:xfrm>
                            <a:off x="5477510" y="2168525"/>
                            <a:ext cx="419735" cy="328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A6A08">
                                <w:rPr>
                                  <w:position w:val="-12"/>
                                </w:rPr>
                                <w:object w:dxaOrig="660" w:dyaOrig="380">
                                  <v:shape id="_x0000_i1048" type="#_x0000_t75" style="width:33pt;height:18.75pt" o:ole="">
                                    <v:imagedata r:id="rId53" o:title=""/>
                                  </v:shape>
                                  <o:OLEObject Type="Embed" ProgID="Equation.3" ShapeID="_x0000_i1048" DrawAspect="Content" ObjectID="_1633779840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85" name="Line 5657"/>
                        <wps:cNvCnPr>
                          <a:cxnSpLocks noChangeShapeType="1"/>
                        </wps:cNvCnPr>
                        <wps:spPr bwMode="auto">
                          <a:xfrm flipH="1">
                            <a:off x="5166360" y="2312035"/>
                            <a:ext cx="28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6" name="Line 5658"/>
                        <wps:cNvCnPr>
                          <a:cxnSpLocks noChangeShapeType="1"/>
                        </wps:cNvCnPr>
                        <wps:spPr bwMode="auto">
                          <a:xfrm flipH="1">
                            <a:off x="5883910" y="231203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7" name="Rectangle 5659"/>
                        <wps:cNvSpPr>
                          <a:spLocks noChangeArrowheads="1"/>
                        </wps:cNvSpPr>
                        <wps:spPr bwMode="auto">
                          <a:xfrm>
                            <a:off x="5453380" y="2670810"/>
                            <a:ext cx="430530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8" name="Text Box 5660"/>
                        <wps:cNvSpPr txBox="1">
                          <a:spLocks noChangeArrowheads="1"/>
                        </wps:cNvSpPr>
                        <wps:spPr bwMode="auto">
                          <a:xfrm>
                            <a:off x="5477510" y="2742565"/>
                            <a:ext cx="406400" cy="30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4F2170">
                                <w:rPr>
                                  <w:position w:val="-10"/>
                                </w:rPr>
                                <w:object w:dxaOrig="639" w:dyaOrig="340">
                                  <v:shape id="_x0000_i1049" type="#_x0000_t75" style="width:32.25pt;height:17.25pt" o:ole="">
                                    <v:imagedata r:id="rId55" o:title=""/>
                                  </v:shape>
                                  <o:OLEObject Type="Embed" ProgID="Equation.3" ShapeID="_x0000_i1049" DrawAspect="Content" ObjectID="_1633779841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89" name="Line 56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883910" y="288607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0" name="Rectangle 5662"/>
                        <wps:cNvSpPr>
                          <a:spLocks noChangeArrowheads="1"/>
                        </wps:cNvSpPr>
                        <wps:spPr bwMode="auto">
                          <a:xfrm>
                            <a:off x="4807585" y="1594485"/>
                            <a:ext cx="430530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1" name="Text Box 5663"/>
                        <wps:cNvSpPr txBox="1">
                          <a:spLocks noChangeArrowheads="1"/>
                        </wps:cNvSpPr>
                        <wps:spPr bwMode="auto">
                          <a:xfrm>
                            <a:off x="4873625" y="1594485"/>
                            <a:ext cx="305435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A6A08">
                                <w:rPr>
                                  <w:position w:val="-30"/>
                                </w:rPr>
                                <w:object w:dxaOrig="480" w:dyaOrig="700">
                                  <v:shape id="_x0000_i1050" type="#_x0000_t75" style="width:24pt;height:35.25pt" o:ole="">
                                    <v:imagedata r:id="rId57" o:title=""/>
                                  </v:shape>
                                  <o:OLEObject Type="Embed" ProgID="Equation.3" ShapeID="_x0000_i1050" DrawAspect="Content" ObjectID="_1633779842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92" name="Line 5664"/>
                        <wps:cNvCnPr>
                          <a:cxnSpLocks noChangeShapeType="1"/>
                        </wps:cNvCnPr>
                        <wps:spPr bwMode="auto">
                          <a:xfrm>
                            <a:off x="5022850" y="2020570"/>
                            <a:ext cx="0" cy="147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3" name="Line 5665"/>
                        <wps:cNvCnPr>
                          <a:cxnSpLocks noChangeShapeType="1"/>
                        </wps:cNvCnPr>
                        <wps:spPr bwMode="auto">
                          <a:xfrm>
                            <a:off x="5022850" y="1450975"/>
                            <a:ext cx="0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4" name="Line 5666"/>
                        <wps:cNvCnPr>
                          <a:cxnSpLocks noChangeShapeType="1"/>
                        </wps:cNvCnPr>
                        <wps:spPr bwMode="auto">
                          <a:xfrm>
                            <a:off x="5022850" y="1450975"/>
                            <a:ext cx="717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5" name="Line 56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0400" y="375285"/>
                            <a:ext cx="0" cy="1075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6" name="Line 5668"/>
                        <wps:cNvCnPr>
                          <a:cxnSpLocks noChangeShapeType="1"/>
                        </wps:cNvCnPr>
                        <wps:spPr bwMode="auto">
                          <a:xfrm flipV="1">
                            <a:off x="4305300" y="2455545"/>
                            <a:ext cx="635" cy="430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7" name="Line 5669"/>
                        <wps:cNvCnPr>
                          <a:cxnSpLocks noChangeShapeType="1"/>
                        </wps:cNvCnPr>
                        <wps:spPr bwMode="auto">
                          <a:xfrm>
                            <a:off x="4305935" y="2886710"/>
                            <a:ext cx="11474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8" name="Line 5670"/>
                        <wps:cNvCnPr>
                          <a:cxnSpLocks noChangeShapeType="1"/>
                        </wps:cNvCnPr>
                        <wps:spPr bwMode="auto">
                          <a:xfrm flipH="1">
                            <a:off x="3300730" y="2312035"/>
                            <a:ext cx="8934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9" name="Rectangle 5671"/>
                        <wps:cNvSpPr>
                          <a:spLocks noChangeArrowheads="1"/>
                        </wps:cNvSpPr>
                        <wps:spPr bwMode="auto">
                          <a:xfrm>
                            <a:off x="2941955" y="2096770"/>
                            <a:ext cx="358775" cy="426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0" name="Text Box 5672"/>
                        <wps:cNvSpPr txBox="1">
                          <a:spLocks noChangeArrowheads="1"/>
                        </wps:cNvSpPr>
                        <wps:spPr bwMode="auto">
                          <a:xfrm>
                            <a:off x="2926080" y="2201545"/>
                            <a:ext cx="38163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30B1F">
                                <w:rPr>
                                  <w:position w:val="-10"/>
                                </w:rPr>
                                <w:object w:dxaOrig="600" w:dyaOrig="320">
                                  <v:shape id="_x0000_i1051" type="#_x0000_t75" style="width:30pt;height:15.75pt" o:ole="">
                                    <v:imagedata r:id="rId59" o:title=""/>
                                  </v:shape>
                                  <o:OLEObject Type="Embed" ProgID="Equation.3" ShapeID="_x0000_i1051" DrawAspect="Content" ObjectID="_1633779843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01" name="Line 567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9140" y="1235710"/>
                            <a:ext cx="635" cy="10763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2" name="Line 5674"/>
                        <wps:cNvCnPr>
                          <a:cxnSpLocks noChangeShapeType="1"/>
                        </wps:cNvCnPr>
                        <wps:spPr bwMode="auto">
                          <a:xfrm>
                            <a:off x="2009140" y="2312670"/>
                            <a:ext cx="9309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3" name="Line 567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775" y="3316605"/>
                            <a:ext cx="58121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4" name="Line 56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75" y="1235710"/>
                            <a:ext cx="635" cy="2080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5" name="Text Box 5677"/>
                        <wps:cNvSpPr txBox="1">
                          <a:spLocks noChangeArrowheads="1"/>
                        </wps:cNvSpPr>
                        <wps:spPr bwMode="auto">
                          <a:xfrm>
                            <a:off x="596265" y="544195"/>
                            <a:ext cx="33083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A6A08">
                                <w:rPr>
                                  <w:position w:val="-10"/>
                                </w:rPr>
                                <w:object w:dxaOrig="520" w:dyaOrig="320">
                                  <v:shape id="_x0000_i1052" type="#_x0000_t75" style="width:26.25pt;height:15.75pt" o:ole="">
                                    <v:imagedata r:id="rId61" o:title=""/>
                                  </v:shape>
                                  <o:OLEObject Type="Embed" ProgID="Equation.3" ShapeID="_x0000_i1052" DrawAspect="Content" ObjectID="_1633779844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06" name="Line 5678"/>
                        <wps:cNvCnPr>
                          <a:cxnSpLocks noChangeShapeType="1"/>
                        </wps:cNvCnPr>
                        <wps:spPr bwMode="auto">
                          <a:xfrm flipV="1">
                            <a:off x="546100" y="734060"/>
                            <a:ext cx="50165" cy="36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7" name="Text Box 5682"/>
                        <wps:cNvSpPr txBox="1">
                          <a:spLocks noChangeArrowheads="1"/>
                        </wps:cNvSpPr>
                        <wps:spPr bwMode="auto">
                          <a:xfrm>
                            <a:off x="2280920" y="543560"/>
                            <a:ext cx="34353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A6A08">
                                <w:rPr>
                                  <w:position w:val="-10"/>
                                </w:rPr>
                                <w:object w:dxaOrig="540" w:dyaOrig="320">
                                  <v:shape id="_x0000_i1053" type="#_x0000_t75" style="width:27pt;height:15.75pt" o:ole="">
                                    <v:imagedata r:id="rId63" o:title=""/>
                                  </v:shape>
                                  <o:OLEObject Type="Embed" ProgID="Equation.3" ShapeID="_x0000_i1053" DrawAspect="Content" ObjectID="_1633779845" r:id="rId6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6" name="Line 5684"/>
                        <wps:cNvCnPr>
                          <a:cxnSpLocks noChangeShapeType="1"/>
                        </wps:cNvCnPr>
                        <wps:spPr bwMode="auto">
                          <a:xfrm flipH="1">
                            <a:off x="2183765" y="734060"/>
                            <a:ext cx="97155" cy="356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" name="Text Box 5685"/>
                        <wps:cNvSpPr txBox="1">
                          <a:spLocks noChangeArrowheads="1"/>
                        </wps:cNvSpPr>
                        <wps:spPr bwMode="auto">
                          <a:xfrm>
                            <a:off x="2707640" y="543560"/>
                            <a:ext cx="216535" cy="328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574C20">
                                <w:rPr>
                                  <w:position w:val="-14"/>
                                </w:rPr>
                                <w:object w:dxaOrig="340" w:dyaOrig="380">
                                  <v:shape id="_x0000_i1054" type="#_x0000_t75" style="width:17.25pt;height:18.75pt" o:ole="">
                                    <v:imagedata r:id="rId65" o:title=""/>
                                  </v:shape>
                                  <o:OLEObject Type="Embed" ProgID="Equation.3" ShapeID="_x0000_i1054" DrawAspect="Content" ObjectID="_1633779846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8" name="Line 5687"/>
                        <wps:cNvCnPr>
                          <a:cxnSpLocks noChangeShapeType="1"/>
                        </wps:cNvCnPr>
                        <wps:spPr bwMode="auto">
                          <a:xfrm flipH="1">
                            <a:off x="2550795" y="734695"/>
                            <a:ext cx="133985" cy="355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" name="Oval 5688"/>
                        <wps:cNvSpPr>
                          <a:spLocks noChangeArrowheads="1"/>
                        </wps:cNvSpPr>
                        <wps:spPr bwMode="auto">
                          <a:xfrm>
                            <a:off x="6148705" y="107886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" name="Oval 5689"/>
                        <wps:cNvSpPr>
                          <a:spLocks noChangeArrowheads="1"/>
                        </wps:cNvSpPr>
                        <wps:spPr bwMode="auto">
                          <a:xfrm>
                            <a:off x="5723255" y="36068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1" name="Oval 5690"/>
                        <wps:cNvSpPr>
                          <a:spLocks noChangeArrowheads="1"/>
                        </wps:cNvSpPr>
                        <wps:spPr bwMode="auto">
                          <a:xfrm>
                            <a:off x="6155690" y="228727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2" name="Oval 5691"/>
                        <wps:cNvSpPr>
                          <a:spLocks noChangeArrowheads="1"/>
                        </wps:cNvSpPr>
                        <wps:spPr bwMode="auto">
                          <a:xfrm>
                            <a:off x="6148705" y="286512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3" name="Text Box 5692"/>
                        <wps:cNvSpPr txBox="1">
                          <a:spLocks noChangeArrowheads="1"/>
                        </wps:cNvSpPr>
                        <wps:spPr bwMode="auto">
                          <a:xfrm>
                            <a:off x="5821045" y="578485"/>
                            <a:ext cx="495935" cy="328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574C20">
                                <w:rPr>
                                  <w:position w:val="-14"/>
                                </w:rPr>
                                <w:object w:dxaOrig="780" w:dyaOrig="380">
                                  <v:shape id="_x0000_i1055" type="#_x0000_t75" style="width:39pt;height:18.75pt" o:ole="">
                                    <v:imagedata r:id="rId67" o:title=""/>
                                  </v:shape>
                                  <o:OLEObject Type="Embed" ProgID="Equation.3" ShapeID="_x0000_i1055" DrawAspect="Content" ObjectID="_1633779847" r:id="rId6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4" name="Line 5693"/>
                        <wps:cNvCnPr>
                          <a:cxnSpLocks noChangeShapeType="1"/>
                        </wps:cNvCnPr>
                        <wps:spPr bwMode="auto">
                          <a:xfrm flipH="1">
                            <a:off x="5855970" y="819785"/>
                            <a:ext cx="3575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5" name="Line 5694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4055" y="819785"/>
                            <a:ext cx="81915" cy="276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6" name="Text Box 5695"/>
                        <wps:cNvSpPr txBox="1">
                          <a:spLocks noChangeArrowheads="1"/>
                        </wps:cNvSpPr>
                        <wps:spPr bwMode="auto">
                          <a:xfrm>
                            <a:off x="6092190" y="861060"/>
                            <a:ext cx="35623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574C20">
                                <w:rPr>
                                  <w:position w:val="-10"/>
                                </w:rPr>
                                <w:object w:dxaOrig="560" w:dyaOrig="320">
                                  <v:shape id="_x0000_i1056" type="#_x0000_t75" style="width:27.75pt;height:15.75pt" o:ole="">
                                    <v:imagedata r:id="rId69" o:title=""/>
                                  </v:shape>
                                  <o:OLEObject Type="Embed" ProgID="Equation.3" ShapeID="_x0000_i1056" DrawAspect="Content" ObjectID="_1633779848" r:id="rId7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7" name="Text Box 5698"/>
                        <wps:cNvSpPr txBox="1">
                          <a:spLocks noChangeArrowheads="1"/>
                        </wps:cNvSpPr>
                        <wps:spPr bwMode="auto">
                          <a:xfrm>
                            <a:off x="3768090" y="2594610"/>
                            <a:ext cx="534035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574C20">
                                <w:rPr>
                                  <w:position w:val="-12"/>
                                </w:rPr>
                                <w:object w:dxaOrig="840" w:dyaOrig="360">
                                  <v:shape id="_x0000_i1057" type="#_x0000_t75" style="width:42pt;height:18pt" o:ole="">
                                    <v:imagedata r:id="rId71" o:title=""/>
                                  </v:shape>
                                  <o:OLEObject Type="Embed" ProgID="Equation.3" ShapeID="_x0000_i1057" DrawAspect="Content" ObjectID="_1633779849" r:id="rId7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8" name="Text Box 5699"/>
                        <wps:cNvSpPr txBox="1">
                          <a:spLocks noChangeArrowheads="1"/>
                        </wps:cNvSpPr>
                        <wps:spPr bwMode="auto">
                          <a:xfrm>
                            <a:off x="5821045" y="151130"/>
                            <a:ext cx="483235" cy="30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574C20">
                                <w:rPr>
                                  <w:position w:val="-10"/>
                                </w:rPr>
                                <w:object w:dxaOrig="760" w:dyaOrig="340">
                                  <v:shape id="_x0000_i1058" type="#_x0000_t75" style="width:38.25pt;height:17.25pt" o:ole="">
                                    <v:imagedata r:id="rId73" o:title=""/>
                                  </v:shape>
                                  <o:OLEObject Type="Embed" ProgID="Equation.3" ShapeID="_x0000_i1058" DrawAspect="Content" ObjectID="_1633779850" r:id="rId7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9" name="Text Box 570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15010"/>
                            <a:ext cx="35623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EA6A08">
                                <w:rPr>
                                  <w:position w:val="-10"/>
                                </w:rPr>
                                <w:object w:dxaOrig="560" w:dyaOrig="320">
                                  <v:shape id="_x0000_i1059" type="#_x0000_t75" style="width:27.75pt;height:15.75pt" o:ole="">
                                    <v:imagedata r:id="rId75" o:title=""/>
                                  </v:shape>
                                  <o:OLEObject Type="Embed" ProgID="Equation.3" ShapeID="_x0000_i1059" DrawAspect="Content" ObjectID="_1633779851" r:id="rId7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0" name="Line 5706"/>
                        <wps:cNvCnPr>
                          <a:cxnSpLocks noChangeShapeType="1"/>
                        </wps:cNvCnPr>
                        <wps:spPr bwMode="auto">
                          <a:xfrm flipH="1">
                            <a:off x="4448810" y="2312035"/>
                            <a:ext cx="4305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1" name="Text Box 5707"/>
                        <wps:cNvSpPr txBox="1">
                          <a:spLocks noChangeArrowheads="1"/>
                        </wps:cNvSpPr>
                        <wps:spPr bwMode="auto">
                          <a:xfrm>
                            <a:off x="4432935" y="2366010"/>
                            <a:ext cx="445135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E30B1F" w:rsidRDefault="00794E5D" w:rsidP="00FF68B3">
                              <w:r w:rsidRPr="0070376B">
                                <w:rPr>
                                  <w:position w:val="-12"/>
                                </w:rPr>
                                <w:object w:dxaOrig="700" w:dyaOrig="360">
                                  <v:shape id="_x0000_i1060" type="#_x0000_t75" style="width:35.25pt;height:18pt" o:ole="">
                                    <v:imagedata r:id="rId77" o:title=""/>
                                  </v:shape>
                                  <o:OLEObject Type="Embed" ProgID="Equation.3" ShapeID="_x0000_i1060" DrawAspect="Content" ObjectID="_1633779852" r:id="rId7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2" name="Rectangle 7060"/>
                        <wps:cNvSpPr>
                          <a:spLocks noChangeArrowheads="1"/>
                        </wps:cNvSpPr>
                        <wps:spPr bwMode="auto">
                          <a:xfrm>
                            <a:off x="4772660" y="2111375"/>
                            <a:ext cx="50546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F68B3">
                              <w:r>
                                <w:rPr>
                                  <w:noProof/>
                                  <w:lang w:val="ru-RU"/>
                                </w:rPr>
                                <w:drawing>
                                  <wp:inline distT="0" distB="0" distL="0" distR="0">
                                    <wp:extent cx="323850" cy="323850"/>
                                    <wp:effectExtent l="0" t="0" r="0" b="0"/>
                                    <wp:docPr id="57" name="Рисунок 57" descr="Фрагмент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" descr="Фрагмент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23850" cy="3238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73" name="Rectangle 7061"/>
                        <wps:cNvSpPr>
                          <a:spLocks noChangeArrowheads="1"/>
                        </wps:cNvSpPr>
                        <wps:spPr bwMode="auto">
                          <a:xfrm>
                            <a:off x="113665" y="882015"/>
                            <a:ext cx="50546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F68B3">
                              <w:r>
                                <w:rPr>
                                  <w:noProof/>
                                  <w:lang w:val="ru-RU"/>
                                </w:rPr>
                                <w:drawing>
                                  <wp:inline distT="0" distB="0" distL="0" distR="0">
                                    <wp:extent cx="323850" cy="323850"/>
                                    <wp:effectExtent l="0" t="0" r="0" b="0"/>
                                    <wp:docPr id="58" name="Рисунок 58" descr="Фрагмент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8" descr="Фрагмент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23850" cy="3238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74" name="Rectangle 7062"/>
                        <wps:cNvSpPr>
                          <a:spLocks noChangeArrowheads="1"/>
                        </wps:cNvSpPr>
                        <wps:spPr bwMode="auto">
                          <a:xfrm>
                            <a:off x="1764030" y="882015"/>
                            <a:ext cx="50546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F68B3">
                              <w:r>
                                <w:rPr>
                                  <w:noProof/>
                                  <w:lang w:val="ru-RU"/>
                                </w:rPr>
                                <w:drawing>
                                  <wp:inline distT="0" distB="0" distL="0" distR="0">
                                    <wp:extent cx="323850" cy="323850"/>
                                    <wp:effectExtent l="0" t="0" r="0" b="0"/>
                                    <wp:docPr id="59" name="Рисунок 59" descr="Фрагмент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9" descr="Фрагмент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23850" cy="3238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75" name="AutoShape 7063"/>
                        <wps:cNvSpPr>
                          <a:spLocks noChangeArrowheads="1"/>
                        </wps:cNvSpPr>
                        <wps:spPr bwMode="auto">
                          <a:xfrm>
                            <a:off x="3946525" y="953770"/>
                            <a:ext cx="287020" cy="28702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6" name="AutoShape 7065"/>
                        <wps:cNvSpPr>
                          <a:spLocks noChangeArrowheads="1"/>
                        </wps:cNvSpPr>
                        <wps:spPr bwMode="auto">
                          <a:xfrm>
                            <a:off x="4163695" y="2168525"/>
                            <a:ext cx="288290" cy="28829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606" o:spid="_x0000_s1216" editas="canvas" style="width:531.85pt;height:271.45pt;mso-position-horizontal-relative:char;mso-position-vertical-relative:line" coordsize="67544,34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">
                <v:shape id="_x0000_s1217" type="#_x0000_t75" style="position:absolute;width:67544;height:34474;visibility:visible;mso-wrap-style:square">
                  <v:fill o:detectmouseclick="t"/>
                  <v:path o:connecttype="none"/>
                </v:shape>
                <v:line id="Line 5608" o:spid="_x0000_s1218" style="position:absolute;visibility:visible;mso-wrap-style:square" from="0,10928" to="2152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">
                  <v:stroke endarrow="block"/>
                </v:line>
                <v:rect id="Rectangle 5613" o:spid="_x0000_s1219" style="position:absolute;left:6515;top:8756;width:2152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"/>
                <v:shape id="Text Box 5614" o:spid="_x0000_s1220" type="#_x0000_t202" style="position:absolute;left:6223;top:9328;width:2647;height:36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30B1F">
                          <w:rPr>
                            <w:position w:val="-12"/>
                          </w:rPr>
                          <w:object w:dxaOrig="340" w:dyaOrig="360">
                            <v:shape id="_x0000_i1040" type="#_x0000_t75" style="width:21pt;height:21.75pt" o:ole="">
                              <v:imagedata r:id="rId37" o:title=""/>
                            </v:shape>
                            <o:OLEObject Type="Embed" ProgID="Equation.3" ShapeID="_x0000_i1040" DrawAspect="Content" ObjectID="_1633779832" r:id="rId81"/>
                          </w:object>
                        </w:r>
                      </w:p>
                    </w:txbxContent>
                  </v:textbox>
                </v:shape>
                <v:rect id="Rectangle 5615" o:spid="_x0000_s1221" style="position:absolute;left:10064;top:8813;width:2191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"/>
                <v:shape id="Text Box 5616" o:spid="_x0000_s1222" type="#_x0000_t202" style="position:absolute;left:10121;top:9639;width:2039;height:32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30B1F">
                          <w:rPr>
                            <w:position w:val="-14"/>
                          </w:rPr>
                          <w:object w:dxaOrig="320" w:dyaOrig="380">
                            <v:shape id="_x0000_i1041" type="#_x0000_t75" style="width:15.75pt;height:18.75pt" o:ole="">
                              <v:imagedata r:id="rId39" o:title=""/>
                            </v:shape>
                            <o:OLEObject Type="Embed" ProgID="Equation.3" ShapeID="_x0000_i1041" DrawAspect="Content" ObjectID="_1633779833" r:id="rId82"/>
                          </w:object>
                        </w:r>
                      </w:p>
                    </w:txbxContent>
                  </v:textbox>
                </v:shape>
                <v:rect id="Rectangle 5617" o:spid="_x0000_s1223" style="position:absolute;left:13633;top:8813;width:3588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"/>
                <v:shape id="Text Box 5618" o:spid="_x0000_s1224" type="#_x0000_t202" style="position:absolute;left:13544;top:9861;width:3816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30B1F">
                          <w:rPr>
                            <w:position w:val="-10"/>
                          </w:rPr>
                          <w:object w:dxaOrig="600" w:dyaOrig="320">
                            <v:shape id="_x0000_i1042" type="#_x0000_t75" style="width:30pt;height:15.75pt" o:ole="">
                              <v:imagedata r:id="rId41" o:title=""/>
                            </v:shape>
                            <o:OLEObject Type="Embed" ProgID="Equation.3" ShapeID="_x0000_i1042" DrawAspect="Content" ObjectID="_1633779834" r:id="rId83"/>
                          </w:object>
                        </w:r>
                      </w:p>
                    </w:txbxContent>
                  </v:textbox>
                </v:shape>
                <v:rect id="Rectangle 5623" o:spid="_x0000_s1225" style="position:absolute;left:22834;top:8769;width:2280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"/>
                <v:shape id="Text Box 5624" o:spid="_x0000_s1226" type="#_x0000_t202" style="position:absolute;left:23133;top:9639;width:2038;height:32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30B1F">
                          <w:rPr>
                            <w:position w:val="-14"/>
                          </w:rPr>
                          <w:object w:dxaOrig="320" w:dyaOrig="380">
                            <v:shape id="_x0000_i1043" type="#_x0000_t75" style="width:15.75pt;height:18.75pt" o:ole="">
                              <v:imagedata r:id="rId43" o:title=""/>
                            </v:shape>
                            <o:OLEObject Type="Embed" ProgID="Equation.3" ShapeID="_x0000_i1043" DrawAspect="Content" ObjectID="_1633779835" r:id="rId84"/>
                          </w:object>
                        </w:r>
                      </w:p>
                    </w:txbxContent>
                  </v:textbox>
                </v:shape>
                <v:rect id="Rectangle 5625" o:spid="_x0000_s1227" style="position:absolute;left:26549;top:8813;width:11481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"/>
                <v:shape id="Text Box 5626" o:spid="_x0000_s1228" type="#_x0000_t202" style="position:absolute;left:26466;top:8756;width:11691;height:5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43D86">
                          <w:rPr>
                            <w:position w:val="-30"/>
                          </w:rPr>
                          <w:object w:dxaOrig="1840" w:dyaOrig="700">
                            <v:shape id="_x0000_i1044" type="#_x0000_t75" style="width:92.25pt;height:35.25pt" o:ole="">
                              <v:imagedata r:id="rId45" o:title=""/>
                            </v:shape>
                            <o:OLEObject Type="Embed" ProgID="Equation.3" ShapeID="_x0000_i1044" DrawAspect="Content" ObjectID="_1633779836" r:id="rId85"/>
                          </w:object>
                        </w:r>
                      </w:p>
                    </w:txbxContent>
                  </v:textbox>
                </v:shape>
                <v:line id="Line 5631" o:spid="_x0000_s1229" style="position:absolute;visibility:visible;mso-wrap-style:square" from="38030,10928" to="39465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">
                  <v:stroke endarrow="block"/>
                </v:line>
                <v:rect id="Rectangle 5632" o:spid="_x0000_s1230" style="position:absolute;left:43770;top:8813;width:12878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"/>
                <v:shape id="Text Box 5633" o:spid="_x0000_s1231" type="#_x0000_t202" style="position:absolute;left:43688;top:8756;width:13208;height:54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4F2170">
                          <w:rPr>
                            <w:position w:val="-34"/>
                          </w:rPr>
                          <w:object w:dxaOrig="2079" w:dyaOrig="720">
                            <v:shape id="_x0000_i1045" type="#_x0000_t75" style="width:104.25pt;height:36pt" o:ole="">
                              <v:imagedata r:id="rId47" o:title=""/>
                            </v:shape>
                            <o:OLEObject Type="Embed" ProgID="Equation.3" ShapeID="_x0000_i1045" DrawAspect="Content" ObjectID="_1633779837" r:id="rId86"/>
                          </w:object>
                        </w:r>
                      </w:p>
                    </w:txbxContent>
                  </v:textbox>
                </v:shape>
                <v:line id="Line 5634" o:spid="_x0000_s1232" style="position:absolute;visibility:visible;mso-wrap-style:square" from="25114,10922" to="26549,10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">
                  <v:stroke endarrow="block"/>
                </v:line>
                <v:line id="Line 5635" o:spid="_x0000_s1233" style="position:absolute;visibility:visible;mso-wrap-style:square" from="21399,10934" to="22834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">
                  <v:stroke endarrow="block"/>
                </v:line>
                <v:line id="Line 5636" o:spid="_x0000_s1234" style="position:absolute;visibility:visible;mso-wrap-style:square" from="17221,10915" to="18656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">
                  <v:stroke endarrow="block"/>
                </v:line>
                <v:line id="Line 5637" o:spid="_x0000_s1235" style="position:absolute;visibility:visible;mso-wrap-style:square" from="12198,10909" to="13633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">
                  <v:stroke endarrow="block"/>
                </v:line>
                <v:line id="Line 5638" o:spid="_x0000_s1236" style="position:absolute;visibility:visible;mso-wrap-style:square" from="8629,10902" to="10064,10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">
                  <v:stroke endarrow="block"/>
                </v:line>
                <v:line id="Line 5639" o:spid="_x0000_s1237" style="position:absolute;visibility:visible;mso-wrap-style:square" from="5086,10922" to="6521,10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">
                  <v:stroke endarrow="block"/>
                </v:line>
                <v:line id="Line 5640" o:spid="_x0000_s1238" style="position:absolute;visibility:visible;mso-wrap-style:square" from="42335,10941" to="4377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">
                  <v:stroke endarrow="block"/>
                </v:line>
                <v:line id="Line 5641" o:spid="_x0000_s1239" style="position:absolute;visibility:visible;mso-wrap-style:square" from="56686,10947" to="58839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">
                  <v:stroke endarrow="block"/>
                </v:line>
                <v:rect id="Rectangle 5642" o:spid="_x0000_s1240" style="position:absolute;left:58839;top:8769;width:2152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"/>
                <v:line id="Line 5643" o:spid="_x0000_s1241" style="position:absolute;visibility:visible;mso-wrap-style:square" from="60991,10953" to="63861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">
                  <v:stroke endarrow="block"/>
                </v:line>
                <v:shape id="Text Box 5644" o:spid="_x0000_s1242" type="#_x0000_t202" style="position:absolute;left:59264;top:8769;width:1149;height:4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43D86">
                          <w:rPr>
                            <w:position w:val="-24"/>
                          </w:rPr>
                          <w:object w:dxaOrig="180" w:dyaOrig="620">
                            <v:shape id="_x0000_i1046" type="#_x0000_t75" style="width:9pt;height:30.75pt" o:ole="">
                              <v:imagedata r:id="rId49" o:title=""/>
                            </v:shape>
                            <o:OLEObject Type="Embed" ProgID="Equation.3" ShapeID="_x0000_i1046" DrawAspect="Content" ObjectID="_1633779838" r:id="rId87"/>
                          </w:object>
                        </w:r>
                      </w:p>
                    </w:txbxContent>
                  </v:textbox>
                </v:shape>
                <v:rect id="Rectangle 5645" o:spid="_x0000_s1243" style="position:absolute;left:45770;top:1651;width:8046;height:4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"/>
                <v:shape id="Text Box 5646" o:spid="_x0000_s1244" type="#_x0000_t202" style="position:absolute;left:46151;top:1593;width:7747;height:5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A6A08">
                          <w:rPr>
                            <w:position w:val="-24"/>
                          </w:rPr>
                          <w:object w:dxaOrig="1219" w:dyaOrig="660">
                            <v:shape id="_x0000_i1047" type="#_x0000_t75" style="width:60.75pt;height:33pt" o:ole="">
                              <v:imagedata r:id="rId51" o:title=""/>
                            </v:shape>
                            <o:OLEObject Type="Embed" ProgID="Equation.3" ShapeID="_x0000_i1047" DrawAspect="Content" ObjectID="_1633779839" r:id="rId88"/>
                          </w:object>
                        </w:r>
                      </w:p>
                    </w:txbxContent>
                  </v:textbox>
                </v:shape>
                <v:line id="Line 5647" o:spid="_x0000_s1245" style="position:absolute;visibility:visible;mso-wrap-style:square" from="40900,3746" to="40900,9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">
                  <v:stroke endarrow="block"/>
                </v:line>
                <v:line id="Line 5648" o:spid="_x0000_s1246" style="position:absolute;visibility:visible;mso-wrap-style:square" from="40900,3746" to="4577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"/>
                <v:line id="Line 5649" o:spid="_x0000_s1247" style="position:absolute;flip:x;visibility:visible;mso-wrap-style:square" from="53968,3746" to="63861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">
                  <v:stroke endarrow="block"/>
                </v:line>
                <v:line id="Line 5650" o:spid="_x0000_s1248" style="position:absolute;visibility:visible;mso-wrap-style:square" from="61709,10960" to="61715,33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"/>
                <v:rect id="Rectangle 5655" o:spid="_x0000_s1249" style="position:absolute;left:54533;top:20967;width:4306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"/>
                <v:shape id="Text Box 5656" o:spid="_x0000_s1250" type="#_x0000_t202" style="position:absolute;left:54775;top:21685;width:4197;height:32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A6A08">
                          <w:rPr>
                            <w:position w:val="-12"/>
                          </w:rPr>
                          <w:object w:dxaOrig="660" w:dyaOrig="380">
                            <v:shape id="_x0000_i1048" type="#_x0000_t75" style="width:33pt;height:18.75pt" o:ole="">
                              <v:imagedata r:id="rId53" o:title=""/>
                            </v:shape>
                            <o:OLEObject Type="Embed" ProgID="Equation.3" ShapeID="_x0000_i1048" DrawAspect="Content" ObjectID="_1633779840" r:id="rId89"/>
                          </w:object>
                        </w:r>
                      </w:p>
                    </w:txbxContent>
                  </v:textbox>
                </v:shape>
                <v:line id="Line 5657" o:spid="_x0000_s1251" style="position:absolute;flip:x;visibility:visible;mso-wrap-style:square" from="51663,23120" to="54533,23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">
                  <v:stroke endarrow="block"/>
                </v:line>
                <v:line id="Line 5658" o:spid="_x0000_s1252" style="position:absolute;flip:x;visibility:visible;mso-wrap-style:square" from="58839,23120" to="61709,23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">
                  <v:stroke endarrow="block"/>
                </v:line>
                <v:rect id="Rectangle 5659" o:spid="_x0000_s1253" style="position:absolute;left:54533;top:26708;width:4306;height:4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"/>
                <v:shape id="Text Box 5660" o:spid="_x0000_s1254" type="#_x0000_t202" style="position:absolute;left:54775;top:27425;width:4064;height:30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4F2170">
                          <w:rPr>
                            <w:position w:val="-10"/>
                          </w:rPr>
                          <w:object w:dxaOrig="639" w:dyaOrig="340">
                            <v:shape id="_x0000_i1049" type="#_x0000_t75" style="width:32.25pt;height:17.25pt" o:ole="">
                              <v:imagedata r:id="rId55" o:title=""/>
                            </v:shape>
                            <o:OLEObject Type="Embed" ProgID="Equation.3" ShapeID="_x0000_i1049" DrawAspect="Content" ObjectID="_1633779841" r:id="rId90"/>
                          </w:object>
                        </w:r>
                      </w:p>
                    </w:txbxContent>
                  </v:textbox>
                </v:shape>
                <v:line id="Line 5661" o:spid="_x0000_s1255" style="position:absolute;flip:x;visibility:visible;mso-wrap-style:square" from="58839,28860" to="61709,28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">
                  <v:stroke endarrow="block"/>
                </v:line>
                <v:rect id="Rectangle 5662" o:spid="_x0000_s1256" style="position:absolute;left:48075;top:15944;width:4306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"/>
                <v:shape id="Text Box 5663" o:spid="_x0000_s1257" type="#_x0000_t202" style="position:absolute;left:48736;top:15944;width:3054;height:5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A6A08">
                          <w:rPr>
                            <w:position w:val="-30"/>
                          </w:rPr>
                          <w:object w:dxaOrig="480" w:dyaOrig="700">
                            <v:shape id="_x0000_i1050" type="#_x0000_t75" style="width:24pt;height:35.25pt" o:ole="">
                              <v:imagedata r:id="rId57" o:title=""/>
                            </v:shape>
                            <o:OLEObject Type="Embed" ProgID="Equation.3" ShapeID="_x0000_i1050" DrawAspect="Content" ObjectID="_1633779842" r:id="rId91"/>
                          </w:object>
                        </w:r>
                      </w:p>
                    </w:txbxContent>
                  </v:textbox>
                </v:shape>
                <v:line id="Line 5664" o:spid="_x0000_s1258" style="position:absolute;visibility:visible;mso-wrap-style:square" from="50228,20205" to="50228,21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">
                  <v:stroke endarrow="block"/>
                </v:line>
                <v:line id="Line 5665" o:spid="_x0000_s1259" style="position:absolute;visibility:visible;mso-wrap-style:square" from="50228,14509" to="50228,15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">
                  <v:stroke endarrow="block"/>
                </v:line>
                <v:line id="Line 5666" o:spid="_x0000_s1260" style="position:absolute;visibility:visible;mso-wrap-style:square" from="50228,14509" to="57404,14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"/>
                <v:line id="Line 5667" o:spid="_x0000_s1261" style="position:absolute;flip:y;visibility:visible;mso-wrap-style:square" from="57404,3752" to="57404,14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"/>
                <v:line id="Line 5668" o:spid="_x0000_s1262" style="position:absolute;flip:y;visibility:visible;mso-wrap-style:square" from="43053,24555" to="43059,28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">
                  <v:stroke endarrow="block"/>
                </v:line>
                <v:line id="Line 5669" o:spid="_x0000_s1263" style="position:absolute;visibility:visible;mso-wrap-style:square" from="43059,28867" to="54533,28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"/>
                <v:line id="Line 5670" o:spid="_x0000_s1264" style="position:absolute;flip:x;visibility:visible;mso-wrap-style:square" from="33007,23120" to="41941,23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">
                  <v:stroke endarrow="block"/>
                </v:line>
                <v:rect id="Rectangle 5671" o:spid="_x0000_s1265" style="position:absolute;left:29419;top:20967;width:3588;height:4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"/>
                <v:shape id="Text Box 5672" o:spid="_x0000_s1266" type="#_x0000_t202" style="position:absolute;left:29260;top:22015;width:3817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30B1F">
                          <w:rPr>
                            <w:position w:val="-10"/>
                          </w:rPr>
                          <w:object w:dxaOrig="600" w:dyaOrig="320">
                            <v:shape id="_x0000_i1051" type="#_x0000_t75" style="width:30pt;height:15.75pt" o:ole="">
                              <v:imagedata r:id="rId59" o:title=""/>
                            </v:shape>
                            <o:OLEObject Type="Embed" ProgID="Equation.3" ShapeID="_x0000_i1051" DrawAspect="Content" ObjectID="_1633779843" r:id="rId92"/>
                          </w:object>
                        </w:r>
                      </w:p>
                    </w:txbxContent>
                  </v:textbox>
                </v:shape>
                <v:line id="Line 5673" o:spid="_x0000_s1267" style="position:absolute;flip:y;visibility:visible;mso-wrap-style:square" from="20091,12357" to="20097,23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">
                  <v:stroke endarrow="block"/>
                </v:line>
                <v:line id="Line 5674" o:spid="_x0000_s1268" style="position:absolute;visibility:visible;mso-wrap-style:square" from="20091,23126" to="29400,23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hFmxwAAAN0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HrJBnD9U18AnJ2AQAA//8DAFBLAQItABQABgAIAAAAIQDb4fbL7gAAAIUBAAATAAAAAAAA&#10;AAAAAAAAAAAAAABbQ29udGVudF9UeXBlc10ueG1sUEsBAi0AFAAGAAgAAAAhAFr0LFu/AAAAFQEA&#10;AAsAAAAAAAAAAAAAAAAAHwEAAF9yZWxzLy5yZWxzUEsBAi0AFAAGAAgAAAAhAGD6EWbHAAAA3QAA&#10;AA8AAAAAAAAAAAAAAAAABwIAAGRycy9kb3ducmV2LnhtbFBLBQYAAAAAAwADALcAAAD7AgAAAAA=&#10;"/>
                <v:line id="Line 5675" o:spid="_x0000_s1269" style="position:absolute;flip:x;visibility:visible;mso-wrap-style:square" from="3587,33166" to="61709,33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"/>
                <v:line id="Line 5676" o:spid="_x0000_s1270" style="position:absolute;flip:y;visibility:visible;mso-wrap-style:square" from="3587,12357" to="3594,33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">
                  <v:stroke endarrow="block"/>
                </v:line>
                <v:shape id="Text Box 5677" o:spid="_x0000_s1271" type="#_x0000_t202" style="position:absolute;left:5962;top:5441;width:3309;height:29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A6A08">
                          <w:rPr>
                            <w:position w:val="-10"/>
                          </w:rPr>
                          <w:object w:dxaOrig="520" w:dyaOrig="320">
                            <v:shape id="_x0000_i1052" type="#_x0000_t75" style="width:26.25pt;height:15.75pt" o:ole="">
                              <v:imagedata r:id="rId61" o:title=""/>
                            </v:shape>
                            <o:OLEObject Type="Embed" ProgID="Equation.3" ShapeID="_x0000_i1052" DrawAspect="Content" ObjectID="_1633779844" r:id="rId93"/>
                          </w:object>
                        </w:r>
                      </w:p>
                    </w:txbxContent>
                  </v:textbox>
                </v:shape>
                <v:line id="Line 5678" o:spid="_x0000_s1272" style="position:absolute;flip:y;visibility:visible;mso-wrap-style:square" from="5461,7340" to="5962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"/>
                <v:shape id="Text Box 5682" o:spid="_x0000_s1273" type="#_x0000_t202" style="position:absolute;left:22809;top:5435;width:3435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A6A08">
                          <w:rPr>
                            <w:position w:val="-10"/>
                          </w:rPr>
                          <w:object w:dxaOrig="540" w:dyaOrig="320">
                            <v:shape id="_x0000_i1053" type="#_x0000_t75" style="width:27pt;height:15.75pt" o:ole="">
                              <v:imagedata r:id="rId63" o:title=""/>
                            </v:shape>
                            <o:OLEObject Type="Embed" ProgID="Equation.3" ShapeID="_x0000_i1053" DrawAspect="Content" ObjectID="_1633779845" r:id="rId94"/>
                          </w:object>
                        </w:r>
                      </w:p>
                    </w:txbxContent>
                  </v:textbox>
                </v:shape>
                <v:line id="Line 5684" o:spid="_x0000_s1274" style="position:absolute;flip:x;visibility:visible;mso-wrap-style:square" from="21837,7340" to="22809,10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"/>
                <v:shape id="Text Box 5685" o:spid="_x0000_s1275" type="#_x0000_t202" style="position:absolute;left:27076;top:5435;width:2165;height:32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574C20">
                          <w:rPr>
                            <w:position w:val="-14"/>
                          </w:rPr>
                          <w:object w:dxaOrig="340" w:dyaOrig="380">
                            <v:shape id="_x0000_i1054" type="#_x0000_t75" style="width:17.25pt;height:18.75pt" o:ole="">
                              <v:imagedata r:id="rId65" o:title=""/>
                            </v:shape>
                            <o:OLEObject Type="Embed" ProgID="Equation.3" ShapeID="_x0000_i1054" DrawAspect="Content" ObjectID="_1633779846" r:id="rId95"/>
                          </w:object>
                        </w:r>
                      </w:p>
                    </w:txbxContent>
                  </v:textbox>
                </v:shape>
                <v:line id="Line 5687" o:spid="_x0000_s1276" style="position:absolute;flip:x;visibility:visible;mso-wrap-style:square" from="25507,7346" to="26847,10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"/>
                <v:oval id="Oval 5688" o:spid="_x0000_s1277" style="position:absolute;left:61487;top:1078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" fillcolor="black"/>
                <v:oval id="Oval 5689" o:spid="_x0000_s1278" style="position:absolute;left:57232;top:360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" fillcolor="black"/>
                <v:oval id="Oval 5690" o:spid="_x0000_s1279" style="position:absolute;left:61556;top:2287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" fillcolor="black"/>
                <v:oval id="Oval 5691" o:spid="_x0000_s1280" style="position:absolute;left:61487;top:2865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" fillcolor="black"/>
                <v:shape id="Text Box 5692" o:spid="_x0000_s1281" type="#_x0000_t202" style="position:absolute;left:58210;top:5784;width:4959;height:32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574C20">
                          <w:rPr>
                            <w:position w:val="-14"/>
                          </w:rPr>
                          <w:object w:dxaOrig="780" w:dyaOrig="380">
                            <v:shape id="_x0000_i1055" type="#_x0000_t75" style="width:39pt;height:18.75pt" o:ole="">
                              <v:imagedata r:id="rId67" o:title=""/>
                            </v:shape>
                            <o:OLEObject Type="Embed" ProgID="Equation.3" ShapeID="_x0000_i1055" DrawAspect="Content" ObjectID="_1633779847" r:id="rId96"/>
                          </w:object>
                        </w:r>
                      </w:p>
                    </w:txbxContent>
                  </v:textbox>
                </v:shape>
                <v:line id="Line 5693" o:spid="_x0000_s1282" style="position:absolute;flip:x;visibility:visible;mso-wrap-style:square" from="58559,8197" to="62134,8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"/>
                <v:line id="Line 5694" o:spid="_x0000_s1283" style="position:absolute;flip:x;visibility:visible;mso-wrap-style:square" from="57740,8197" to="58559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"/>
                <v:shape id="Text Box 5695" o:spid="_x0000_s1284" type="#_x0000_t202" style="position:absolute;left:60921;top:8610;width:3563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574C20">
                          <w:rPr>
                            <w:position w:val="-10"/>
                          </w:rPr>
                          <w:object w:dxaOrig="560" w:dyaOrig="320">
                            <v:shape id="_x0000_i1056" type="#_x0000_t75" style="width:27.75pt;height:15.75pt" o:ole="">
                              <v:imagedata r:id="rId69" o:title=""/>
                            </v:shape>
                            <o:OLEObject Type="Embed" ProgID="Equation.3" ShapeID="_x0000_i1056" DrawAspect="Content" ObjectID="_1633779848" r:id="rId97"/>
                          </w:object>
                        </w:r>
                      </w:p>
                    </w:txbxContent>
                  </v:textbox>
                </v:shape>
                <v:shape id="Text Box 5698" o:spid="_x0000_s1285" type="#_x0000_t202" style="position:absolute;left:37680;top:25946;width:5341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574C20">
                          <w:rPr>
                            <w:position w:val="-12"/>
                          </w:rPr>
                          <w:object w:dxaOrig="840" w:dyaOrig="360">
                            <v:shape id="_x0000_i1057" type="#_x0000_t75" style="width:42pt;height:18pt" o:ole="">
                              <v:imagedata r:id="rId71" o:title=""/>
                            </v:shape>
                            <o:OLEObject Type="Embed" ProgID="Equation.3" ShapeID="_x0000_i1057" DrawAspect="Content" ObjectID="_1633779849" r:id="rId98"/>
                          </w:object>
                        </w:r>
                      </w:p>
                    </w:txbxContent>
                  </v:textbox>
                </v:shape>
                <v:shape id="Text Box 5699" o:spid="_x0000_s1286" type="#_x0000_t202" style="position:absolute;left:58210;top:1511;width:4832;height:30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574C20">
                          <w:rPr>
                            <w:position w:val="-10"/>
                          </w:rPr>
                          <w:object w:dxaOrig="760" w:dyaOrig="340">
                            <v:shape id="_x0000_i1058" type="#_x0000_t75" style="width:38.25pt;height:17.25pt" o:ole="">
                              <v:imagedata r:id="rId73" o:title=""/>
                            </v:shape>
                            <o:OLEObject Type="Embed" ProgID="Equation.3" ShapeID="_x0000_i1058" DrawAspect="Content" ObjectID="_1633779850" r:id="rId99"/>
                          </w:object>
                        </w:r>
                      </w:p>
                    </w:txbxContent>
                  </v:textbox>
                </v:shape>
                <v:shape id="Text Box 5700" o:spid="_x0000_s1287" type="#_x0000_t202" style="position:absolute;top:7150;width:3562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EA6A08">
                          <w:rPr>
                            <w:position w:val="-10"/>
                          </w:rPr>
                          <w:object w:dxaOrig="560" w:dyaOrig="320">
                            <v:shape id="_x0000_i1059" type="#_x0000_t75" style="width:27.75pt;height:15.75pt" o:ole="">
                              <v:imagedata r:id="rId75" o:title=""/>
                            </v:shape>
                            <o:OLEObject Type="Embed" ProgID="Equation.3" ShapeID="_x0000_i1059" DrawAspect="Content" ObjectID="_1633779851" r:id="rId100"/>
                          </w:object>
                        </w:r>
                      </w:p>
                    </w:txbxContent>
                  </v:textbox>
                </v:shape>
                <v:line id="Line 5706" o:spid="_x0000_s1288" style="position:absolute;flip:x;visibility:visible;mso-wrap-style:square" from="44488,23120" to="48793,23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">
                  <v:stroke endarrow="block"/>
                </v:line>
                <v:shape id="Text Box 5707" o:spid="_x0000_s1289" type="#_x0000_t202" style="position:absolute;left:44329;top:23660;width:4451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" filled="f" stroked="f">
                  <v:textbox style="mso-fit-shape-to-text:t" inset="0,0,0,0">
                    <w:txbxContent>
                      <w:p w:rsidR="00794E5D" w:rsidRPr="00E30B1F" w:rsidRDefault="00794E5D" w:rsidP="00FF68B3">
                        <w:r w:rsidRPr="0070376B">
                          <w:rPr>
                            <w:position w:val="-12"/>
                          </w:rPr>
                          <w:object w:dxaOrig="700" w:dyaOrig="360">
                            <v:shape id="_x0000_i1060" type="#_x0000_t75" style="width:35.25pt;height:18pt" o:ole="">
                              <v:imagedata r:id="rId77" o:title=""/>
                            </v:shape>
                            <o:OLEObject Type="Embed" ProgID="Equation.3" ShapeID="_x0000_i1060" DrawAspect="Content" ObjectID="_1633779852" r:id="rId101"/>
                          </w:object>
                        </w:r>
                      </w:p>
                    </w:txbxContent>
                  </v:textbox>
                </v:shape>
                <v:rect id="Rectangle 7060" o:spid="_x0000_s1290" style="position:absolute;left:47726;top:21113;width:5055;height:5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" filled="f" stroked="f">
                  <v:textbox style="mso-fit-shape-to-text:t">
                    <w:txbxContent>
                      <w:p w:rsidR="00794E5D" w:rsidRDefault="00794E5D" w:rsidP="00FF68B3">
                        <w:r>
                          <w:rPr>
                            <w:noProof/>
                            <w:lang w:val="ru-RU"/>
                          </w:rPr>
                          <w:drawing>
                            <wp:inline distT="0" distB="0" distL="0" distR="0">
                              <wp:extent cx="323850" cy="323850"/>
                              <wp:effectExtent l="0" t="0" r="0" b="0"/>
                              <wp:docPr id="57" name="Рисунок 57" descr="Фрагмент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" descr="Фрагмент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2385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Rectangle 7061" o:spid="_x0000_s1291" style="position:absolute;left:1136;top:8820;width:5055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" filled="f" stroked="f">
                  <v:textbox style="mso-fit-shape-to-text:t">
                    <w:txbxContent>
                      <w:p w:rsidR="00794E5D" w:rsidRDefault="00794E5D" w:rsidP="00FF68B3">
                        <w:r>
                          <w:rPr>
                            <w:noProof/>
                            <w:lang w:val="ru-RU"/>
                          </w:rPr>
                          <w:drawing>
                            <wp:inline distT="0" distB="0" distL="0" distR="0">
                              <wp:extent cx="323850" cy="323850"/>
                              <wp:effectExtent l="0" t="0" r="0" b="0"/>
                              <wp:docPr id="58" name="Рисунок 58" descr="Фрагмент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8" descr="Фрагмент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2385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Rectangle 7062" o:spid="_x0000_s1292" style="position:absolute;left:17640;top:8820;width:5054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" filled="f" stroked="f">
                  <v:textbox style="mso-fit-shape-to-text:t">
                    <w:txbxContent>
                      <w:p w:rsidR="00794E5D" w:rsidRDefault="00794E5D" w:rsidP="00FF68B3">
                        <w:r>
                          <w:rPr>
                            <w:noProof/>
                            <w:lang w:val="ru-RU"/>
                          </w:rPr>
                          <w:drawing>
                            <wp:inline distT="0" distB="0" distL="0" distR="0">
                              <wp:extent cx="323850" cy="323850"/>
                              <wp:effectExtent l="0" t="0" r="0" b="0"/>
                              <wp:docPr id="59" name="Рисунок 59" descr="Фрагмент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9" descr="Фрагмент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2385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7063" o:spid="_x0000_s1293" type="#_x0000_t123" style="position:absolute;left:39465;top:9537;width:2870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"/>
                <v:shape id="AutoShape 7065" o:spid="_x0000_s1294" type="#_x0000_t123" style="position:absolute;left:41636;top:21685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"/>
                <w10:anchorlock/>
              </v:group>
            </w:pict>
          </mc:Fallback>
        </mc:AlternateContent>
      </w:r>
    </w:p>
    <w:p w:rsidR="00E344B2" w:rsidRPr="008778DA" w:rsidRDefault="00E344B2" w:rsidP="008778DA">
      <w:pPr>
        <w:jc w:val="center"/>
        <w:rPr>
          <w:sz w:val="28"/>
          <w:szCs w:val="28"/>
        </w:rPr>
      </w:pPr>
      <w:r w:rsidRPr="008778DA">
        <w:rPr>
          <w:sz w:val="28"/>
          <w:szCs w:val="28"/>
        </w:rPr>
        <w:t>Рис</w:t>
      </w:r>
      <w:r w:rsidR="00C80C67" w:rsidRPr="008778DA">
        <w:rPr>
          <w:sz w:val="28"/>
          <w:szCs w:val="28"/>
        </w:rPr>
        <w:t>.</w:t>
      </w:r>
      <w:r w:rsidRPr="008778DA">
        <w:rPr>
          <w:sz w:val="28"/>
          <w:szCs w:val="28"/>
        </w:rPr>
        <w:t xml:space="preserve"> 2. Структурна схема слідкуючої САУ</w:t>
      </w:r>
      <w:r w:rsidR="00A4005A" w:rsidRPr="008778DA">
        <w:rPr>
          <w:sz w:val="28"/>
          <w:szCs w:val="28"/>
        </w:rPr>
        <w:t xml:space="preserve"> зі зворотнім зв'язком за струмом</w:t>
      </w:r>
      <w:r w:rsidRPr="008778DA">
        <w:rPr>
          <w:sz w:val="28"/>
          <w:szCs w:val="28"/>
        </w:rPr>
        <w:t xml:space="preserve"> та швидкістю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0"/>
          <w:sz w:val="28"/>
          <w:szCs w:val="28"/>
        </w:rPr>
        <w:object w:dxaOrig="560" w:dyaOrig="320">
          <v:shape id="_x0000_i1061" type="#_x0000_t75" style="width:27.75pt;height:15.75pt" o:ole="">
            <v:imagedata r:id="rId102" o:title=""/>
          </v:shape>
          <o:OLEObject Type="Embed" ProgID="Equation.DSMT4" ShapeID="_x0000_i1061" DrawAspect="Content" ObjectID="_1633779666" r:id="rId103"/>
        </w:object>
      </w:r>
      <w:r w:rsidR="00E344B2" w:rsidRPr="008778DA">
        <w:rPr>
          <w:sz w:val="28"/>
          <w:szCs w:val="28"/>
        </w:rPr>
        <w:t xml:space="preserve"> - вхідний сигнал слідкуючої системи (поворот </w:t>
      </w:r>
      <w:proofErr w:type="spellStart"/>
      <w:r w:rsidR="00E344B2" w:rsidRPr="008778DA">
        <w:rPr>
          <w:sz w:val="28"/>
          <w:szCs w:val="28"/>
        </w:rPr>
        <w:t>вала</w:t>
      </w:r>
      <w:proofErr w:type="spellEnd"/>
      <w:r w:rsidR="00E344B2" w:rsidRPr="008778DA">
        <w:rPr>
          <w:sz w:val="28"/>
          <w:szCs w:val="28"/>
        </w:rPr>
        <w:t xml:space="preserve"> </w:t>
      </w:r>
      <w:r w:rsidR="00E344B2" w:rsidRPr="008778DA">
        <w:rPr>
          <w:i/>
          <w:sz w:val="28"/>
          <w:szCs w:val="28"/>
        </w:rPr>
        <w:t>СД</w:t>
      </w:r>
      <w:r w:rsidR="00E344B2" w:rsidRPr="008778DA">
        <w:rPr>
          <w:sz w:val="28"/>
          <w:szCs w:val="28"/>
        </w:rPr>
        <w:t>)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0"/>
          <w:sz w:val="28"/>
          <w:szCs w:val="28"/>
        </w:rPr>
        <w:object w:dxaOrig="520" w:dyaOrig="320">
          <v:shape id="_x0000_i1062" type="#_x0000_t75" style="width:26.25pt;height:15.75pt" o:ole="">
            <v:imagedata r:id="rId104" o:title=""/>
          </v:shape>
          <o:OLEObject Type="Embed" ProgID="Equation.DSMT4" ShapeID="_x0000_i1062" DrawAspect="Content" ObjectID="_1633779667" r:id="rId105"/>
        </w:object>
      </w:r>
      <w:r w:rsidR="00E344B2" w:rsidRPr="008778DA">
        <w:rPr>
          <w:sz w:val="28"/>
          <w:szCs w:val="28"/>
        </w:rPr>
        <w:t xml:space="preserve"> - сигнал похибки (неузгодженість)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360" w:dyaOrig="360">
          <v:shape id="_x0000_i1063" type="#_x0000_t75" style="width:18pt;height:18pt" o:ole="">
            <v:imagedata r:id="rId106" o:title=""/>
          </v:shape>
          <o:OLEObject Type="Embed" ProgID="Equation.DSMT4" ShapeID="_x0000_i1063" DrawAspect="Content" ObjectID="_1633779668" r:id="rId107"/>
        </w:object>
      </w:r>
      <w:r w:rsidR="00E344B2" w:rsidRPr="008778DA">
        <w:rPr>
          <w:sz w:val="28"/>
          <w:szCs w:val="28"/>
        </w:rPr>
        <w:t xml:space="preserve"> - крутизна характеристики </w:t>
      </w:r>
      <w:proofErr w:type="spellStart"/>
      <w:r w:rsidR="00E344B2" w:rsidRPr="008778DA">
        <w:rPr>
          <w:sz w:val="28"/>
          <w:szCs w:val="28"/>
        </w:rPr>
        <w:t>сельсинной</w:t>
      </w:r>
      <w:proofErr w:type="spellEnd"/>
      <w:r w:rsidR="00E344B2" w:rsidRPr="008778DA">
        <w:rPr>
          <w:sz w:val="28"/>
          <w:szCs w:val="28"/>
        </w:rPr>
        <w:t xml:space="preserve"> пари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6"/>
          <w:sz w:val="28"/>
          <w:szCs w:val="28"/>
        </w:rPr>
        <w:object w:dxaOrig="360" w:dyaOrig="400">
          <v:shape id="_x0000_i1064" type="#_x0000_t75" style="width:18pt;height:20.25pt" o:ole="">
            <v:imagedata r:id="rId108" o:title=""/>
          </v:shape>
          <o:OLEObject Type="Embed" ProgID="Equation.DSMT4" ShapeID="_x0000_i1064" DrawAspect="Content" ObjectID="_1633779669" r:id="rId109"/>
        </w:object>
      </w:r>
      <w:r w:rsidR="00E344B2" w:rsidRPr="008778DA">
        <w:rPr>
          <w:sz w:val="28"/>
          <w:szCs w:val="28"/>
        </w:rPr>
        <w:t xml:space="preserve"> - коефіцієнт передачі ФЧВ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0"/>
          <w:sz w:val="28"/>
          <w:szCs w:val="28"/>
        </w:rPr>
        <w:object w:dxaOrig="600" w:dyaOrig="320">
          <v:shape id="_x0000_i1065" type="#_x0000_t75" style="width:30pt;height:15.75pt" o:ole="">
            <v:imagedata r:id="rId110" o:title=""/>
          </v:shape>
          <o:OLEObject Type="Embed" ProgID="Equation.DSMT4" ShapeID="_x0000_i1065" DrawAspect="Content" ObjectID="_1633779670" r:id="rId111"/>
        </w:object>
      </w:r>
      <w:r w:rsidR="00E344B2" w:rsidRPr="008778DA">
        <w:rPr>
          <w:sz w:val="28"/>
          <w:szCs w:val="28"/>
        </w:rPr>
        <w:t xml:space="preserve"> - послідовно </w:t>
      </w:r>
      <w:proofErr w:type="spellStart"/>
      <w:r w:rsidR="0066461C" w:rsidRPr="008778DA">
        <w:rPr>
          <w:sz w:val="28"/>
          <w:szCs w:val="28"/>
        </w:rPr>
        <w:t>корегую</w:t>
      </w:r>
      <w:r w:rsidR="00E344B2" w:rsidRPr="008778DA">
        <w:rPr>
          <w:sz w:val="28"/>
          <w:szCs w:val="28"/>
        </w:rPr>
        <w:t>чий</w:t>
      </w:r>
      <w:proofErr w:type="spellEnd"/>
      <w:r w:rsidR="00E344B2" w:rsidRPr="008778DA">
        <w:rPr>
          <w:sz w:val="28"/>
          <w:szCs w:val="28"/>
        </w:rPr>
        <w:t xml:space="preserve"> пристрій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6"/>
          <w:sz w:val="28"/>
          <w:szCs w:val="28"/>
        </w:rPr>
        <w:object w:dxaOrig="340" w:dyaOrig="400">
          <v:shape id="_x0000_i1066" type="#_x0000_t75" style="width:17.25pt;height:20.25pt" o:ole="">
            <v:imagedata r:id="rId112" o:title=""/>
          </v:shape>
          <o:OLEObject Type="Embed" ProgID="Equation.DSMT4" ShapeID="_x0000_i1066" DrawAspect="Content" ObjectID="_1633779671" r:id="rId113"/>
        </w:object>
      </w:r>
      <w:r w:rsidR="00E344B2" w:rsidRPr="008778DA">
        <w:rPr>
          <w:sz w:val="28"/>
          <w:szCs w:val="28"/>
        </w:rPr>
        <w:t xml:space="preserve"> - вихідний сигнал </w:t>
      </w:r>
      <w:r w:rsidR="00E344B2" w:rsidRPr="008778DA">
        <w:rPr>
          <w:i/>
          <w:sz w:val="28"/>
          <w:szCs w:val="28"/>
        </w:rPr>
        <w:t>ЕП</w:t>
      </w:r>
      <w:r w:rsidR="00E344B2" w:rsidRPr="008778DA">
        <w:rPr>
          <w:sz w:val="28"/>
          <w:szCs w:val="28"/>
        </w:rPr>
        <w:t>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0"/>
          <w:sz w:val="28"/>
          <w:szCs w:val="28"/>
        </w:rPr>
        <w:object w:dxaOrig="540" w:dyaOrig="320">
          <v:shape id="_x0000_i1067" type="#_x0000_t75" style="width:27pt;height:15.75pt" o:ole="">
            <v:imagedata r:id="rId114" o:title=""/>
          </v:shape>
          <o:OLEObject Type="Embed" ProgID="Equation.DSMT4" ShapeID="_x0000_i1067" DrawAspect="Content" ObjectID="_1633779672" r:id="rId115"/>
        </w:object>
      </w:r>
      <w:r w:rsidR="00E344B2" w:rsidRPr="008778DA">
        <w:rPr>
          <w:sz w:val="28"/>
          <w:szCs w:val="28"/>
        </w:rPr>
        <w:t xml:space="preserve">- вхідний сигнал </w:t>
      </w:r>
      <w:r w:rsidR="00E344B2" w:rsidRPr="008778DA">
        <w:rPr>
          <w:i/>
          <w:sz w:val="28"/>
          <w:szCs w:val="28"/>
        </w:rPr>
        <w:t>ЕП</w:t>
      </w:r>
      <w:r w:rsidR="00E344B2" w:rsidRPr="008778DA">
        <w:rPr>
          <w:sz w:val="28"/>
          <w:szCs w:val="28"/>
        </w:rPr>
        <w:t>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400" w:dyaOrig="360">
          <v:shape id="_x0000_i1068" type="#_x0000_t75" style="width:20.25pt;height:18pt" o:ole="">
            <v:imagedata r:id="rId116" o:title=""/>
          </v:shape>
          <o:OLEObject Type="Embed" ProgID="Equation.DSMT4" ShapeID="_x0000_i1068" DrawAspect="Content" ObjectID="_1633779673" r:id="rId117"/>
        </w:object>
      </w:r>
      <w:r w:rsidR="00E344B2" w:rsidRPr="008778DA">
        <w:rPr>
          <w:sz w:val="28"/>
          <w:szCs w:val="28"/>
        </w:rPr>
        <w:t xml:space="preserve"> - коефіцієнт холостого хода </w:t>
      </w:r>
      <w:r w:rsidR="00E344B2" w:rsidRPr="008778DA">
        <w:rPr>
          <w:i/>
          <w:sz w:val="28"/>
          <w:szCs w:val="28"/>
        </w:rPr>
        <w:t>ЕМП</w:t>
      </w:r>
      <w:r w:rsidR="00E344B2" w:rsidRPr="008778DA">
        <w:rPr>
          <w:sz w:val="28"/>
          <w:szCs w:val="28"/>
        </w:rPr>
        <w:t>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320" w:dyaOrig="360">
          <v:shape id="_x0000_i1069" type="#_x0000_t75" style="width:15.75pt;height:18pt" o:ole="">
            <v:imagedata r:id="rId118" o:title=""/>
          </v:shape>
          <o:OLEObject Type="Embed" ProgID="Equation.DSMT4" ShapeID="_x0000_i1069" DrawAspect="Content" ObjectID="_1633779674" r:id="rId119"/>
        </w:object>
      </w:r>
      <w:r w:rsidR="00E344B2" w:rsidRPr="008778DA">
        <w:rPr>
          <w:sz w:val="28"/>
          <w:szCs w:val="28"/>
        </w:rPr>
        <w:t xml:space="preserve"> - коефіцієнт </w:t>
      </w:r>
      <w:proofErr w:type="spellStart"/>
      <w:r w:rsidR="00C80C67" w:rsidRPr="008778DA">
        <w:rPr>
          <w:sz w:val="28"/>
          <w:szCs w:val="28"/>
        </w:rPr>
        <w:t>противо</w:t>
      </w:r>
      <w:proofErr w:type="spellEnd"/>
      <w:r w:rsidR="00C80C67" w:rsidRPr="008778DA">
        <w:rPr>
          <w:sz w:val="28"/>
          <w:szCs w:val="28"/>
        </w:rPr>
        <w:t>-Е</w:t>
      </w:r>
      <w:r w:rsidR="00387042" w:rsidRPr="008778DA">
        <w:rPr>
          <w:sz w:val="28"/>
          <w:szCs w:val="28"/>
        </w:rPr>
        <w:t>Р</w:t>
      </w:r>
      <w:r w:rsidR="00E344B2" w:rsidRPr="008778DA">
        <w:rPr>
          <w:sz w:val="28"/>
          <w:szCs w:val="28"/>
        </w:rPr>
        <w:t>С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279" w:dyaOrig="360">
          <v:shape id="_x0000_i1070" type="#_x0000_t75" style="width:14.25pt;height:18pt" o:ole="">
            <v:imagedata r:id="rId120" o:title=""/>
          </v:shape>
          <o:OLEObject Type="Embed" ProgID="Equation.DSMT4" ShapeID="_x0000_i1070" DrawAspect="Content" ObjectID="_1633779675" r:id="rId121"/>
        </w:object>
      </w:r>
      <w:r w:rsidR="00E344B2" w:rsidRPr="008778DA">
        <w:rPr>
          <w:sz w:val="28"/>
          <w:szCs w:val="28"/>
        </w:rPr>
        <w:t xml:space="preserve"> - постійна часу </w:t>
      </w:r>
      <w:r w:rsidR="00E344B2" w:rsidRPr="008778DA">
        <w:rPr>
          <w:i/>
          <w:sz w:val="28"/>
          <w:szCs w:val="28"/>
        </w:rPr>
        <w:t>ЕМП</w:t>
      </w:r>
      <w:r w:rsidR="00E344B2" w:rsidRPr="008778DA">
        <w:rPr>
          <w:sz w:val="28"/>
          <w:szCs w:val="28"/>
        </w:rPr>
        <w:t>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279" w:dyaOrig="360">
          <v:shape id="_x0000_i1071" type="#_x0000_t75" style="width:14.25pt;height:18pt" o:ole="">
            <v:imagedata r:id="rId122" o:title=""/>
          </v:shape>
          <o:OLEObject Type="Embed" ProgID="Equation.DSMT4" ShapeID="_x0000_i1071" DrawAspect="Content" ObjectID="_1633779676" r:id="rId123"/>
        </w:object>
      </w:r>
      <w:r w:rsidR="00E344B2" w:rsidRPr="008778DA">
        <w:rPr>
          <w:sz w:val="28"/>
          <w:szCs w:val="28"/>
        </w:rPr>
        <w:t xml:space="preserve">– коефіцієнт демпфування </w:t>
      </w:r>
      <w:r w:rsidR="00E344B2" w:rsidRPr="008778DA">
        <w:rPr>
          <w:i/>
          <w:sz w:val="28"/>
          <w:szCs w:val="28"/>
        </w:rPr>
        <w:t>ЕМП</w:t>
      </w:r>
      <w:r w:rsidR="00E344B2" w:rsidRPr="008778DA">
        <w:rPr>
          <w:sz w:val="28"/>
          <w:szCs w:val="28"/>
        </w:rPr>
        <w:t>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6"/>
          <w:sz w:val="28"/>
          <w:szCs w:val="28"/>
        </w:rPr>
        <w:object w:dxaOrig="300" w:dyaOrig="400">
          <v:shape id="_x0000_i1072" type="#_x0000_t75" style="width:15pt;height:20.25pt" o:ole="">
            <v:imagedata r:id="rId124" o:title=""/>
          </v:shape>
          <o:OLEObject Type="Embed" ProgID="Equation.DSMT4" ShapeID="_x0000_i1072" DrawAspect="Content" ObjectID="_1633779677" r:id="rId125"/>
        </w:object>
      </w:r>
      <w:r w:rsidR="00E344B2" w:rsidRPr="008778DA">
        <w:rPr>
          <w:sz w:val="28"/>
          <w:szCs w:val="28"/>
        </w:rPr>
        <w:t xml:space="preserve"> - постійна часу розгону двигуна постійного струму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340" w:dyaOrig="360">
          <v:shape id="_x0000_i1073" type="#_x0000_t75" style="width:17.25pt;height:18pt" o:ole="">
            <v:imagedata r:id="rId126" o:title=""/>
          </v:shape>
          <o:OLEObject Type="Embed" ProgID="Equation.DSMT4" ShapeID="_x0000_i1073" DrawAspect="Content" ObjectID="_1633779678" r:id="rId127"/>
        </w:object>
      </w:r>
      <w:r w:rsidR="00E344B2" w:rsidRPr="008778DA">
        <w:rPr>
          <w:sz w:val="28"/>
          <w:szCs w:val="28"/>
        </w:rPr>
        <w:t xml:space="preserve"> - постійна часу короткого замикання двигуна постійного струму</w:t>
      </w:r>
      <w:r w:rsidR="00E344B2" w:rsidRPr="008778DA">
        <w:rPr>
          <w:i/>
          <w:sz w:val="28"/>
          <w:szCs w:val="28"/>
        </w:rPr>
        <w:t>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6"/>
          <w:sz w:val="28"/>
          <w:szCs w:val="28"/>
        </w:rPr>
        <w:object w:dxaOrig="220" w:dyaOrig="279">
          <v:shape id="_x0000_i1074" type="#_x0000_t75" style="width:11.25pt;height:14.25pt" o:ole="">
            <v:imagedata r:id="rId128" o:title=""/>
          </v:shape>
          <o:OLEObject Type="Embed" ProgID="Equation.DSMT4" ShapeID="_x0000_i1074" DrawAspect="Content" ObjectID="_1633779679" r:id="rId129"/>
        </w:object>
      </w:r>
      <w:r w:rsidR="00E344B2" w:rsidRPr="008778DA">
        <w:rPr>
          <w:sz w:val="28"/>
          <w:szCs w:val="28"/>
        </w:rPr>
        <w:t xml:space="preserve"> - момент інерції двигуна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6"/>
          <w:sz w:val="28"/>
          <w:szCs w:val="28"/>
        </w:rPr>
        <w:object w:dxaOrig="139" w:dyaOrig="260">
          <v:shape id="_x0000_i1075" type="#_x0000_t75" style="width:6.75pt;height:12.75pt" o:ole="">
            <v:imagedata r:id="rId130" o:title=""/>
          </v:shape>
          <o:OLEObject Type="Embed" ProgID="Equation.DSMT4" ShapeID="_x0000_i1075" DrawAspect="Content" ObjectID="_1633779680" r:id="rId131"/>
        </w:object>
      </w:r>
      <w:r w:rsidR="00E344B2" w:rsidRPr="008778DA">
        <w:rPr>
          <w:sz w:val="28"/>
          <w:szCs w:val="28"/>
        </w:rPr>
        <w:t xml:space="preserve"> - передаточне число редуктора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480" w:dyaOrig="360">
          <v:shape id="_x0000_i1076" type="#_x0000_t75" style="width:24pt;height:18pt" o:ole="">
            <v:imagedata r:id="rId132" o:title=""/>
          </v:shape>
          <o:OLEObject Type="Embed" ProgID="Equation.DSMT4" ShapeID="_x0000_i1076" DrawAspect="Content" ObjectID="_1633779681" r:id="rId133"/>
        </w:object>
      </w:r>
      <w:r w:rsidR="00E344B2" w:rsidRPr="008778DA">
        <w:rPr>
          <w:sz w:val="28"/>
          <w:szCs w:val="28"/>
        </w:rPr>
        <w:t xml:space="preserve"> - коефіцієнт передачі тахогенератора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440" w:dyaOrig="360">
          <v:shape id="_x0000_i1077" type="#_x0000_t75" style="width:21.75pt;height:18pt" o:ole="">
            <v:imagedata r:id="rId134" o:title=""/>
          </v:shape>
          <o:OLEObject Type="Embed" ProgID="Equation.DSMT4" ShapeID="_x0000_i1077" DrawAspect="Content" ObjectID="_1633779682" r:id="rId135"/>
        </w:object>
      </w:r>
      <w:r w:rsidR="00E344B2" w:rsidRPr="008778DA">
        <w:rPr>
          <w:sz w:val="28"/>
          <w:szCs w:val="28"/>
        </w:rPr>
        <w:t xml:space="preserve"> - коефіцієнт пропорційності між моментом та струмом якоря двигуна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340" w:dyaOrig="360">
          <v:shape id="_x0000_i1078" type="#_x0000_t75" style="width:17.25pt;height:18pt" o:ole="">
            <v:imagedata r:id="rId136" o:title=""/>
          </v:shape>
          <o:OLEObject Type="Embed" ProgID="Equation.DSMT4" ShapeID="_x0000_i1078" DrawAspect="Content" ObjectID="_1633779683" r:id="rId137"/>
        </w:object>
      </w:r>
      <w:r w:rsidR="00E344B2" w:rsidRPr="008778DA">
        <w:rPr>
          <w:sz w:val="28"/>
          <w:szCs w:val="28"/>
        </w:rPr>
        <w:t xml:space="preserve"> - Опір для реалізації зворотного зв’язку за струмом.</w: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0"/>
          <w:sz w:val="28"/>
          <w:szCs w:val="28"/>
        </w:rPr>
        <w:object w:dxaOrig="600" w:dyaOrig="320">
          <v:shape id="_x0000_i1079" type="#_x0000_t75" style="width:30pt;height:15.75pt" o:ole="">
            <v:imagedata r:id="rId138" o:title=""/>
          </v:shape>
          <o:OLEObject Type="Embed" ProgID="Equation.DSMT4" ShapeID="_x0000_i1079" DrawAspect="Content" ObjectID="_1633779684" r:id="rId139"/>
        </w:object>
      </w:r>
      <w:r w:rsidR="00E344B2" w:rsidRPr="008778DA">
        <w:rPr>
          <w:sz w:val="28"/>
          <w:szCs w:val="28"/>
        </w:rPr>
        <w:t xml:space="preserve"> - паралельній </w:t>
      </w:r>
      <w:proofErr w:type="spellStart"/>
      <w:r w:rsidR="0066461C" w:rsidRPr="008778DA">
        <w:rPr>
          <w:sz w:val="28"/>
          <w:szCs w:val="28"/>
        </w:rPr>
        <w:t>корегую</w:t>
      </w:r>
      <w:r w:rsidR="00E344B2" w:rsidRPr="008778DA">
        <w:rPr>
          <w:sz w:val="28"/>
          <w:szCs w:val="28"/>
        </w:rPr>
        <w:t>чий</w:t>
      </w:r>
      <w:proofErr w:type="spellEnd"/>
      <w:r w:rsidR="00E344B2" w:rsidRPr="008778DA">
        <w:rPr>
          <w:sz w:val="28"/>
          <w:szCs w:val="28"/>
        </w:rPr>
        <w:t xml:space="preserve"> пристрій.</w:t>
      </w:r>
    </w:p>
    <w:p w:rsidR="00E344B2" w:rsidRPr="008778DA" w:rsidRDefault="00A4005A" w:rsidP="008778DA">
      <w:pPr>
        <w:rPr>
          <w:sz w:val="28"/>
          <w:szCs w:val="28"/>
        </w:rPr>
      </w:pPr>
      <w:r w:rsidRPr="008778DA">
        <w:rPr>
          <w:position w:val="-30"/>
          <w:sz w:val="28"/>
          <w:szCs w:val="28"/>
        </w:rPr>
        <w:object w:dxaOrig="1240" w:dyaOrig="680">
          <v:shape id="_x0000_i1080" type="#_x0000_t75" style="width:62.25pt;height:33.75pt" o:ole="">
            <v:imagedata r:id="rId140" o:title=""/>
          </v:shape>
          <o:OLEObject Type="Embed" ProgID="Equation.DSMT4" ShapeID="_x0000_i1080" DrawAspect="Content" ObjectID="_1633779685" r:id="rId141"/>
        </w:object>
      </w:r>
    </w:p>
    <w:p w:rsidR="00E344B2" w:rsidRPr="008778DA" w:rsidRDefault="00EF5369" w:rsidP="008778DA">
      <w:pPr>
        <w:rPr>
          <w:sz w:val="28"/>
          <w:szCs w:val="28"/>
        </w:rPr>
      </w:pPr>
      <w:r w:rsidRPr="008778DA">
        <w:rPr>
          <w:position w:val="-12"/>
          <w:sz w:val="28"/>
          <w:szCs w:val="28"/>
        </w:rPr>
        <w:object w:dxaOrig="780" w:dyaOrig="360">
          <v:shape id="_x0000_i1081" type="#_x0000_t75" style="width:39pt;height:18pt" o:ole="">
            <v:imagedata r:id="rId142" o:title=""/>
          </v:shape>
          <o:OLEObject Type="Embed" ProgID="Equation.DSMT4" ShapeID="_x0000_i1081" DrawAspect="Content" ObjectID="_1633779686" r:id="rId143"/>
        </w:object>
      </w:r>
      <w:r w:rsidR="00E344B2" w:rsidRPr="008778DA">
        <w:rPr>
          <w:sz w:val="28"/>
          <w:szCs w:val="28"/>
        </w:rPr>
        <w:t xml:space="preserve"> - момент</w:t>
      </w:r>
      <w:r w:rsidR="00C80C67" w:rsidRPr="008778DA">
        <w:rPr>
          <w:sz w:val="28"/>
          <w:szCs w:val="28"/>
        </w:rPr>
        <w:t xml:space="preserve"> збурення</w:t>
      </w:r>
      <w:r w:rsidR="00E344B2" w:rsidRPr="008778DA">
        <w:rPr>
          <w:sz w:val="28"/>
          <w:szCs w:val="28"/>
        </w:rPr>
        <w:t>.</w:t>
      </w:r>
    </w:p>
    <w:p w:rsidR="00E344B2" w:rsidRPr="008778DA" w:rsidRDefault="00A4005A" w:rsidP="008778DA">
      <w:pPr>
        <w:rPr>
          <w:sz w:val="28"/>
          <w:szCs w:val="28"/>
        </w:rPr>
      </w:pPr>
      <w:r w:rsidRPr="008778DA">
        <w:rPr>
          <w:position w:val="-14"/>
          <w:sz w:val="28"/>
          <w:szCs w:val="28"/>
        </w:rPr>
        <w:object w:dxaOrig="820" w:dyaOrig="380">
          <v:shape id="_x0000_i1082" type="#_x0000_t75" style="width:41.25pt;height:18.75pt" o:ole="">
            <v:imagedata r:id="rId144" o:title=""/>
          </v:shape>
          <o:OLEObject Type="Embed" ProgID="Equation.DSMT4" ShapeID="_x0000_i1082" DrawAspect="Content" ObjectID="_1633779687" r:id="rId145"/>
        </w:object>
      </w:r>
      <w:r w:rsidR="00E344B2" w:rsidRPr="008778DA">
        <w:rPr>
          <w:sz w:val="28"/>
          <w:szCs w:val="28"/>
        </w:rPr>
        <w:t xml:space="preserve"> - вихідний сигнал (кут повороту ДПС).</w:t>
      </w:r>
    </w:p>
    <w:p w:rsidR="00E344B2" w:rsidRPr="008778DA" w:rsidRDefault="00A4005A" w:rsidP="008778DA">
      <w:pPr>
        <w:rPr>
          <w:sz w:val="28"/>
          <w:szCs w:val="28"/>
          <w:lang w:val="ru-RU"/>
        </w:rPr>
      </w:pPr>
      <w:r w:rsidRPr="008778DA">
        <w:rPr>
          <w:position w:val="-10"/>
          <w:sz w:val="28"/>
          <w:szCs w:val="28"/>
        </w:rPr>
        <w:object w:dxaOrig="560" w:dyaOrig="320">
          <v:shape id="_x0000_i1083" type="#_x0000_t75" style="width:27.75pt;height:15.75pt" o:ole="">
            <v:imagedata r:id="rId146" o:title=""/>
          </v:shape>
          <o:OLEObject Type="Embed" ProgID="Equation.DSMT4" ShapeID="_x0000_i1083" DrawAspect="Content" ObjectID="_1633779688" r:id="rId147"/>
        </w:object>
      </w:r>
      <w:r w:rsidR="00E344B2" w:rsidRPr="008778DA">
        <w:rPr>
          <w:sz w:val="28"/>
          <w:szCs w:val="28"/>
        </w:rPr>
        <w:t xml:space="preserve"> - вихідний сигнал системи (кут повороту </w:t>
      </w:r>
      <w:proofErr w:type="spellStart"/>
      <w:r w:rsidR="00E344B2" w:rsidRPr="008778DA">
        <w:rPr>
          <w:sz w:val="28"/>
          <w:szCs w:val="28"/>
        </w:rPr>
        <w:t>вала</w:t>
      </w:r>
      <w:proofErr w:type="spellEnd"/>
      <w:r w:rsidR="00E344B2" w:rsidRPr="008778DA">
        <w:rPr>
          <w:sz w:val="28"/>
          <w:szCs w:val="28"/>
        </w:rPr>
        <w:t xml:space="preserve"> навантаження РЛС).</w:t>
      </w:r>
    </w:p>
    <w:p w:rsidR="008D5602" w:rsidRPr="008778DA" w:rsidRDefault="008D5602" w:rsidP="008778DA">
      <w:pPr>
        <w:ind w:firstLine="709"/>
        <w:rPr>
          <w:b/>
          <w:sz w:val="28"/>
          <w:szCs w:val="28"/>
          <w:lang w:val="ru-RU"/>
        </w:rPr>
      </w:pPr>
    </w:p>
    <w:p w:rsidR="00E344B2" w:rsidRPr="008778DA" w:rsidRDefault="00E344B2" w:rsidP="008778DA">
      <w:pPr>
        <w:rPr>
          <w:b/>
          <w:sz w:val="28"/>
          <w:szCs w:val="28"/>
        </w:rPr>
      </w:pPr>
      <w:r w:rsidRPr="008778DA">
        <w:rPr>
          <w:b/>
          <w:sz w:val="28"/>
          <w:szCs w:val="28"/>
          <w:lang w:val="ru-RU"/>
        </w:rPr>
        <w:t>5</w:t>
      </w:r>
      <w:r w:rsidRPr="008778DA">
        <w:rPr>
          <w:b/>
          <w:sz w:val="28"/>
          <w:szCs w:val="28"/>
        </w:rPr>
        <w:t>. Математичний опис та передаточна функ</w:t>
      </w:r>
      <w:r w:rsidR="00C80C67" w:rsidRPr="008778DA">
        <w:rPr>
          <w:b/>
          <w:sz w:val="28"/>
          <w:szCs w:val="28"/>
        </w:rPr>
        <w:t>ція слідкуючої скорегованої САУ</w:t>
      </w:r>
    </w:p>
    <w:p w:rsidR="008D5602" w:rsidRPr="008778DA" w:rsidRDefault="008D5602" w:rsidP="008778DA">
      <w:pPr>
        <w:ind w:firstLine="709"/>
        <w:rPr>
          <w:b/>
          <w:sz w:val="28"/>
          <w:szCs w:val="28"/>
        </w:rPr>
      </w:pP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1) Рівняння тахогенератора (</w:t>
      </w:r>
      <w:r w:rsidRPr="008778DA">
        <w:rPr>
          <w:sz w:val="28"/>
          <w:szCs w:val="28"/>
          <w:lang w:val="ru-RU"/>
        </w:rPr>
        <w:t>5.1)</w:t>
      </w:r>
      <w:r w:rsidRPr="008778DA">
        <w:rPr>
          <w:sz w:val="28"/>
          <w:szCs w:val="28"/>
        </w:rPr>
        <w:t>.</w:t>
      </w:r>
    </w:p>
    <w:p w:rsidR="00E344B2" w:rsidRPr="008778DA" w:rsidRDefault="000744C0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ТГ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ТГ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,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 xml:space="preserve"> (5.1)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sz w:val="28"/>
          <w:szCs w:val="28"/>
        </w:rPr>
        <w:t xml:space="preserve">де </w:t>
      </w:r>
      <w:r w:rsidR="00EF5369" w:rsidRPr="008778DA">
        <w:rPr>
          <w:position w:val="-14"/>
          <w:sz w:val="28"/>
          <w:szCs w:val="28"/>
        </w:rPr>
        <w:object w:dxaOrig="820" w:dyaOrig="380">
          <v:shape id="_x0000_i1084" type="#_x0000_t75" style="width:41.25pt;height:18.75pt" o:ole="">
            <v:imagedata r:id="rId148" o:title=""/>
          </v:shape>
          <o:OLEObject Type="Embed" ProgID="Equation.DSMT4" ShapeID="_x0000_i1084" DrawAspect="Content" ObjectID="_1633779689" r:id="rId149"/>
        </w:object>
      </w:r>
      <w:r w:rsidR="008778DA" w:rsidRPr="00FC74AC">
        <w:rPr>
          <w:sz w:val="28"/>
          <w:szCs w:val="28"/>
          <w:lang w:val="ru-RU"/>
        </w:rPr>
        <w:t xml:space="preserve"> </w:t>
      </w:r>
      <w:r w:rsidRPr="008778DA">
        <w:rPr>
          <w:sz w:val="28"/>
          <w:szCs w:val="28"/>
        </w:rPr>
        <w:t>визначається рівнянням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).</w:t>
      </w:r>
    </w:p>
    <w:p w:rsidR="00E344B2" w:rsidRPr="008778DA" w:rsidRDefault="0053380C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ДВ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  <w:lang w:val="ru-RU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p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2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) в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), 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3).</w:t>
      </w:r>
    </w:p>
    <w:p w:rsidR="00E344B2" w:rsidRPr="00FC74AC" w:rsidRDefault="008B55CB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ТГ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ТГ</m:t>
            </m:r>
          </m:sub>
        </m:sSub>
        <m:r>
          <w:rPr>
            <w:rFonts w:ascii="Cambria Math" w:hAnsi="Cambria Math" w:cs="Cambria Math"/>
            <w:sz w:val="28"/>
            <w:szCs w:val="28"/>
            <w:lang w:val="uk-UA"/>
          </w:rPr>
          <m:t>⋅</m:t>
        </m:r>
        <m:r>
          <w:rPr>
            <w:rFonts w:ascii="Cambria Math"/>
            <w:sz w:val="28"/>
            <w:szCs w:val="28"/>
          </w:rPr>
          <m:t>p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3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2) Рівняння силового редуктора (</w:t>
      </w:r>
      <w:r w:rsidRPr="008778DA">
        <w:rPr>
          <w:sz w:val="28"/>
          <w:szCs w:val="28"/>
          <w:lang w:val="ru-RU"/>
        </w:rPr>
        <w:t>5.4</w:t>
      </w:r>
      <w:r w:rsidRPr="008778DA">
        <w:rPr>
          <w:sz w:val="28"/>
          <w:szCs w:val="28"/>
        </w:rPr>
        <w:t>).</w:t>
      </w:r>
    </w:p>
    <w:p w:rsidR="00E344B2" w:rsidRPr="008778DA" w:rsidRDefault="008F3112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i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</m:t>
        </m:r>
        <m:r>
          <w:rPr>
            <w:rFonts w:ascii="Cambria Math"/>
            <w:sz w:val="28"/>
            <w:szCs w:val="28"/>
            <w:lang w:val="ru-RU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iα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4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3) Рівняння 1-го суматора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5).</w:t>
      </w:r>
    </w:p>
    <w:p w:rsidR="00E344B2" w:rsidRPr="008778DA" w:rsidRDefault="008F3112" w:rsidP="008778DA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lastRenderedPageBreak/>
        <w:tab/>
      </w:r>
      <w:r w:rsidR="008778DA" w:rsidRPr="008778DA">
        <w:rPr>
          <w:position w:val="-10"/>
          <w:sz w:val="28"/>
          <w:szCs w:val="28"/>
        </w:rPr>
        <w:object w:dxaOrig="2000" w:dyaOrig="320">
          <v:shape id="_x0000_i1085" type="#_x0000_t75" style="width:99.75pt;height:15.75pt" o:ole="">
            <v:imagedata r:id="rId150" o:title=""/>
          </v:shape>
          <o:OLEObject Type="Embed" ProgID="Equation.DSMT4" ShapeID="_x0000_i1085" DrawAspect="Content" ObjectID="_1633779690" r:id="rId151"/>
        </w:object>
      </w:r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5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4) Рівняння для ланки зворотного зв’язку за струмом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6).</w:t>
      </w:r>
    </w:p>
    <w:p w:rsidR="00E344B2" w:rsidRPr="008778DA" w:rsidRDefault="008F3112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я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,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6)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sz w:val="28"/>
          <w:szCs w:val="28"/>
        </w:rPr>
        <w:t xml:space="preserve">де: </w:t>
      </w:r>
      <w:r w:rsidR="00EF5369" w:rsidRPr="008778DA">
        <w:rPr>
          <w:position w:val="-12"/>
          <w:sz w:val="28"/>
          <w:szCs w:val="28"/>
        </w:rPr>
        <w:object w:dxaOrig="580" w:dyaOrig="360">
          <v:shape id="_x0000_i1086" type="#_x0000_t75" style="width:29.25pt;height:18pt" o:ole="">
            <v:imagedata r:id="rId152" o:title=""/>
          </v:shape>
          <o:OLEObject Type="Embed" ProgID="Equation.DSMT4" ShapeID="_x0000_i1086" DrawAspect="Content" ObjectID="_1633779691" r:id="rId153"/>
        </w:object>
      </w:r>
      <w:r w:rsidRPr="008778DA">
        <w:rPr>
          <w:sz w:val="28"/>
          <w:szCs w:val="28"/>
        </w:rPr>
        <w:t xml:space="preserve">- струм якоря двигуна. 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Рівняння на валу двигуна має наступний вигляд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7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J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ДВ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СМ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М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,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 xml:space="preserve">(5.7) </w:t>
      </w:r>
    </w:p>
    <w:p w:rsidR="00E344B2" w:rsidRPr="008778DA" w:rsidRDefault="00E344B2" w:rsidP="008778DA">
      <w:pPr>
        <w:rPr>
          <w:sz w:val="28"/>
          <w:szCs w:val="28"/>
        </w:rPr>
      </w:pPr>
      <w:r w:rsidRPr="008778DA">
        <w:rPr>
          <w:sz w:val="28"/>
          <w:szCs w:val="28"/>
        </w:rPr>
        <w:t>де</w:t>
      </w:r>
      <w:r w:rsidR="008778DA" w:rsidRPr="008778DA">
        <w:rPr>
          <w:sz w:val="28"/>
          <w:szCs w:val="28"/>
          <w:lang w:val="ru-RU"/>
        </w:rPr>
        <w:t xml:space="preserve"> </w:t>
      </w:r>
      <w:r w:rsidR="00EF5369" w:rsidRPr="008778DA">
        <w:rPr>
          <w:position w:val="-12"/>
          <w:sz w:val="28"/>
          <w:szCs w:val="28"/>
        </w:rPr>
        <w:object w:dxaOrig="940" w:dyaOrig="360">
          <v:shape id="_x0000_i1087" type="#_x0000_t75" style="width:47.25pt;height:18pt" o:ole="">
            <v:imagedata r:id="rId154" o:title=""/>
          </v:shape>
          <o:OLEObject Type="Embed" ProgID="Equation.DSMT4" ShapeID="_x0000_i1087" DrawAspect="Content" ObjectID="_1633779692" r:id="rId155"/>
        </w:object>
      </w:r>
      <w:r w:rsidRPr="008778DA">
        <w:rPr>
          <w:sz w:val="28"/>
          <w:szCs w:val="28"/>
        </w:rPr>
        <w:t xml:space="preserve"> - електромагнітний момент двигуна, визначається рівнянням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 xml:space="preserve">8).     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СМ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Я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;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8)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ДВ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ДВ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→</m:t>
        </m:r>
        <m:r>
          <w:rPr>
            <w:rFonts w:ascii="Cambria Math"/>
            <w:sz w:val="28"/>
            <w:szCs w:val="28"/>
          </w:rPr>
          <m:t>p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9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8) та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9) в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7),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0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Я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М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0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З рівняння (</w:t>
      </w:r>
      <w:r w:rsidRPr="008778DA">
        <w:rPr>
          <w:sz w:val="28"/>
          <w:szCs w:val="28"/>
          <w:lang w:val="ru-RU"/>
        </w:rPr>
        <w:t>4.</w:t>
      </w:r>
      <w:r w:rsidRPr="008778DA">
        <w:rPr>
          <w:sz w:val="28"/>
          <w:szCs w:val="28"/>
        </w:rPr>
        <w:t xml:space="preserve">10) виразимо </w:t>
      </w:r>
      <w:r w:rsidR="00EF5369" w:rsidRPr="008778DA">
        <w:rPr>
          <w:position w:val="-12"/>
          <w:sz w:val="28"/>
          <w:szCs w:val="28"/>
        </w:rPr>
        <w:object w:dxaOrig="580" w:dyaOrig="360">
          <v:shape id="_x0000_i1088" type="#_x0000_t75" style="width:29.25pt;height:18pt" o:ole="">
            <v:imagedata r:id="rId156" o:title=""/>
          </v:shape>
          <o:OLEObject Type="Embed" ProgID="Equation.DSMT4" ShapeID="_x0000_i1088" DrawAspect="Content" ObjectID="_1633779693" r:id="rId157"/>
        </w:object>
      </w:r>
      <w:r w:rsidRPr="008778DA">
        <w:rPr>
          <w:sz w:val="28"/>
          <w:szCs w:val="28"/>
        </w:rPr>
        <w:t>,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1)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я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J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ДВ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</m:d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В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1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1) в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6),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2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Cambria Math"/>
            <w:sz w:val="28"/>
            <w:szCs w:val="28"/>
            <w:lang w:val="uk-UA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J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ДВ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</m:d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В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М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;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2)</w:t>
      </w:r>
    </w:p>
    <w:p w:rsidR="00E344B2" w:rsidRPr="008778DA" w:rsidRDefault="008F3112" w:rsidP="008778DA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w:r w:rsidR="008778DA" w:rsidRPr="008778DA">
        <w:rPr>
          <w:position w:val="-30"/>
          <w:sz w:val="28"/>
          <w:szCs w:val="28"/>
        </w:rPr>
        <w:object w:dxaOrig="1160" w:dyaOrig="680">
          <v:shape id="_x0000_i1089" type="#_x0000_t75" style="width:57.75pt;height:33.75pt" o:ole="">
            <v:imagedata r:id="rId158" o:title=""/>
          </v:shape>
          <o:OLEObject Type="Embed" ProgID="Equation.DSMT4" ShapeID="_x0000_i1089" DrawAspect="Content" ObjectID="_1633779694" r:id="rId159"/>
        </w:object>
      </w:r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13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3) в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2),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4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М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4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5) Рівняння незмінної частини системи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5).</w:t>
      </w:r>
    </w:p>
    <w:p w:rsidR="00E344B2" w:rsidRPr="008778DA" w:rsidRDefault="008F3112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  <w:lang w:val="ru-RU"/>
          </w:rPr>
          <m:t>р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КЗ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)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XX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ξ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+1</m:t>
                </m:r>
              </m:den>
            </m:f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Р</m:t>
                    </m:r>
                  </m:sub>
                </m:sSub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J</m:t>
                </m:r>
              </m:den>
            </m:f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КЗ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15)</w:t>
      </w:r>
    </w:p>
    <w:p w:rsidR="00E344B2" w:rsidRPr="00FC74AC" w:rsidRDefault="0053380C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КЗ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+1)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+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+1)=</m:t>
        </m:r>
        <m:r>
          <m:rPr>
            <m:sty m:val="p"/>
          </m:rPr>
          <w:rPr>
            <w:rFonts w:ascii="Cambria Math"/>
            <w:sz w:val="28"/>
            <w:szCs w:val="28"/>
            <w:lang w:val="uk-UA"/>
          </w:rPr>
          <w:br/>
        </m:r>
        <m:r>
          <w:rPr>
            <w:rFonts w:asci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y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</m:t>
            </m:r>
          </m:den>
        </m:f>
        <m:r>
          <w:rPr>
            <w:rFonts w:ascii="Cambria Math"/>
            <w:sz w:val="28"/>
            <w:szCs w:val="28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КЗ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+1)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+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+1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6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Виконаємо заміну (5.17</w:t>
      </w:r>
      <w:r w:rsidR="00DE4063" w:rsidRPr="008778DA">
        <w:rPr>
          <w:sz w:val="28"/>
          <w:szCs w:val="28"/>
        </w:rPr>
        <w:t>)</w:t>
      </w:r>
      <w:r w:rsidRPr="008778DA">
        <w:rPr>
          <w:sz w:val="28"/>
          <w:szCs w:val="28"/>
        </w:rPr>
        <w:t>-</w:t>
      </w:r>
      <w:r w:rsidR="00DE4063" w:rsidRPr="008778DA">
        <w:rPr>
          <w:sz w:val="28"/>
          <w:szCs w:val="28"/>
        </w:rPr>
        <w:t>(</w:t>
      </w:r>
      <w:r w:rsidRPr="008778DA">
        <w:rPr>
          <w:sz w:val="28"/>
          <w:szCs w:val="28"/>
        </w:rPr>
        <w:t>5.18).</w:t>
      </w:r>
    </w:p>
    <w:p w:rsidR="00E344B2" w:rsidRPr="008778DA" w:rsidRDefault="008F3112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КЗ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+1)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+1);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 xml:space="preserve">(5.17) 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lastRenderedPageBreak/>
        <w:tab/>
      </w:r>
      <m:oMath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КЗ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+1)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+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+1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8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5.17) та (</w:t>
      </w:r>
      <w:r w:rsidRPr="008778DA">
        <w:rPr>
          <w:sz w:val="28"/>
          <w:szCs w:val="28"/>
          <w:lang w:val="ru-RU"/>
        </w:rPr>
        <w:t>5</w:t>
      </w:r>
      <w:r w:rsidRPr="008778DA">
        <w:rPr>
          <w:sz w:val="28"/>
          <w:szCs w:val="28"/>
        </w:rPr>
        <w:t>.18) в рівняння (</w:t>
      </w:r>
      <w:r w:rsidRPr="008778DA">
        <w:rPr>
          <w:sz w:val="28"/>
          <w:szCs w:val="28"/>
          <w:lang w:val="ru-RU"/>
        </w:rPr>
        <w:t>5</w:t>
      </w:r>
      <w:r w:rsidRPr="008778DA">
        <w:rPr>
          <w:sz w:val="28"/>
          <w:szCs w:val="28"/>
        </w:rPr>
        <w:t>.16), та отримаємо рівняння (</w:t>
      </w:r>
      <w:r w:rsidRPr="008778DA">
        <w:rPr>
          <w:sz w:val="28"/>
          <w:szCs w:val="28"/>
          <w:lang w:val="ru-RU"/>
        </w:rPr>
        <w:t>5</w:t>
      </w:r>
      <w:r w:rsidRPr="008778DA">
        <w:rPr>
          <w:sz w:val="28"/>
          <w:szCs w:val="28"/>
        </w:rPr>
        <w:t>.19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y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r>
          <w:rPr>
            <w:rFonts w:ascii="Cambria Math"/>
            <w:sz w:val="28"/>
            <w:szCs w:val="28"/>
          </w:rPr>
          <m:t>pA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</m:t>
            </m:r>
          </m:den>
        </m:f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19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6) Рівняння електронного підсилювача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0).</w:t>
      </w:r>
    </w:p>
    <w:p w:rsidR="00E344B2" w:rsidRPr="008778DA" w:rsidRDefault="008F3112" w:rsidP="008778DA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w:r w:rsidR="008778DA" w:rsidRPr="008778DA">
        <w:rPr>
          <w:position w:val="-16"/>
          <w:sz w:val="28"/>
          <w:szCs w:val="28"/>
        </w:rPr>
        <w:object w:dxaOrig="1719" w:dyaOrig="400">
          <v:shape id="_x0000_i1090" type="#_x0000_t75" style="width:86.25pt;height:20.25pt" o:ole="">
            <v:imagedata r:id="rId160" o:title=""/>
          </v:shape>
          <o:OLEObject Type="Embed" ProgID="Equation.DSMT4" ShapeID="_x0000_i1090" DrawAspect="Content" ObjectID="_1633779695" r:id="rId161"/>
        </w:object>
      </w:r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20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7) Рівняння другого суматора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1).</w:t>
      </w:r>
    </w:p>
    <w:p w:rsidR="00E344B2" w:rsidRPr="008778DA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Σ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ε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ф</m:t>
            </m:r>
          </m:sub>
        </m:sSub>
        <m:r>
          <w:rPr>
            <w:rFonts w:ascii="Cambria Math"/>
            <w:sz w:val="28"/>
            <w:szCs w:val="28"/>
            <w:lang w:val="uk-UA"/>
          </w:rPr>
          <m:t>П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</w:rPr>
          <m:t>ε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ТГ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i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</w:rPr>
              <m:t>α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</m:den>
            </m:f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e>
        </m:d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uk-UA"/>
        </w:rPr>
        <w:t>(5.21)</w:t>
      </w:r>
    </w:p>
    <w:p w:rsidR="00E344B2" w:rsidRPr="008778DA" w:rsidRDefault="00E344B2" w:rsidP="008778DA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5.21) в (5.20), та отримаємо рівняння (5.22).</w:t>
      </w:r>
    </w:p>
    <w:p w:rsidR="00E344B2" w:rsidRPr="008778DA" w:rsidRDefault="0053380C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</w:rPr>
              <m:t>y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ε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ф</m:t>
            </m:r>
          </m:sub>
        </m:sSub>
        <m:r>
          <w:rPr>
            <w:rFonts w:ascii="Cambria Math"/>
            <w:sz w:val="28"/>
            <w:szCs w:val="28"/>
            <w:lang w:val="uk-UA"/>
          </w:rPr>
          <m:t>П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</w:rPr>
          <m:t>ε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/>
                <w:sz w:val="28"/>
                <w:szCs w:val="28"/>
              </w:rPr>
              <m:t>y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r>
          <m:rPr>
            <m:sty m:val="p"/>
          </m:rPr>
          <w:rPr>
            <w:rFonts w:ascii="Cambria Math"/>
            <w:sz w:val="28"/>
            <w:szCs w:val="28"/>
            <w:lang w:val="uk-UA"/>
          </w:rPr>
          <w:br/>
        </m:r>
        <m:r>
          <w:rPr>
            <w:rFonts w:ascii="Cambria Math"/>
            <w:sz w:val="28"/>
            <w:szCs w:val="28"/>
            <w:lang w:val="uk-UA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ТГ</m:t>
                    </m:r>
                  </m:sub>
                </m:sSub>
                <m:r>
                  <w:rPr>
                    <w:rFonts w:ascii="Cambria Math" w:hAnsi="Cambria Math" w:cs="Cambria Math"/>
                    <w:sz w:val="28"/>
                    <w:szCs w:val="28"/>
                    <w:lang w:val="uk-UA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 w:cs="Cambria Math"/>
                    <w:sz w:val="28"/>
                    <w:szCs w:val="28"/>
                    <w:lang w:val="uk-UA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  <m:r>
                  <w:rPr>
                    <w:rFonts w:ascii="Cambria Math"/>
                    <w:sz w:val="28"/>
                    <w:szCs w:val="28"/>
                  </w:rPr>
                  <m:t>α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Cambria Math"/>
                    <w:sz w:val="28"/>
                    <w:szCs w:val="28"/>
                    <w:lang w:val="uk-UA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 w:cs="Cambria Math"/>
                    <w:sz w:val="28"/>
                    <w:szCs w:val="28"/>
                    <w:lang w:val="uk-UA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  <m:r>
                  <w:rPr>
                    <w:rFonts w:ascii="Cambria Math"/>
                    <w:sz w:val="28"/>
                    <w:szCs w:val="28"/>
                  </w:rPr>
                  <m:t>α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e>
            </m:d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e>
        </m:d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uk-UA"/>
        </w:rPr>
        <w:t>(5.22)</w:t>
      </w:r>
    </w:p>
    <w:p w:rsidR="009F247D" w:rsidRPr="009F247D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Підставимо рівняння (5.22) в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19),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3).</w:t>
      </w:r>
    </w:p>
    <w:p w:rsidR="009F247D" w:rsidRPr="008778DA" w:rsidRDefault="009F247D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ф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П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</w:rPr>
              <m:t>ε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-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ТГ</m:t>
                        </m:r>
                      </m:sub>
                    </m:sSub>
                    <m:r>
                      <w:rPr>
                        <w:rFonts w:ascii="Cambria Math" w:hAnsi="Cambria Math" w:cs="Cambria Math"/>
                        <w:sz w:val="28"/>
                        <w:szCs w:val="28"/>
                        <w:lang w:val="uk-UA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  <w:lang w:val="uk-UA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X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ω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 w:cs="Cambria Math"/>
                        <w:sz w:val="28"/>
                        <w:szCs w:val="28"/>
                        <w:lang w:val="uk-UA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  <w:lang w:val="uk-UA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ω</m:t>
                        </m: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</w:rPr>
              <m:t>α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w:br/>
        </m:r>
        <m:d>
          <m:dPr>
            <m:begChr m:val="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X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sub>
                </m:sSub>
              </m:den>
            </m:f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e>
        </m:d>
        <m:r>
          <w:rPr>
            <w:rFonts w:ascii="Cambria Math"/>
            <w:sz w:val="28"/>
            <w:szCs w:val="28"/>
            <w:lang w:val="uk-UA"/>
          </w:rPr>
          <m:t>=</m:t>
        </m:r>
        <m:r>
          <w:rPr>
            <w:rFonts w:ascii="Cambria Math"/>
            <w:sz w:val="28"/>
            <w:szCs w:val="28"/>
          </w:rPr>
          <m:t>pA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</m:t>
            </m:r>
          </m:den>
        </m:f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5.2</w:t>
      </w:r>
      <w:r w:rsidRPr="00FC74AC">
        <w:rPr>
          <w:sz w:val="28"/>
          <w:szCs w:val="28"/>
          <w:lang w:val="uk-UA"/>
        </w:rPr>
        <w:t>3</w:t>
      </w:r>
      <w:r w:rsidRPr="008778DA">
        <w:rPr>
          <w:sz w:val="28"/>
          <w:szCs w:val="28"/>
          <w:lang w:val="uk-UA"/>
        </w:rPr>
        <w:t>)</w:t>
      </w:r>
    </w:p>
    <w:p w:rsidR="009F247D" w:rsidRPr="009F247D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 xml:space="preserve">Розділимо ліву та праву частину рівняння (5.23) на </w:t>
      </w:r>
      <w:r w:rsidR="00EF5369" w:rsidRPr="008778DA">
        <w:rPr>
          <w:position w:val="-6"/>
          <w:sz w:val="28"/>
          <w:szCs w:val="28"/>
        </w:rPr>
        <w:object w:dxaOrig="139" w:dyaOrig="260">
          <v:shape id="_x0000_i1091" type="#_x0000_t75" style="width:6.75pt;height:12.75pt" o:ole="">
            <v:imagedata r:id="rId162" o:title=""/>
          </v:shape>
          <o:OLEObject Type="Embed" ProgID="Equation.DSMT4" ShapeID="_x0000_i1091" DrawAspect="Content" ObjectID="_1633779696" r:id="rId163"/>
        </w:object>
      </w:r>
      <w:r w:rsidRPr="008778DA">
        <w:rPr>
          <w:sz w:val="28"/>
          <w:szCs w:val="28"/>
        </w:rPr>
        <w:t>. Тоді з урахуванням рівняння (5.4) отримаємо рівняння (5.24).</w:t>
      </w:r>
      <w:r w:rsidR="009F247D" w:rsidRPr="009F247D">
        <w:rPr>
          <w:sz w:val="28"/>
          <w:szCs w:val="28"/>
        </w:rPr>
        <w:t xml:space="preserve"> </w:t>
      </w:r>
    </w:p>
    <w:p w:rsidR="009F247D" w:rsidRPr="008778DA" w:rsidRDefault="009F247D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ф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i</m:t>
            </m:r>
          </m:den>
        </m:f>
        <m:r>
          <w:rPr>
            <w:rFonts w:ascii="Cambria Math"/>
            <w:sz w:val="28"/>
            <w:szCs w:val="28"/>
            <w:lang w:val="uk-UA"/>
          </w:rPr>
          <m:t>П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</w:rPr>
          <m:t>ε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ТГ</m:t>
                        </m:r>
                      </m:sub>
                    </m:sSub>
                    <m:r>
                      <w:rPr>
                        <w:rFonts w:ascii="Cambria Math" w:hAnsi="Cambria Math" w:cs="Cambria Math"/>
                        <w:sz w:val="28"/>
                        <w:szCs w:val="28"/>
                        <w:lang w:val="uk-UA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X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ω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 w:cs="Cambria Math"/>
                        <w:sz w:val="28"/>
                        <w:szCs w:val="28"/>
                        <w:lang w:val="uk-UA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ω</m:t>
                        </m: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</w:rPr>
              <m:t>α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w:br/>
        </m:r>
        <m:d>
          <m:dPr>
            <m:begChr m:val="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X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sub>
                </m:sSub>
              </m:den>
            </m:f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e>
        </m:d>
        <m:r>
          <w:rPr>
            <w:rFonts w:ascii="Cambria Math"/>
            <w:sz w:val="28"/>
            <w:szCs w:val="28"/>
            <w:lang w:val="uk-UA"/>
          </w:rPr>
          <m:t>+</m:t>
        </m:r>
        <m:r>
          <w:rPr>
            <w:rFonts w:ascii="Cambria Math"/>
            <w:sz w:val="28"/>
            <w:szCs w:val="28"/>
          </w:rPr>
          <m:t>pA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i</m:t>
            </m:r>
          </m:den>
        </m:f>
        <m:r>
          <w:rPr>
            <w:rFonts w:ascii="Cambria Math"/>
            <w:sz w:val="28"/>
            <w:szCs w:val="28"/>
          </w:rPr>
          <m:t>B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(5.2</w:t>
      </w:r>
      <w:r w:rsidRPr="00FC74AC">
        <w:rPr>
          <w:sz w:val="28"/>
          <w:szCs w:val="28"/>
          <w:lang w:val="uk-UA"/>
        </w:rPr>
        <w:t>4</w:t>
      </w:r>
      <w:r w:rsidRPr="008778DA">
        <w:rPr>
          <w:sz w:val="28"/>
          <w:szCs w:val="28"/>
          <w:lang w:val="uk-UA"/>
        </w:rPr>
        <w:t>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Вводимо позначення: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- Коефіцієнт п</w:t>
      </w:r>
      <w:r w:rsidR="00E300A3" w:rsidRPr="008778DA">
        <w:rPr>
          <w:sz w:val="28"/>
          <w:szCs w:val="28"/>
        </w:rPr>
        <w:t>о</w:t>
      </w:r>
      <w:r w:rsidRPr="008778DA">
        <w:rPr>
          <w:sz w:val="28"/>
          <w:szCs w:val="28"/>
        </w:rPr>
        <w:t xml:space="preserve">силення </w:t>
      </w:r>
      <w:r w:rsidR="00E91CEA" w:rsidRPr="008778DA">
        <w:rPr>
          <w:sz w:val="28"/>
          <w:szCs w:val="28"/>
        </w:rPr>
        <w:t>розімкненої</w:t>
      </w:r>
      <w:r w:rsidRPr="008778DA">
        <w:rPr>
          <w:sz w:val="28"/>
          <w:szCs w:val="28"/>
        </w:rPr>
        <w:t xml:space="preserve"> системи (5.25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k</m:t>
        </m:r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ф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i</m:t>
            </m:r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25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- Коефіцієнт зворотного зв’язку за швидкістю (</w:t>
      </w:r>
      <w:r w:rsidRPr="008778DA">
        <w:rPr>
          <w:sz w:val="28"/>
          <w:szCs w:val="28"/>
          <w:lang w:val="ru-RU"/>
        </w:rPr>
        <w:t>5.2</w:t>
      </w:r>
      <w:r w:rsidRPr="008778DA">
        <w:rPr>
          <w:sz w:val="28"/>
          <w:szCs w:val="28"/>
        </w:rPr>
        <w:t>6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υ</m:t>
        </m:r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ТГ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26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- Коефіцієнт зворотного зв’язку за струмом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7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r</m:t>
        </m:r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27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lastRenderedPageBreak/>
        <w:t>З урахуванням введених позначень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5-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7),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4) прийме вигляд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8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k</m:t>
        </m:r>
        <m:r>
          <w:rPr>
            <w:rFonts w:ascii="Cambria Math"/>
            <w:sz w:val="28"/>
            <w:szCs w:val="28"/>
            <w:lang w:val="uk-UA"/>
          </w:rPr>
          <m:t>П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  <w:lang w:val="uk-UA"/>
          </w:rPr>
          <m:t>р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</w:rPr>
          <m:t>ε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υ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+</m:t>
            </m:r>
            <m:r>
              <w:rPr>
                <w:rFonts w:ascii="Cambria Math"/>
                <w:sz w:val="28"/>
                <w:szCs w:val="28"/>
              </w:rPr>
              <m:t>pA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e>
        </m:d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i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C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μ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X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Р</m:t>
                    </m:r>
                  </m:sub>
                </m:sSub>
              </m:den>
            </m:f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28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Зробимо спроще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29):</w:t>
      </w:r>
    </w:p>
    <w:p w:rsidR="00E344B2" w:rsidRPr="008778DA" w:rsidRDefault="008F3112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29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Розділимо ліву та праву частину рівняння (</w:t>
      </w:r>
      <w:r w:rsidRPr="008778DA">
        <w:rPr>
          <w:sz w:val="28"/>
          <w:szCs w:val="28"/>
          <w:lang w:val="ru-RU"/>
        </w:rPr>
        <w:t>5.</w:t>
      </w:r>
      <w:r w:rsidR="00604A54" w:rsidRPr="008778DA">
        <w:rPr>
          <w:sz w:val="28"/>
          <w:szCs w:val="28"/>
        </w:rPr>
        <w:t>28) на</w:t>
      </w:r>
      <w:r w:rsidRPr="008778DA">
        <w:rPr>
          <w:sz w:val="28"/>
          <w:szCs w:val="28"/>
        </w:rPr>
        <w:t xml:space="preserve"> </w:t>
      </w:r>
      <w:r w:rsidR="00EF5369" w:rsidRPr="008778DA">
        <w:rPr>
          <w:position w:val="-10"/>
          <w:sz w:val="28"/>
          <w:szCs w:val="28"/>
        </w:rPr>
        <w:object w:dxaOrig="700" w:dyaOrig="320">
          <v:shape id="_x0000_i1092" type="#_x0000_t75" style="width:35.25pt;height:15.75pt" o:ole="">
            <v:imagedata r:id="rId164" o:title=""/>
          </v:shape>
          <o:OLEObject Type="Embed" ProgID="Equation.DSMT4" ShapeID="_x0000_i1092" DrawAspect="Content" ObjectID="_1633779697" r:id="rId165"/>
        </w:object>
      </w:r>
      <w:r w:rsidRPr="008778DA">
        <w:rPr>
          <w:sz w:val="28"/>
          <w:szCs w:val="28"/>
        </w:rPr>
        <w:t>, та отримаємо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30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ε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υ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d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den>
            </m:f>
            <m:r>
              <w:rPr>
                <w:rFonts w:ascii="Cambria Math"/>
                <w:sz w:val="28"/>
                <w:szCs w:val="28"/>
                <w:lang w:val="uk-UA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pA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ik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Р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den>
            </m:f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30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Введемо позначе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31).</w:t>
      </w:r>
    </w:p>
    <w:p w:rsidR="00E344B2" w:rsidRPr="008778DA" w:rsidRDefault="008F3112" w:rsidP="00BB3F54">
      <w:pPr>
        <w:pStyle w:val="af4"/>
        <w:rPr>
          <w:sz w:val="28"/>
          <w:szCs w:val="28"/>
          <w:lang w:val="ru-RU"/>
        </w:rPr>
      </w:pPr>
      <w:r w:rsidRPr="008778DA">
        <w:rPr>
          <w:sz w:val="28"/>
          <w:szCs w:val="28"/>
          <w:lang w:val="uk-UA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ik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</w:rPr>
          <m:t>m</m:t>
        </m:r>
        <m:r>
          <w:rPr>
            <w:rFonts w:ascii="Cambria Math"/>
            <w:sz w:val="28"/>
            <w:szCs w:val="28"/>
            <w:lang w:val="ru-RU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8778DA">
        <w:rPr>
          <w:sz w:val="28"/>
          <w:szCs w:val="28"/>
          <w:lang w:val="ru-RU"/>
        </w:rPr>
        <w:t>(5.31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>З урахуванням введених позначень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31), рівняння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30) прийме вигляд (</w:t>
      </w:r>
      <w:r w:rsidRPr="008778DA">
        <w:rPr>
          <w:sz w:val="28"/>
          <w:szCs w:val="28"/>
          <w:lang w:val="ru-RU"/>
        </w:rPr>
        <w:t>5.</w:t>
      </w:r>
      <w:r w:rsidRPr="008778DA">
        <w:rPr>
          <w:sz w:val="28"/>
          <w:szCs w:val="28"/>
        </w:rPr>
        <w:t>32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ε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den>
            </m:f>
            <m:r>
              <w:rPr>
                <w:rFonts w:asci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υ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</m:d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den>
            </m:f>
            <m:r>
              <w:rPr>
                <w:rFonts w:ascii="Cambria Math"/>
                <w:sz w:val="28"/>
                <w:szCs w:val="28"/>
                <w:lang w:val="uk-UA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pA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</m:t>
        </m:r>
        <m:r>
          <w:rPr>
            <w:rFonts w:ascii="Cambria Math"/>
            <w:sz w:val="28"/>
            <w:szCs w:val="28"/>
            <w:lang w:val="uk-UA"/>
          </w:rPr>
          <m:t>-</m:t>
        </m:r>
        <m:r>
          <w:rPr>
            <w:rFonts w:ascii="Cambria Math"/>
            <w:sz w:val="28"/>
            <w:szCs w:val="28"/>
          </w:rPr>
          <m:t>m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Р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den>
            </m:f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32)</w:t>
      </w:r>
    </w:p>
    <w:p w:rsidR="00E344B2" w:rsidRPr="008778DA" w:rsidRDefault="00E344B2" w:rsidP="009F247D">
      <w:pPr>
        <w:ind w:firstLine="709"/>
        <w:rPr>
          <w:sz w:val="28"/>
          <w:szCs w:val="28"/>
        </w:rPr>
      </w:pPr>
      <w:r w:rsidRPr="008778DA">
        <w:rPr>
          <w:sz w:val="28"/>
          <w:szCs w:val="28"/>
        </w:rPr>
        <w:t xml:space="preserve">Користуючись принципом суперпозиції для </w:t>
      </w:r>
      <w:r w:rsidR="00EF5369" w:rsidRPr="008778DA">
        <w:rPr>
          <w:position w:val="-12"/>
          <w:sz w:val="28"/>
          <w:szCs w:val="28"/>
        </w:rPr>
        <w:object w:dxaOrig="1140" w:dyaOrig="360">
          <v:shape id="_x0000_i1093" type="#_x0000_t75" style="width:57pt;height:18pt" o:ole="">
            <v:imagedata r:id="rId166" o:title=""/>
          </v:shape>
          <o:OLEObject Type="Embed" ProgID="Equation.DSMT4" ShapeID="_x0000_i1093" DrawAspect="Content" ObjectID="_1633779698" r:id="rId167"/>
        </w:object>
      </w:r>
      <w:r w:rsidRPr="008778DA">
        <w:rPr>
          <w:sz w:val="28"/>
          <w:szCs w:val="28"/>
        </w:rPr>
        <w:t>отримаємо передаточну функцію з зворотнім зв’язком за струмом та швидкістю (</w:t>
      </w:r>
      <w:r w:rsidRPr="00FC74AC">
        <w:rPr>
          <w:sz w:val="28"/>
          <w:szCs w:val="28"/>
        </w:rPr>
        <w:t>5.</w:t>
      </w:r>
      <w:r w:rsidRPr="008778DA">
        <w:rPr>
          <w:sz w:val="28"/>
          <w:szCs w:val="28"/>
        </w:rPr>
        <w:t>33).</w:t>
      </w:r>
    </w:p>
    <w:p w:rsidR="00E344B2" w:rsidRPr="00FC74AC" w:rsidRDefault="008F3112" w:rsidP="00BB3F54">
      <w:pPr>
        <w:pStyle w:val="af4"/>
        <w:rPr>
          <w:sz w:val="28"/>
          <w:szCs w:val="28"/>
          <w:lang w:val="uk-UA"/>
        </w:rPr>
      </w:pPr>
      <w:r w:rsidRPr="008778DA">
        <w:rPr>
          <w:sz w:val="28"/>
          <w:szCs w:val="28"/>
          <w:lang w:val="uk-UA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/>
                <w:sz w:val="28"/>
                <w:szCs w:val="28"/>
              </w:rPr>
              <m:t>CK</m:t>
            </m:r>
          </m:sub>
          <m:sup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p>
        </m:sSubSup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ε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α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A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П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den>
            </m:f>
            <m:r>
              <w:rPr>
                <w:rFonts w:ascii="Cambria Math"/>
                <w:sz w:val="28"/>
                <w:szCs w:val="28"/>
              </w:rPr>
              <m:t>p</m:t>
            </m:r>
          </m:e>
        </m:d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П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8778DA">
        <w:rPr>
          <w:sz w:val="28"/>
          <w:szCs w:val="28"/>
          <w:lang w:val="uk-UA"/>
        </w:rPr>
        <w:tab/>
      </w:r>
      <w:r w:rsidR="00E344B2" w:rsidRPr="00FC74AC">
        <w:rPr>
          <w:sz w:val="28"/>
          <w:szCs w:val="28"/>
          <w:lang w:val="uk-UA"/>
        </w:rPr>
        <w:t>(5.33)</w:t>
      </w:r>
    </w:p>
    <w:p w:rsidR="007F418F" w:rsidRPr="0039444A" w:rsidRDefault="00826167" w:rsidP="0039444A">
      <w:pPr>
        <w:rPr>
          <w:b/>
          <w:sz w:val="28"/>
          <w:szCs w:val="28"/>
        </w:rPr>
      </w:pPr>
      <w:r w:rsidRPr="008778DA">
        <w:rPr>
          <w:sz w:val="28"/>
          <w:szCs w:val="28"/>
        </w:rPr>
        <w:br w:type="page"/>
      </w:r>
      <w:r w:rsidR="007F418F" w:rsidRPr="0039444A">
        <w:rPr>
          <w:b/>
          <w:sz w:val="28"/>
          <w:szCs w:val="28"/>
        </w:rPr>
        <w:lastRenderedPageBreak/>
        <w:t>Приклад розрахунку</w:t>
      </w:r>
    </w:p>
    <w:p w:rsidR="0067793A" w:rsidRPr="0039444A" w:rsidRDefault="0067793A" w:rsidP="0039444A">
      <w:pPr>
        <w:ind w:firstLine="709"/>
        <w:rPr>
          <w:sz w:val="28"/>
          <w:szCs w:val="28"/>
        </w:rPr>
      </w:pPr>
    </w:p>
    <w:p w:rsidR="00524072" w:rsidRPr="0039444A" w:rsidRDefault="00524072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>Початкові данні</w:t>
      </w:r>
      <w:r w:rsidR="00CB2880" w:rsidRPr="0039444A">
        <w:rPr>
          <w:sz w:val="28"/>
          <w:szCs w:val="28"/>
        </w:rPr>
        <w:t>:</w: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Сумарна похибка  </w:t>
      </w:r>
      <w:r w:rsidR="00D417FD" w:rsidRPr="0039444A">
        <w:rPr>
          <w:position w:val="-12"/>
          <w:sz w:val="28"/>
          <w:szCs w:val="28"/>
        </w:rPr>
        <w:object w:dxaOrig="1560" w:dyaOrig="360">
          <v:shape id="_x0000_i1094" type="#_x0000_t75" style="width:78pt;height:18pt" o:ole="">
            <v:imagedata r:id="rId168" o:title=""/>
          </v:shape>
          <o:OLEObject Type="Embed" ProgID="Equation.DSMT4" ShapeID="_x0000_i1094" DrawAspect="Content" ObjectID="_1633779699" r:id="rId169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Швидкість зміни </w:t>
      </w:r>
      <w:proofErr w:type="spellStart"/>
      <w:r w:rsidR="00524072" w:rsidRPr="0039444A">
        <w:rPr>
          <w:sz w:val="28"/>
          <w:szCs w:val="28"/>
        </w:rPr>
        <w:t>задавального</w:t>
      </w:r>
      <w:proofErr w:type="spellEnd"/>
      <w:r w:rsidR="00524072" w:rsidRPr="0039444A">
        <w:rPr>
          <w:sz w:val="28"/>
          <w:szCs w:val="28"/>
        </w:rPr>
        <w:t xml:space="preserve"> впливу </w:t>
      </w:r>
      <w:r w:rsidR="00EF5369" w:rsidRPr="0039444A">
        <w:rPr>
          <w:position w:val="-28"/>
          <w:sz w:val="28"/>
          <w:szCs w:val="28"/>
        </w:rPr>
        <w:object w:dxaOrig="1860" w:dyaOrig="700">
          <v:shape id="_x0000_i1095" type="#_x0000_t75" style="width:93pt;height:35.25pt" o:ole="">
            <v:imagedata r:id="rId170" o:title=""/>
          </v:shape>
          <o:OLEObject Type="Embed" ProgID="Equation.DSMT4" ShapeID="_x0000_i1095" DrawAspect="Content" ObjectID="_1633779700" r:id="rId171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Прискорення зміни </w:t>
      </w:r>
      <w:proofErr w:type="spellStart"/>
      <w:r w:rsidR="00524072" w:rsidRPr="0039444A">
        <w:rPr>
          <w:sz w:val="28"/>
          <w:szCs w:val="28"/>
        </w:rPr>
        <w:t>задавального</w:t>
      </w:r>
      <w:proofErr w:type="spellEnd"/>
      <w:r w:rsidR="00524072" w:rsidRPr="0039444A">
        <w:rPr>
          <w:sz w:val="28"/>
          <w:szCs w:val="28"/>
        </w:rPr>
        <w:t xml:space="preserve"> впливу </w:t>
      </w:r>
      <w:r w:rsidR="00EF5369" w:rsidRPr="0039444A">
        <w:rPr>
          <w:position w:val="-28"/>
          <w:sz w:val="28"/>
          <w:szCs w:val="28"/>
        </w:rPr>
        <w:object w:dxaOrig="1820" w:dyaOrig="700">
          <v:shape id="_x0000_i1096" type="#_x0000_t75" style="width:90.75pt;height:35.25pt" o:ole="">
            <v:imagedata r:id="rId172" o:title=""/>
          </v:shape>
          <o:OLEObject Type="Embed" ProgID="Equation.DSMT4" ShapeID="_x0000_i1096" DrawAspect="Content" ObjectID="_1633779701" r:id="rId173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Третя похідна зміни </w:t>
      </w:r>
      <w:proofErr w:type="spellStart"/>
      <w:r w:rsidR="00524072" w:rsidRPr="0039444A">
        <w:rPr>
          <w:sz w:val="28"/>
          <w:szCs w:val="28"/>
        </w:rPr>
        <w:t>задавального</w:t>
      </w:r>
      <w:proofErr w:type="spellEnd"/>
      <w:r w:rsidR="00524072" w:rsidRPr="0039444A">
        <w:rPr>
          <w:sz w:val="28"/>
          <w:szCs w:val="28"/>
        </w:rPr>
        <w:t xml:space="preserve"> впливу </w:t>
      </w:r>
      <w:r w:rsidR="00EF5369" w:rsidRPr="0039444A">
        <w:rPr>
          <w:position w:val="-28"/>
          <w:sz w:val="28"/>
          <w:szCs w:val="28"/>
        </w:rPr>
        <w:object w:dxaOrig="1820" w:dyaOrig="700">
          <v:shape id="_x0000_i1097" type="#_x0000_t75" style="width:90.75pt;height:35.25pt" o:ole="">
            <v:imagedata r:id="rId174" o:title=""/>
          </v:shape>
          <o:OLEObject Type="Embed" ProgID="Equation.DSMT4" ShapeID="_x0000_i1097" DrawAspect="Content" ObjectID="_1633779702" r:id="rId175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Відношення моментів </w:t>
      </w:r>
      <w:r w:rsidR="00D417FD" w:rsidRPr="0039444A">
        <w:rPr>
          <w:position w:val="-30"/>
          <w:sz w:val="28"/>
          <w:szCs w:val="28"/>
        </w:rPr>
        <w:object w:dxaOrig="1219" w:dyaOrig="680">
          <v:shape id="_x0000_i1098" type="#_x0000_t75" style="width:60.75pt;height:33.75pt" o:ole="">
            <v:imagedata r:id="rId176" o:title=""/>
          </v:shape>
          <o:OLEObject Type="Embed" ProgID="Equation.DSMT4" ShapeID="_x0000_i1098" DrawAspect="Content" ObjectID="_1633779703" r:id="rId177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proofErr w:type="spellStart"/>
      <w:r w:rsidR="00524072" w:rsidRPr="0039444A">
        <w:rPr>
          <w:sz w:val="28"/>
          <w:szCs w:val="28"/>
        </w:rPr>
        <w:t>Перерегулювання</w:t>
      </w:r>
      <w:proofErr w:type="spellEnd"/>
      <w:r w:rsidR="00524072" w:rsidRPr="0039444A">
        <w:rPr>
          <w:sz w:val="28"/>
          <w:szCs w:val="28"/>
        </w:rPr>
        <w:t xml:space="preserve"> </w:t>
      </w:r>
      <w:r w:rsidR="00EF5369" w:rsidRPr="0039444A">
        <w:rPr>
          <w:position w:val="-12"/>
          <w:sz w:val="28"/>
          <w:szCs w:val="28"/>
        </w:rPr>
        <w:object w:dxaOrig="1300" w:dyaOrig="360">
          <v:shape id="_x0000_i1099" type="#_x0000_t75" style="width:65.25pt;height:18pt" o:ole="">
            <v:imagedata r:id="rId178" o:title=""/>
          </v:shape>
          <o:OLEObject Type="Embed" ProgID="Equation.DSMT4" ShapeID="_x0000_i1099" DrawAspect="Content" ObjectID="_1633779704" r:id="rId179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Швидкодія </w:t>
      </w:r>
      <w:r w:rsidR="00D417FD" w:rsidRPr="0039444A">
        <w:rPr>
          <w:position w:val="-14"/>
          <w:sz w:val="28"/>
          <w:szCs w:val="28"/>
        </w:rPr>
        <w:object w:dxaOrig="1579" w:dyaOrig="400">
          <v:shape id="_x0000_i1100" type="#_x0000_t75" style="width:78.75pt;height:20.25pt" o:ole="">
            <v:imagedata r:id="rId180" o:title=""/>
          </v:shape>
          <o:OLEObject Type="Embed" ProgID="Equation.DSMT4" ShapeID="_x0000_i1100" DrawAspect="Content" ObjectID="_1633779705" r:id="rId181"/>
        </w:object>
      </w:r>
    </w:p>
    <w:p w:rsidR="0052407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Момент інерції </w:t>
      </w:r>
      <w:r w:rsidR="00D417FD" w:rsidRPr="0039444A">
        <w:rPr>
          <w:position w:val="-14"/>
          <w:sz w:val="28"/>
          <w:szCs w:val="28"/>
        </w:rPr>
        <w:object w:dxaOrig="1520" w:dyaOrig="380">
          <v:shape id="_x0000_i1101" type="#_x0000_t75" style="width:75.75pt;height:18.75pt" o:ole="">
            <v:imagedata r:id="rId182" o:title=""/>
          </v:shape>
          <o:OLEObject Type="Embed" ProgID="Equation.DSMT4" ShapeID="_x0000_i1101" DrawAspect="Content" ObjectID="_1633779706" r:id="rId183"/>
        </w:objec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524072" w:rsidRPr="0039444A">
        <w:rPr>
          <w:sz w:val="28"/>
          <w:szCs w:val="28"/>
        </w:rPr>
        <w:t xml:space="preserve">Передаточне число редуктора </w:t>
      </w:r>
      <w:r w:rsidR="00EF5369" w:rsidRPr="0039444A">
        <w:rPr>
          <w:position w:val="-10"/>
          <w:sz w:val="28"/>
          <w:szCs w:val="28"/>
        </w:rPr>
        <w:object w:dxaOrig="800" w:dyaOrig="320">
          <v:shape id="_x0000_i1102" type="#_x0000_t75" style="width:39.75pt;height:15.75pt" o:ole="">
            <v:imagedata r:id="rId184" o:title=""/>
          </v:shape>
          <o:OLEObject Type="Embed" ProgID="Equation.DSMT4" ShapeID="_x0000_i1102" DrawAspect="Content" ObjectID="_1633779707" r:id="rId185"/>
        </w:object>
      </w:r>
    </w:p>
    <w:p w:rsidR="00331E02" w:rsidRPr="0039444A" w:rsidRDefault="00331E02" w:rsidP="0039444A">
      <w:pPr>
        <w:rPr>
          <w:sz w:val="28"/>
          <w:szCs w:val="28"/>
        </w:rPr>
      </w:pPr>
    </w:p>
    <w:p w:rsidR="00331E02" w:rsidRPr="0039444A" w:rsidRDefault="00331E02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Тип двигуна </w:t>
      </w:r>
      <w:r w:rsidRPr="0039444A">
        <w:rPr>
          <w:b/>
          <w:sz w:val="28"/>
          <w:szCs w:val="28"/>
        </w:rPr>
        <w:t>МИ-51</w: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bookmarkStart w:id="0" w:name="_GoBack"/>
      <w:bookmarkEnd w:id="0"/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Номінальна потужність </w:t>
      </w:r>
      <w:r w:rsidR="00D417FD" w:rsidRPr="0039444A">
        <w:rPr>
          <w:position w:val="-14"/>
          <w:sz w:val="28"/>
          <w:szCs w:val="28"/>
        </w:rPr>
        <w:object w:dxaOrig="1640" w:dyaOrig="400">
          <v:shape id="_x0000_i1103" type="#_x0000_t75" style="width:81.75pt;height:20.25pt" o:ole="">
            <v:imagedata r:id="rId186" o:title=""/>
          </v:shape>
          <o:OLEObject Type="Embed" ProgID="Equation.DSMT4" ShapeID="_x0000_i1103" DrawAspect="Content" ObjectID="_1633779708" r:id="rId187"/>
        </w:objec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Номінальна напруга </w:t>
      </w:r>
      <w:r w:rsidR="00EF5369" w:rsidRPr="0039444A">
        <w:rPr>
          <w:position w:val="-14"/>
          <w:sz w:val="28"/>
          <w:szCs w:val="28"/>
        </w:rPr>
        <w:object w:dxaOrig="1420" w:dyaOrig="400">
          <v:shape id="_x0000_i1104" type="#_x0000_t75" style="width:71.25pt;height:20.25pt" o:ole="">
            <v:imagedata r:id="rId188" o:title=""/>
          </v:shape>
          <o:OLEObject Type="Embed" ProgID="Equation.DSMT4" ShapeID="_x0000_i1104" DrawAspect="Content" ObjectID="_1633779709" r:id="rId189"/>
        </w:objec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Номінальний струм </w:t>
      </w:r>
      <w:r w:rsidR="00D417FD" w:rsidRPr="0039444A">
        <w:rPr>
          <w:position w:val="-14"/>
          <w:sz w:val="28"/>
          <w:szCs w:val="28"/>
        </w:rPr>
        <w:object w:dxaOrig="1380" w:dyaOrig="400">
          <v:shape id="_x0000_i1105" type="#_x0000_t75" style="width:69pt;height:20.25pt" o:ole="">
            <v:imagedata r:id="rId190" o:title=""/>
          </v:shape>
          <o:OLEObject Type="Embed" ProgID="Equation.DSMT4" ShapeID="_x0000_i1105" DrawAspect="Content" ObjectID="_1633779710" r:id="rId191"/>
        </w:objec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Опір силового ланцюга </w:t>
      </w:r>
      <w:r w:rsidR="00D417FD" w:rsidRPr="0039444A">
        <w:rPr>
          <w:position w:val="-14"/>
          <w:sz w:val="28"/>
          <w:szCs w:val="28"/>
        </w:rPr>
        <w:object w:dxaOrig="1640" w:dyaOrig="400">
          <v:shape id="_x0000_i1106" type="#_x0000_t75" style="width:81.75pt;height:20.25pt" o:ole="">
            <v:imagedata r:id="rId192" o:title=""/>
          </v:shape>
          <o:OLEObject Type="Embed" ProgID="Equation.DSMT4" ShapeID="_x0000_i1106" DrawAspect="Content" ObjectID="_1633779711" r:id="rId193"/>
        </w:objec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Частота обертання </w:t>
      </w:r>
      <w:r w:rsidR="00EF5369" w:rsidRPr="0039444A">
        <w:rPr>
          <w:position w:val="-28"/>
          <w:sz w:val="28"/>
          <w:szCs w:val="28"/>
        </w:rPr>
        <w:object w:dxaOrig="1820" w:dyaOrig="680">
          <v:shape id="_x0000_i1107" type="#_x0000_t75" style="width:90.75pt;height:33.75pt" o:ole="">
            <v:imagedata r:id="rId194" o:title=""/>
          </v:shape>
          <o:OLEObject Type="Embed" ProgID="Equation.DSMT4" ShapeID="_x0000_i1107" DrawAspect="Content" ObjectID="_1633779712" r:id="rId195"/>
        </w:object>
      </w:r>
    </w:p>
    <w:p w:rsidR="00331E02" w:rsidRPr="0039444A" w:rsidRDefault="0069730A" w:rsidP="0039444A">
      <w:pPr>
        <w:ind w:firstLine="709"/>
        <w:rPr>
          <w:sz w:val="28"/>
          <w:szCs w:val="28"/>
          <w:vertAlign w:val="superscript"/>
        </w:rPr>
      </w:pPr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Момент інерції двигуна </w:t>
      </w:r>
      <w:r w:rsidR="00D417FD" w:rsidRPr="0039444A">
        <w:rPr>
          <w:position w:val="-20"/>
          <w:sz w:val="28"/>
          <w:szCs w:val="28"/>
        </w:rPr>
        <w:object w:dxaOrig="2200" w:dyaOrig="520">
          <v:shape id="_x0000_i1108" type="#_x0000_t75" style="width:110.25pt;height:26.25pt" o:ole="">
            <v:imagedata r:id="rId196" o:title=""/>
          </v:shape>
          <o:OLEObject Type="Embed" ProgID="Equation.DSMT4" ShapeID="_x0000_i1108" DrawAspect="Content" ObjectID="_1633779713" r:id="rId197"/>
        </w:object>
      </w:r>
    </w:p>
    <w:p w:rsidR="00331E02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- </w:t>
      </w:r>
      <w:r w:rsidR="00331E02" w:rsidRPr="0039444A">
        <w:rPr>
          <w:sz w:val="28"/>
          <w:szCs w:val="28"/>
        </w:rPr>
        <w:t xml:space="preserve">ККД двигуна </w:t>
      </w:r>
      <w:r w:rsidR="00EF5369" w:rsidRPr="0039444A">
        <w:rPr>
          <w:position w:val="-14"/>
          <w:sz w:val="28"/>
          <w:szCs w:val="28"/>
        </w:rPr>
        <w:object w:dxaOrig="1060" w:dyaOrig="380">
          <v:shape id="_x0000_i1109" type="#_x0000_t75" style="width:53.25pt;height:18.75pt" o:ole="">
            <v:imagedata r:id="rId198" o:title=""/>
          </v:shape>
          <o:OLEObject Type="Embed" ProgID="Equation.DSMT4" ShapeID="_x0000_i1109" DrawAspect="Content" ObjectID="_1633779714" r:id="rId199"/>
        </w:object>
      </w:r>
      <w:r w:rsidR="00FD09C3" w:rsidRPr="0039444A">
        <w:rPr>
          <w:sz w:val="28"/>
          <w:szCs w:val="28"/>
        </w:rPr>
        <w:t>.</w:t>
      </w:r>
    </w:p>
    <w:p w:rsidR="00331E02" w:rsidRPr="0039444A" w:rsidRDefault="00331E02" w:rsidP="0039444A">
      <w:pPr>
        <w:ind w:firstLine="709"/>
        <w:rPr>
          <w:sz w:val="28"/>
          <w:szCs w:val="28"/>
        </w:rPr>
      </w:pPr>
    </w:p>
    <w:p w:rsidR="00331E02" w:rsidRPr="0039444A" w:rsidRDefault="0067793A" w:rsidP="0039444A">
      <w:pPr>
        <w:ind w:firstLine="709"/>
        <w:rPr>
          <w:b/>
          <w:sz w:val="28"/>
          <w:szCs w:val="28"/>
        </w:rPr>
      </w:pPr>
      <w:r w:rsidRPr="0039444A">
        <w:rPr>
          <w:b/>
          <w:sz w:val="28"/>
          <w:szCs w:val="28"/>
          <w:lang w:val="ru-RU"/>
        </w:rPr>
        <w:t>6</w:t>
      </w:r>
      <w:r w:rsidR="00331E02" w:rsidRPr="0039444A">
        <w:rPr>
          <w:b/>
          <w:sz w:val="28"/>
          <w:szCs w:val="28"/>
        </w:rPr>
        <w:t>. Виб</w:t>
      </w:r>
      <w:r w:rsidR="001911B7" w:rsidRPr="0039444A">
        <w:rPr>
          <w:b/>
          <w:sz w:val="28"/>
          <w:szCs w:val="28"/>
        </w:rPr>
        <w:t>і</w:t>
      </w:r>
      <w:r w:rsidR="00331E02" w:rsidRPr="0039444A">
        <w:rPr>
          <w:b/>
          <w:sz w:val="28"/>
          <w:szCs w:val="28"/>
        </w:rPr>
        <w:t>р електромашинн</w:t>
      </w:r>
      <w:r w:rsidR="001911B7" w:rsidRPr="0039444A">
        <w:rPr>
          <w:b/>
          <w:sz w:val="28"/>
          <w:szCs w:val="28"/>
        </w:rPr>
        <w:t>ого</w:t>
      </w:r>
      <w:r w:rsidR="00331E02" w:rsidRPr="0039444A">
        <w:rPr>
          <w:b/>
          <w:sz w:val="28"/>
          <w:szCs w:val="28"/>
        </w:rPr>
        <w:t xml:space="preserve"> підсилювач</w:t>
      </w:r>
      <w:r w:rsidR="001911B7" w:rsidRPr="0039444A">
        <w:rPr>
          <w:b/>
          <w:sz w:val="28"/>
          <w:szCs w:val="28"/>
        </w:rPr>
        <w:t>а</w:t>
      </w:r>
      <w:r w:rsidR="0069730A" w:rsidRPr="0039444A">
        <w:rPr>
          <w:b/>
          <w:sz w:val="28"/>
          <w:szCs w:val="28"/>
        </w:rPr>
        <w:t xml:space="preserve"> (ЕМП)</w:t>
      </w:r>
    </w:p>
    <w:p w:rsidR="008D5602" w:rsidRPr="0039444A" w:rsidRDefault="008D5602" w:rsidP="0039444A">
      <w:pPr>
        <w:ind w:firstLine="709"/>
        <w:rPr>
          <w:b/>
          <w:sz w:val="28"/>
          <w:szCs w:val="28"/>
        </w:rPr>
      </w:pPr>
    </w:p>
    <w:p w:rsidR="00331E02" w:rsidRPr="0039444A" w:rsidRDefault="00590E82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lastRenderedPageBreak/>
        <w:t>В я</w:t>
      </w:r>
      <w:r w:rsidR="00331E02" w:rsidRPr="0039444A">
        <w:rPr>
          <w:sz w:val="28"/>
          <w:szCs w:val="28"/>
        </w:rPr>
        <w:t>к</w:t>
      </w:r>
      <w:r w:rsidRPr="0039444A">
        <w:rPr>
          <w:sz w:val="28"/>
          <w:szCs w:val="28"/>
        </w:rPr>
        <w:t>ості</w:t>
      </w:r>
      <w:r w:rsidR="00331E02" w:rsidRPr="0039444A">
        <w:rPr>
          <w:sz w:val="28"/>
          <w:szCs w:val="28"/>
        </w:rPr>
        <w:t xml:space="preserve"> підсилювач</w:t>
      </w:r>
      <w:r w:rsidRPr="0039444A">
        <w:rPr>
          <w:sz w:val="28"/>
          <w:szCs w:val="28"/>
        </w:rPr>
        <w:t>а</w:t>
      </w:r>
      <w:r w:rsidR="00331E02" w:rsidRPr="0039444A">
        <w:rPr>
          <w:sz w:val="28"/>
          <w:szCs w:val="28"/>
        </w:rPr>
        <w:t xml:space="preserve"> потужності використовується ЕМП з поперечним полем. При виборі підсилювача необхідно дотримуватися</w:t>
      </w:r>
      <w:r w:rsidR="00C80C67" w:rsidRPr="0039444A">
        <w:rPr>
          <w:sz w:val="28"/>
          <w:szCs w:val="28"/>
        </w:rPr>
        <w:t xml:space="preserve"> наступних</w:t>
      </w:r>
      <w:r w:rsidR="00331E02" w:rsidRPr="0039444A">
        <w:rPr>
          <w:sz w:val="28"/>
          <w:szCs w:val="28"/>
        </w:rPr>
        <w:t xml:space="preserve"> умов:</w:t>
      </w:r>
    </w:p>
    <w:p w:rsidR="00331E02" w:rsidRPr="0039444A" w:rsidRDefault="00C80C67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1) </w:t>
      </w:r>
      <w:r w:rsidR="0069730A" w:rsidRPr="0039444A">
        <w:rPr>
          <w:sz w:val="28"/>
          <w:szCs w:val="28"/>
        </w:rPr>
        <w:t>Н</w:t>
      </w:r>
      <w:r w:rsidR="00331E02" w:rsidRPr="0039444A">
        <w:rPr>
          <w:sz w:val="28"/>
          <w:szCs w:val="28"/>
        </w:rPr>
        <w:t xml:space="preserve">омінальна потужність підсилювача </w:t>
      </w:r>
      <w:proofErr w:type="spellStart"/>
      <w:r w:rsidR="00331E02" w:rsidRPr="0039444A">
        <w:rPr>
          <w:sz w:val="28"/>
          <w:szCs w:val="28"/>
        </w:rPr>
        <w:t>Р</w:t>
      </w:r>
      <w:r w:rsidRPr="0039444A">
        <w:rPr>
          <w:i/>
          <w:sz w:val="28"/>
          <w:szCs w:val="28"/>
          <w:vertAlign w:val="subscript"/>
        </w:rPr>
        <w:t>п</w:t>
      </w:r>
      <w:r w:rsidR="00331E02" w:rsidRPr="0039444A">
        <w:rPr>
          <w:i/>
          <w:sz w:val="28"/>
          <w:szCs w:val="28"/>
          <w:vertAlign w:val="subscript"/>
        </w:rPr>
        <w:t>н</w:t>
      </w:r>
      <w:proofErr w:type="spellEnd"/>
      <w:r w:rsidR="00331E02" w:rsidRPr="0039444A">
        <w:rPr>
          <w:sz w:val="28"/>
          <w:szCs w:val="28"/>
        </w:rPr>
        <w:t xml:space="preserve"> повинна задовольняти нерівності (</w:t>
      </w:r>
      <w:r w:rsidR="0067793A" w:rsidRPr="0039444A">
        <w:rPr>
          <w:sz w:val="28"/>
          <w:szCs w:val="28"/>
          <w:lang w:val="ru-RU"/>
        </w:rPr>
        <w:t>6</w:t>
      </w:r>
      <w:r w:rsidR="0088297C" w:rsidRPr="0039444A">
        <w:rPr>
          <w:sz w:val="28"/>
          <w:szCs w:val="28"/>
          <w:lang w:val="ru-RU"/>
        </w:rPr>
        <w:t>.1</w:t>
      </w:r>
      <w:r w:rsidRPr="0039444A">
        <w:rPr>
          <w:sz w:val="28"/>
          <w:szCs w:val="28"/>
        </w:rPr>
        <w:t>):</w:t>
      </w:r>
    </w:p>
    <w:p w:rsidR="00331E02" w:rsidRPr="0039444A" w:rsidRDefault="009C0088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4B4DEE" w:rsidRPr="0039444A">
        <w:rPr>
          <w:position w:val="-34"/>
          <w:sz w:val="28"/>
          <w:szCs w:val="28"/>
        </w:rPr>
        <w:object w:dxaOrig="3040" w:dyaOrig="760">
          <v:shape id="_x0000_i1110" type="#_x0000_t75" style="width:152.25pt;height:38.25pt" o:ole="">
            <v:imagedata r:id="rId200" o:title=""/>
          </v:shape>
          <o:OLEObject Type="Embed" ProgID="Equation.DSMT4" ShapeID="_x0000_i1110" DrawAspect="Content" ObjectID="_1633779715" r:id="rId201"/>
        </w:object>
      </w:r>
      <w:r w:rsidR="00DA5130" w:rsidRPr="0039444A">
        <w:rPr>
          <w:sz w:val="28"/>
          <w:szCs w:val="28"/>
          <w:lang w:val="uk-UA"/>
        </w:rPr>
        <w:t>,</w:t>
      </w:r>
      <w:r w:rsidRPr="0039444A">
        <w:rPr>
          <w:sz w:val="28"/>
          <w:szCs w:val="28"/>
          <w:lang w:val="uk-UA"/>
        </w:rPr>
        <w:tab/>
      </w:r>
      <w:r w:rsidR="00331E02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6</w:t>
      </w:r>
      <w:r w:rsidR="0088297C" w:rsidRPr="0039444A">
        <w:rPr>
          <w:sz w:val="28"/>
          <w:szCs w:val="28"/>
          <w:lang w:val="ru-RU"/>
        </w:rPr>
        <w:t>.1</w:t>
      </w:r>
      <w:r w:rsidR="00331E02" w:rsidRPr="0039444A">
        <w:rPr>
          <w:sz w:val="28"/>
          <w:szCs w:val="28"/>
          <w:lang w:val="ru-RU"/>
        </w:rPr>
        <w:t>)</w:t>
      </w:r>
    </w:p>
    <w:p w:rsidR="00331E02" w:rsidRPr="0039444A" w:rsidRDefault="00331E02" w:rsidP="0039444A">
      <w:pPr>
        <w:rPr>
          <w:sz w:val="28"/>
          <w:szCs w:val="28"/>
        </w:rPr>
      </w:pPr>
      <w:r w:rsidRPr="0039444A">
        <w:rPr>
          <w:sz w:val="28"/>
          <w:szCs w:val="28"/>
        </w:rPr>
        <w:t xml:space="preserve">де </w:t>
      </w:r>
      <w:r w:rsidR="00C80C67" w:rsidRPr="0039444A">
        <w:rPr>
          <w:position w:val="-14"/>
          <w:sz w:val="28"/>
          <w:szCs w:val="28"/>
        </w:rPr>
        <w:object w:dxaOrig="460" w:dyaOrig="380">
          <v:shape id="_x0000_i1111" type="#_x0000_t75" style="width:23.25pt;height:18.75pt" o:ole="">
            <v:imagedata r:id="rId202" o:title=""/>
          </v:shape>
          <o:OLEObject Type="Embed" ProgID="Equation.DSMT4" ShapeID="_x0000_i1111" DrawAspect="Content" ObjectID="_1633779716" r:id="rId203"/>
        </w:object>
      </w:r>
      <w:r w:rsidR="00C80C67" w:rsidRPr="0039444A">
        <w:rPr>
          <w:sz w:val="28"/>
          <w:szCs w:val="28"/>
        </w:rPr>
        <w:t xml:space="preserve"> – номінальна потужність двигуна, </w:t>
      </w:r>
      <w:r w:rsidRPr="0039444A">
        <w:rPr>
          <w:sz w:val="28"/>
          <w:szCs w:val="28"/>
          <w:lang w:val="en-US"/>
        </w:rPr>
        <w:sym w:font="Symbol" w:char="F068"/>
      </w:r>
      <w:r w:rsidRPr="0039444A">
        <w:rPr>
          <w:sz w:val="28"/>
          <w:szCs w:val="28"/>
          <w:vertAlign w:val="subscript"/>
        </w:rPr>
        <w:t>д</w:t>
      </w:r>
      <w:r w:rsidR="00C80C67" w:rsidRPr="0039444A">
        <w:rPr>
          <w:sz w:val="28"/>
          <w:szCs w:val="28"/>
        </w:rPr>
        <w:t xml:space="preserve"> – </w:t>
      </w:r>
      <w:r w:rsidRPr="0039444A">
        <w:rPr>
          <w:sz w:val="28"/>
          <w:szCs w:val="28"/>
        </w:rPr>
        <w:t>ККД двигуна.</w:t>
      </w:r>
    </w:p>
    <w:p w:rsidR="0069730A" w:rsidRPr="0039444A" w:rsidRDefault="00C80C67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2) </w:t>
      </w:r>
      <w:r w:rsidR="0069730A" w:rsidRPr="0039444A">
        <w:rPr>
          <w:sz w:val="28"/>
          <w:szCs w:val="28"/>
        </w:rPr>
        <w:t>Номінальна напруга підсилювача</w:t>
      </w:r>
      <w:r w:rsidRPr="0039444A">
        <w:rPr>
          <w:sz w:val="28"/>
          <w:szCs w:val="28"/>
        </w:rPr>
        <w:t xml:space="preserve"> </w:t>
      </w:r>
      <w:r w:rsidRPr="0039444A">
        <w:rPr>
          <w:position w:val="-12"/>
          <w:sz w:val="28"/>
          <w:szCs w:val="28"/>
        </w:rPr>
        <w:object w:dxaOrig="499" w:dyaOrig="360">
          <v:shape id="_x0000_i1112" type="#_x0000_t75" style="width:24.75pt;height:18pt" o:ole="">
            <v:imagedata r:id="rId204" o:title=""/>
          </v:shape>
          <o:OLEObject Type="Embed" ProgID="Equation.DSMT4" ShapeID="_x0000_i1112" DrawAspect="Content" ObjectID="_1633779717" r:id="rId205"/>
        </w:object>
      </w:r>
      <w:r w:rsidR="0069730A" w:rsidRPr="0039444A">
        <w:rPr>
          <w:sz w:val="28"/>
          <w:szCs w:val="28"/>
        </w:rPr>
        <w:t xml:space="preserve"> має бути не менше, ніж номінальна напруга виконавчого двигуна</w:t>
      </w:r>
      <w:r w:rsidRPr="0039444A">
        <w:rPr>
          <w:sz w:val="28"/>
          <w:szCs w:val="28"/>
        </w:rPr>
        <w:t xml:space="preserve"> </w:t>
      </w:r>
      <w:r w:rsidRPr="0039444A">
        <w:rPr>
          <w:position w:val="-14"/>
          <w:sz w:val="28"/>
          <w:szCs w:val="28"/>
        </w:rPr>
        <w:object w:dxaOrig="499" w:dyaOrig="380">
          <v:shape id="_x0000_i1113" type="#_x0000_t75" style="width:24.75pt;height:18.75pt" o:ole="">
            <v:imagedata r:id="rId206" o:title=""/>
          </v:shape>
          <o:OLEObject Type="Embed" ProgID="Equation.DSMT4" ShapeID="_x0000_i1113" DrawAspect="Content" ObjectID="_1633779718" r:id="rId207"/>
        </w:object>
      </w:r>
      <w:r w:rsidR="0069730A"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6</w:t>
      </w:r>
      <w:r w:rsidR="0088297C" w:rsidRPr="0039444A">
        <w:rPr>
          <w:sz w:val="28"/>
          <w:szCs w:val="28"/>
          <w:lang w:val="ru-RU"/>
        </w:rPr>
        <w:t>.2</w:t>
      </w:r>
      <w:r w:rsidRPr="0039444A">
        <w:rPr>
          <w:sz w:val="28"/>
          <w:szCs w:val="28"/>
        </w:rPr>
        <w:t>):</w:t>
      </w:r>
    </w:p>
    <w:p w:rsidR="0069730A" w:rsidRPr="0039444A" w:rsidRDefault="009C0088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DA5130" w:rsidRPr="0039444A">
        <w:rPr>
          <w:position w:val="-14"/>
          <w:sz w:val="28"/>
          <w:szCs w:val="28"/>
        </w:rPr>
        <w:object w:dxaOrig="2960" w:dyaOrig="400">
          <v:shape id="_x0000_i1114" type="#_x0000_t75" style="width:147.75pt;height:20.25pt" o:ole="">
            <v:imagedata r:id="rId208" o:title=""/>
          </v:shape>
          <o:OLEObject Type="Embed" ProgID="Equation.DSMT4" ShapeID="_x0000_i1114" DrawAspect="Content" ObjectID="_1633779719" r:id="rId209"/>
        </w:object>
      </w:r>
      <w:r w:rsidR="00DA5130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uk-UA"/>
        </w:rPr>
        <w:tab/>
      </w:r>
      <w:r w:rsidR="0069730A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6</w:t>
      </w:r>
      <w:r w:rsidR="0088297C" w:rsidRPr="0039444A">
        <w:rPr>
          <w:sz w:val="28"/>
          <w:szCs w:val="28"/>
          <w:lang w:val="ru-RU"/>
        </w:rPr>
        <w:t>.2</w:t>
      </w:r>
      <w:r w:rsidR="0069730A" w:rsidRPr="0039444A">
        <w:rPr>
          <w:sz w:val="28"/>
          <w:szCs w:val="28"/>
          <w:lang w:val="ru-RU"/>
        </w:rPr>
        <w:t>)</w:t>
      </w:r>
    </w:p>
    <w:p w:rsidR="0069730A" w:rsidRPr="0039444A" w:rsidRDefault="00C80C67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3) </w:t>
      </w:r>
      <w:r w:rsidR="0069730A" w:rsidRPr="0039444A">
        <w:rPr>
          <w:sz w:val="28"/>
          <w:szCs w:val="28"/>
        </w:rPr>
        <w:t>Номінальний струм</w:t>
      </w:r>
      <w:r w:rsidR="00795D44" w:rsidRPr="0039444A">
        <w:rPr>
          <w:sz w:val="28"/>
          <w:szCs w:val="28"/>
        </w:rPr>
        <w:t xml:space="preserve"> якоря</w:t>
      </w:r>
      <w:r w:rsidR="0069730A" w:rsidRPr="0039444A">
        <w:rPr>
          <w:sz w:val="28"/>
          <w:szCs w:val="28"/>
        </w:rPr>
        <w:t xml:space="preserve"> підсилювача</w:t>
      </w:r>
      <w:r w:rsidRPr="0039444A">
        <w:rPr>
          <w:sz w:val="28"/>
          <w:szCs w:val="28"/>
        </w:rPr>
        <w:t xml:space="preserve"> </w:t>
      </w:r>
      <w:r w:rsidR="00795D44" w:rsidRPr="0039444A">
        <w:rPr>
          <w:position w:val="-12"/>
          <w:sz w:val="28"/>
          <w:szCs w:val="28"/>
        </w:rPr>
        <w:object w:dxaOrig="580" w:dyaOrig="420">
          <v:shape id="_x0000_i1115" type="#_x0000_t75" style="width:29.25pt;height:21pt" o:ole="">
            <v:imagedata r:id="rId210" o:title=""/>
          </v:shape>
          <o:OLEObject Type="Embed" ProgID="Equation.DSMT4" ShapeID="_x0000_i1115" DrawAspect="Content" ObjectID="_1633779720" r:id="rId211"/>
        </w:object>
      </w:r>
      <w:r w:rsidR="0069730A" w:rsidRPr="0039444A">
        <w:rPr>
          <w:sz w:val="28"/>
          <w:szCs w:val="28"/>
        </w:rPr>
        <w:t xml:space="preserve"> повинен бути не менше, ніж номінальний струм двигуна</w:t>
      </w:r>
      <w:r w:rsidRPr="0039444A">
        <w:rPr>
          <w:sz w:val="28"/>
          <w:szCs w:val="28"/>
        </w:rPr>
        <w:t xml:space="preserve"> </w:t>
      </w:r>
      <w:r w:rsidRPr="0039444A">
        <w:rPr>
          <w:position w:val="-12"/>
          <w:sz w:val="28"/>
          <w:szCs w:val="28"/>
        </w:rPr>
        <w:object w:dxaOrig="360" w:dyaOrig="420">
          <v:shape id="_x0000_i1116" type="#_x0000_t75" style="width:18pt;height:21pt" o:ole="">
            <v:imagedata r:id="rId212" o:title=""/>
          </v:shape>
          <o:OLEObject Type="Embed" ProgID="Equation.DSMT4" ShapeID="_x0000_i1116" DrawAspect="Content" ObjectID="_1633779721" r:id="rId213"/>
        </w:object>
      </w:r>
      <w:r w:rsidR="0069730A" w:rsidRPr="0039444A">
        <w:rPr>
          <w:sz w:val="28"/>
          <w:szCs w:val="28"/>
        </w:rPr>
        <w:t xml:space="preserve"> (</w:t>
      </w:r>
      <w:r w:rsidR="0067793A" w:rsidRPr="0039444A">
        <w:rPr>
          <w:sz w:val="28"/>
          <w:szCs w:val="28"/>
          <w:lang w:val="ru-RU"/>
        </w:rPr>
        <w:t>6</w:t>
      </w:r>
      <w:r w:rsidR="0088297C" w:rsidRPr="0039444A">
        <w:rPr>
          <w:sz w:val="28"/>
          <w:szCs w:val="28"/>
          <w:lang w:val="ru-RU"/>
        </w:rPr>
        <w:t>.3</w:t>
      </w:r>
      <w:r w:rsidR="0069730A" w:rsidRPr="0039444A">
        <w:rPr>
          <w:sz w:val="28"/>
          <w:szCs w:val="28"/>
        </w:rPr>
        <w:t>).</w:t>
      </w:r>
    </w:p>
    <w:p w:rsidR="0069730A" w:rsidRPr="0039444A" w:rsidRDefault="009C0088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4B4DEE" w:rsidRPr="0039444A">
        <w:rPr>
          <w:position w:val="-14"/>
          <w:sz w:val="28"/>
          <w:szCs w:val="28"/>
        </w:rPr>
        <w:object w:dxaOrig="2960" w:dyaOrig="440">
          <v:shape id="_x0000_i1117" type="#_x0000_t75" style="width:147.75pt;height:21.75pt" o:ole="">
            <v:imagedata r:id="rId214" o:title=""/>
          </v:shape>
          <o:OLEObject Type="Embed" ProgID="Equation.DSMT4" ShapeID="_x0000_i1117" DrawAspect="Content" ObjectID="_1633779722" r:id="rId215"/>
        </w:object>
      </w:r>
      <w:r w:rsidR="00DA5130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uk-UA"/>
        </w:rPr>
        <w:tab/>
      </w:r>
      <w:r w:rsidR="0069730A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6</w:t>
      </w:r>
      <w:r w:rsidR="0088297C" w:rsidRPr="0039444A">
        <w:rPr>
          <w:sz w:val="28"/>
          <w:szCs w:val="28"/>
          <w:lang w:val="ru-RU"/>
        </w:rPr>
        <w:t>.3</w:t>
      </w:r>
      <w:r w:rsidR="0069730A" w:rsidRPr="0039444A">
        <w:rPr>
          <w:sz w:val="28"/>
          <w:szCs w:val="28"/>
          <w:lang w:val="ru-RU"/>
        </w:rPr>
        <w:t>)</w:t>
      </w:r>
    </w:p>
    <w:p w:rsidR="0069730A" w:rsidRPr="0039444A" w:rsidRDefault="0069730A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Виходячи з цих умов, </w:t>
      </w:r>
      <w:r w:rsidR="00604A54" w:rsidRPr="0039444A">
        <w:rPr>
          <w:sz w:val="28"/>
          <w:szCs w:val="28"/>
        </w:rPr>
        <w:t xml:space="preserve">з табл. 1 </w:t>
      </w:r>
      <w:r w:rsidRPr="0039444A">
        <w:rPr>
          <w:sz w:val="28"/>
          <w:szCs w:val="28"/>
        </w:rPr>
        <w:t xml:space="preserve">вибираємо </w:t>
      </w:r>
      <w:r w:rsidRPr="0039444A">
        <w:rPr>
          <w:b/>
          <w:sz w:val="28"/>
          <w:szCs w:val="28"/>
        </w:rPr>
        <w:t xml:space="preserve">ЭМУ-50А3 </w:t>
      </w:r>
      <w:r w:rsidRPr="0039444A">
        <w:rPr>
          <w:sz w:val="28"/>
          <w:szCs w:val="28"/>
        </w:rPr>
        <w:t>з параметрами:</w:t>
      </w:r>
    </w:p>
    <w:p w:rsidR="0069730A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 xml:space="preserve">Номінальна потужність ЕМП </w:t>
      </w:r>
      <w:r w:rsidR="00EF5369" w:rsidRPr="0039444A">
        <w:rPr>
          <w:position w:val="-14"/>
          <w:sz w:val="28"/>
          <w:szCs w:val="28"/>
        </w:rPr>
        <w:object w:dxaOrig="1860" w:dyaOrig="400">
          <v:shape id="_x0000_i1118" type="#_x0000_t75" style="width:93pt;height:20.25pt" o:ole="">
            <v:imagedata r:id="rId216" o:title=""/>
          </v:shape>
          <o:OLEObject Type="Embed" ProgID="Equation.DSMT4" ShapeID="_x0000_i1118" DrawAspect="Content" ObjectID="_1633779723" r:id="rId217"/>
        </w:object>
      </w:r>
    </w:p>
    <w:p w:rsidR="0069730A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 xml:space="preserve">Номінальна потужність управління </w:t>
      </w:r>
      <w:r w:rsidR="004B4DEE" w:rsidRPr="0039444A">
        <w:rPr>
          <w:position w:val="-16"/>
          <w:sz w:val="28"/>
          <w:szCs w:val="28"/>
        </w:rPr>
        <w:object w:dxaOrig="1800" w:dyaOrig="420">
          <v:shape id="_x0000_i1119" type="#_x0000_t75" style="width:90pt;height:21pt" o:ole="">
            <v:imagedata r:id="rId218" o:title=""/>
          </v:shape>
          <o:OLEObject Type="Embed" ProgID="Equation.DSMT4" ShapeID="_x0000_i1119" DrawAspect="Content" ObjectID="_1633779724" r:id="rId219"/>
        </w:object>
      </w:r>
    </w:p>
    <w:p w:rsidR="0069730A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 xml:space="preserve">Номінальна напруга </w:t>
      </w:r>
      <w:r w:rsidR="00EF5369" w:rsidRPr="0039444A">
        <w:rPr>
          <w:position w:val="-14"/>
          <w:sz w:val="28"/>
          <w:szCs w:val="28"/>
        </w:rPr>
        <w:object w:dxaOrig="1579" w:dyaOrig="400">
          <v:shape id="_x0000_i1120" type="#_x0000_t75" style="width:78.75pt;height:20.25pt" o:ole="">
            <v:imagedata r:id="rId220" o:title=""/>
          </v:shape>
          <o:OLEObject Type="Embed" ProgID="Equation.DSMT4" ShapeID="_x0000_i1120" DrawAspect="Content" ObjectID="_1633779725" r:id="rId221"/>
        </w:object>
      </w:r>
    </w:p>
    <w:p w:rsidR="0069730A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 xml:space="preserve">Номінальний струм якоря </w:t>
      </w:r>
      <w:r w:rsidR="00795D44" w:rsidRPr="0039444A">
        <w:rPr>
          <w:position w:val="-14"/>
          <w:sz w:val="28"/>
          <w:szCs w:val="28"/>
        </w:rPr>
        <w:object w:dxaOrig="1680" w:dyaOrig="440">
          <v:shape id="_x0000_i1121" type="#_x0000_t75" style="width:84pt;height:21.75pt" o:ole="">
            <v:imagedata r:id="rId222" o:title=""/>
          </v:shape>
          <o:OLEObject Type="Embed" ProgID="Equation.DSMT4" ShapeID="_x0000_i1121" DrawAspect="Content" ObjectID="_1633779726" r:id="rId223"/>
        </w:object>
      </w:r>
    </w:p>
    <w:p w:rsidR="0069730A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 xml:space="preserve">Опір ланцюга обмотки управління </w:t>
      </w:r>
      <w:r w:rsidR="00EF5369" w:rsidRPr="0039444A">
        <w:rPr>
          <w:position w:val="-14"/>
          <w:sz w:val="28"/>
          <w:szCs w:val="28"/>
        </w:rPr>
        <w:object w:dxaOrig="1540" w:dyaOrig="400">
          <v:shape id="_x0000_i1122" type="#_x0000_t75" style="width:77.25pt;height:20.25pt" o:ole="">
            <v:imagedata r:id="rId224" o:title=""/>
          </v:shape>
          <o:OLEObject Type="Embed" ProgID="Equation.DSMT4" ShapeID="_x0000_i1122" DrawAspect="Content" ObjectID="_1633779727" r:id="rId225"/>
        </w:object>
      </w:r>
    </w:p>
    <w:p w:rsidR="00547B91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>Стал</w:t>
      </w:r>
      <w:r w:rsidR="00547B91" w:rsidRPr="0039444A">
        <w:rPr>
          <w:sz w:val="28"/>
          <w:szCs w:val="28"/>
        </w:rPr>
        <w:t>і</w:t>
      </w:r>
      <w:r w:rsidRPr="0039444A">
        <w:rPr>
          <w:sz w:val="28"/>
          <w:szCs w:val="28"/>
        </w:rPr>
        <w:t xml:space="preserve"> часу</w:t>
      </w:r>
      <w:r w:rsidR="00547B91" w:rsidRPr="0039444A">
        <w:rPr>
          <w:sz w:val="28"/>
          <w:szCs w:val="28"/>
        </w:rPr>
        <w:t>:</w:t>
      </w:r>
    </w:p>
    <w:p w:rsidR="0069730A" w:rsidRPr="0039444A" w:rsidRDefault="004B4DEE" w:rsidP="0039444A">
      <w:pPr>
        <w:ind w:left="851"/>
        <w:rPr>
          <w:sz w:val="28"/>
          <w:szCs w:val="28"/>
        </w:rPr>
      </w:pPr>
      <w:r w:rsidRPr="0039444A">
        <w:rPr>
          <w:position w:val="-14"/>
          <w:sz w:val="28"/>
          <w:szCs w:val="28"/>
        </w:rPr>
        <w:object w:dxaOrig="1600" w:dyaOrig="400">
          <v:shape id="_x0000_i1123" type="#_x0000_t75" style="width:80.25pt;height:20.25pt" o:ole="">
            <v:imagedata r:id="rId226" o:title=""/>
          </v:shape>
          <o:OLEObject Type="Embed" ProgID="Equation.DSMT4" ShapeID="_x0000_i1123" DrawAspect="Content" ObjectID="_1633779728" r:id="rId227"/>
        </w:object>
      </w:r>
    </w:p>
    <w:p w:rsidR="00547B91" w:rsidRPr="0039444A" w:rsidRDefault="004B4DEE" w:rsidP="0039444A">
      <w:pPr>
        <w:ind w:left="851"/>
        <w:rPr>
          <w:sz w:val="28"/>
          <w:szCs w:val="28"/>
        </w:rPr>
      </w:pPr>
      <w:r w:rsidRPr="0039444A">
        <w:rPr>
          <w:position w:val="-14"/>
          <w:sz w:val="28"/>
          <w:szCs w:val="28"/>
        </w:rPr>
        <w:object w:dxaOrig="1300" w:dyaOrig="400">
          <v:shape id="_x0000_i1124" type="#_x0000_t75" style="width:65.25pt;height:20.25pt" o:ole="">
            <v:imagedata r:id="rId228" o:title=""/>
          </v:shape>
          <o:OLEObject Type="Embed" ProgID="Equation.DSMT4" ShapeID="_x0000_i1124" DrawAspect="Content" ObjectID="_1633779729" r:id="rId229"/>
        </w:object>
      </w:r>
    </w:p>
    <w:p w:rsidR="0069730A" w:rsidRPr="0039444A" w:rsidRDefault="0069730A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>Коефіцієнт демпфування</w:t>
      </w:r>
      <w:r w:rsidR="004B4DEE" w:rsidRPr="0039444A">
        <w:rPr>
          <w:position w:val="-14"/>
          <w:sz w:val="28"/>
          <w:szCs w:val="28"/>
        </w:rPr>
        <w:object w:dxaOrig="1140" w:dyaOrig="400">
          <v:shape id="_x0000_i1125" type="#_x0000_t75" style="width:57pt;height:20.25pt" o:ole="">
            <v:imagedata r:id="rId230" o:title=""/>
          </v:shape>
          <o:OLEObject Type="Embed" ProgID="Equation.DSMT4" ShapeID="_x0000_i1125" DrawAspect="Content" ObjectID="_1633779730" r:id="rId231"/>
        </w:object>
      </w:r>
    </w:p>
    <w:p w:rsidR="0069730A" w:rsidRPr="0039444A" w:rsidRDefault="00B7057C" w:rsidP="0039444A">
      <w:pPr>
        <w:numPr>
          <w:ilvl w:val="0"/>
          <w:numId w:val="10"/>
        </w:numPr>
        <w:tabs>
          <w:tab w:val="clear" w:pos="925"/>
        </w:tabs>
        <w:ind w:left="0" w:firstLine="0"/>
        <w:rPr>
          <w:sz w:val="28"/>
          <w:szCs w:val="28"/>
        </w:rPr>
      </w:pPr>
      <w:r w:rsidRPr="0039444A">
        <w:rPr>
          <w:sz w:val="28"/>
          <w:szCs w:val="28"/>
        </w:rPr>
        <w:t xml:space="preserve">Коефіцієнт холостого ходу </w:t>
      </w:r>
      <w:r w:rsidR="00EF5369" w:rsidRPr="0039444A">
        <w:rPr>
          <w:position w:val="-12"/>
          <w:sz w:val="28"/>
          <w:szCs w:val="28"/>
        </w:rPr>
        <w:object w:dxaOrig="920" w:dyaOrig="360">
          <v:shape id="_x0000_i1126" type="#_x0000_t75" style="width:45.75pt;height:18pt" o:ole="">
            <v:imagedata r:id="rId232" o:title=""/>
          </v:shape>
          <o:OLEObject Type="Embed" ProgID="Equation.DSMT4" ShapeID="_x0000_i1126" DrawAspect="Content" ObjectID="_1633779731" r:id="rId233"/>
        </w:object>
      </w:r>
    </w:p>
    <w:p w:rsidR="004B7B4A" w:rsidRPr="0039444A" w:rsidRDefault="004B7B4A" w:rsidP="0039444A">
      <w:pPr>
        <w:ind w:firstLine="709"/>
        <w:rPr>
          <w:sz w:val="28"/>
          <w:szCs w:val="28"/>
          <w:lang w:val="ru-RU"/>
        </w:rPr>
      </w:pPr>
    </w:p>
    <w:p w:rsidR="001911B7" w:rsidRPr="0039444A" w:rsidRDefault="0067793A" w:rsidP="0039444A">
      <w:pPr>
        <w:ind w:firstLine="709"/>
        <w:rPr>
          <w:b/>
          <w:sz w:val="28"/>
          <w:szCs w:val="28"/>
        </w:rPr>
      </w:pPr>
      <w:r w:rsidRPr="0039444A">
        <w:rPr>
          <w:b/>
          <w:sz w:val="28"/>
          <w:szCs w:val="28"/>
          <w:lang w:val="ru-RU"/>
        </w:rPr>
        <w:t>7</w:t>
      </w:r>
      <w:r w:rsidR="00C21541" w:rsidRPr="0039444A">
        <w:rPr>
          <w:b/>
          <w:sz w:val="28"/>
          <w:szCs w:val="28"/>
        </w:rPr>
        <w:t>.</w:t>
      </w:r>
      <w:r w:rsidR="00C21541" w:rsidRPr="0039444A">
        <w:rPr>
          <w:b/>
          <w:sz w:val="28"/>
          <w:szCs w:val="28"/>
          <w:lang w:val="ru-RU"/>
        </w:rPr>
        <w:t xml:space="preserve"> </w:t>
      </w:r>
      <w:r w:rsidR="001911B7" w:rsidRPr="0039444A">
        <w:rPr>
          <w:b/>
          <w:sz w:val="28"/>
          <w:szCs w:val="28"/>
        </w:rPr>
        <w:t>Побудова оберненої логарифмічної амплітудно</w:t>
      </w:r>
      <w:r w:rsidR="008F5708" w:rsidRPr="0039444A">
        <w:rPr>
          <w:b/>
          <w:sz w:val="28"/>
          <w:szCs w:val="28"/>
        </w:rPr>
        <w:t>-</w:t>
      </w:r>
      <w:r w:rsidR="001911B7" w:rsidRPr="0039444A">
        <w:rPr>
          <w:b/>
          <w:sz w:val="28"/>
          <w:szCs w:val="28"/>
        </w:rPr>
        <w:t>частотної характеристики (</w:t>
      </w:r>
      <w:r w:rsidR="00F46157" w:rsidRPr="0039444A">
        <w:rPr>
          <w:b/>
          <w:sz w:val="28"/>
          <w:szCs w:val="28"/>
        </w:rPr>
        <w:t>ЗЛАЧХ</w:t>
      </w:r>
      <w:r w:rsidR="001911B7" w:rsidRPr="0039444A">
        <w:rPr>
          <w:b/>
          <w:sz w:val="28"/>
          <w:szCs w:val="28"/>
        </w:rPr>
        <w:t xml:space="preserve">) </w:t>
      </w:r>
      <w:r w:rsidR="009003FD" w:rsidRPr="0039444A">
        <w:rPr>
          <w:b/>
          <w:sz w:val="28"/>
          <w:szCs w:val="28"/>
        </w:rPr>
        <w:t>не скорегованої частини системи</w:t>
      </w:r>
    </w:p>
    <w:p w:rsidR="00547B91" w:rsidRPr="0039444A" w:rsidRDefault="00547B91" w:rsidP="0039444A">
      <w:pPr>
        <w:ind w:firstLine="709"/>
        <w:rPr>
          <w:b/>
          <w:sz w:val="28"/>
          <w:szCs w:val="28"/>
        </w:rPr>
      </w:pPr>
      <w:r w:rsidRPr="0039444A">
        <w:rPr>
          <w:sz w:val="28"/>
          <w:szCs w:val="28"/>
        </w:rPr>
        <w:lastRenderedPageBreak/>
        <w:t xml:space="preserve">Визначимо діюче значення опору силового ланцюга </w:t>
      </w:r>
      <w:r w:rsidR="009003FD" w:rsidRPr="0039444A">
        <w:rPr>
          <w:sz w:val="28"/>
          <w:szCs w:val="28"/>
        </w:rPr>
        <w:t>ЕМП</w:t>
      </w:r>
      <w:r w:rsidRPr="0039444A">
        <w:rPr>
          <w:sz w:val="28"/>
          <w:szCs w:val="28"/>
        </w:rPr>
        <w:t xml:space="preserve">-Д, що дорівнює сумі чинного опору </w:t>
      </w:r>
      <w:r w:rsidR="009003FD" w:rsidRPr="0039444A">
        <w:rPr>
          <w:sz w:val="28"/>
          <w:szCs w:val="28"/>
        </w:rPr>
        <w:t>Е</w:t>
      </w:r>
      <w:r w:rsidRPr="0039444A">
        <w:rPr>
          <w:sz w:val="28"/>
          <w:szCs w:val="28"/>
        </w:rPr>
        <w:t xml:space="preserve">МП і опору якоря двигуна </w:t>
      </w:r>
      <w:r w:rsidR="001911B7" w:rsidRPr="0039444A">
        <w:rPr>
          <w:sz w:val="28"/>
          <w:szCs w:val="28"/>
        </w:rPr>
        <w:t xml:space="preserve">за </w:t>
      </w:r>
      <w:r w:rsidR="0003387A" w:rsidRPr="0039444A">
        <w:rPr>
          <w:sz w:val="28"/>
          <w:szCs w:val="28"/>
        </w:rPr>
        <w:t>рівнянням</w:t>
      </w:r>
      <w:r w:rsidR="001911B7" w:rsidRPr="0039444A">
        <w:rPr>
          <w:sz w:val="28"/>
          <w:szCs w:val="28"/>
        </w:rPr>
        <w:t xml:space="preserve"> </w:t>
      </w:r>
      <w:r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1</w:t>
      </w:r>
      <w:r w:rsidRPr="0039444A">
        <w:rPr>
          <w:sz w:val="28"/>
          <w:szCs w:val="28"/>
        </w:rPr>
        <w:t>-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2</w:t>
      </w:r>
      <w:r w:rsidRPr="0039444A">
        <w:rPr>
          <w:sz w:val="28"/>
          <w:szCs w:val="28"/>
        </w:rPr>
        <w:t>).</w:t>
      </w:r>
    </w:p>
    <w:p w:rsidR="00547B91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Д</m:t>
            </m:r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 xml:space="preserve"> </m:t>
            </m:r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эму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Я</m:t>
            </m:r>
          </m:sub>
        </m:sSub>
        <m:r>
          <w:rPr>
            <w:rFonts w:ascii="Cambria Math"/>
            <w:sz w:val="28"/>
            <w:szCs w:val="28"/>
            <w:lang w:val="ru-RU"/>
          </w:rPr>
          <m:t>=3,161+0,46=3,621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Ом</m:t>
            </m:r>
          </m:e>
        </m:d>
      </m:oMath>
      <w:r w:rsidR="00387042" w:rsidRPr="0039444A">
        <w:rPr>
          <w:sz w:val="28"/>
          <w:szCs w:val="28"/>
          <w:lang w:val="uk-UA"/>
        </w:rPr>
        <w:t>,</w:t>
      </w:r>
      <w:r w:rsidRPr="0039444A">
        <w:rPr>
          <w:sz w:val="28"/>
          <w:szCs w:val="28"/>
          <w:lang w:val="uk-UA"/>
        </w:rPr>
        <w:tab/>
      </w:r>
      <w:r w:rsidR="00547B91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1</w:t>
      </w:r>
      <w:r w:rsidR="00547B91" w:rsidRPr="0039444A">
        <w:rPr>
          <w:sz w:val="28"/>
          <w:szCs w:val="28"/>
          <w:lang w:val="ru-RU"/>
        </w:rPr>
        <w:t>)</w:t>
      </w:r>
    </w:p>
    <w:p w:rsidR="00547B91" w:rsidRPr="0039444A" w:rsidRDefault="005C1529" w:rsidP="0039444A">
      <w:pPr>
        <w:pStyle w:val="a8"/>
        <w:spacing w:line="360" w:lineRule="auto"/>
        <w:ind w:firstLine="0"/>
        <w:rPr>
          <w:sz w:val="28"/>
          <w:szCs w:val="28"/>
        </w:rPr>
      </w:pPr>
      <w:r w:rsidRPr="0039444A">
        <w:rPr>
          <w:sz w:val="28"/>
          <w:szCs w:val="28"/>
        </w:rPr>
        <w:t>де</w:t>
      </w:r>
    </w:p>
    <w:p w:rsidR="00547B91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Д</m:t>
            </m:r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 xml:space="preserve"> </m:t>
            </m:r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эму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2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Я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эму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2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220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7,4</m:t>
            </m:r>
          </m:den>
        </m:f>
        <m:r>
          <w:rPr>
            <w:rFonts w:ascii="Cambria Math"/>
            <w:sz w:val="28"/>
            <w:szCs w:val="28"/>
            <w:lang w:val="ru-RU"/>
          </w:rPr>
          <m:t>=3,161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Ом</m:t>
            </m:r>
          </m:e>
        </m:d>
      </m:oMath>
      <w:r w:rsidR="00387042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uk-UA"/>
        </w:rPr>
        <w:tab/>
      </w:r>
      <w:r w:rsidR="00547B91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2</w:t>
      </w:r>
      <w:r w:rsidR="00547B91" w:rsidRPr="0039444A">
        <w:rPr>
          <w:sz w:val="28"/>
          <w:szCs w:val="28"/>
          <w:lang w:val="ru-RU"/>
        </w:rPr>
        <w:t>)</w:t>
      </w:r>
    </w:p>
    <w:p w:rsidR="00547B91" w:rsidRPr="0039444A" w:rsidRDefault="005C1529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Знаходимо коефіцієнт </w:t>
      </w:r>
      <w:proofErr w:type="spellStart"/>
      <w:r w:rsidRPr="0039444A">
        <w:rPr>
          <w:sz w:val="28"/>
          <w:szCs w:val="28"/>
        </w:rPr>
        <w:t>противо</w:t>
      </w:r>
      <w:proofErr w:type="spellEnd"/>
      <w:r w:rsidRPr="0039444A">
        <w:rPr>
          <w:sz w:val="28"/>
          <w:szCs w:val="28"/>
        </w:rPr>
        <w:t xml:space="preserve">-ЕРС двигуна </w:t>
      </w:r>
      <w:r w:rsidR="001911B7" w:rsidRPr="0039444A">
        <w:rPr>
          <w:sz w:val="28"/>
          <w:szCs w:val="28"/>
        </w:rPr>
        <w:t xml:space="preserve">за </w:t>
      </w:r>
      <w:r w:rsidR="0003387A" w:rsidRPr="0039444A">
        <w:rPr>
          <w:sz w:val="28"/>
          <w:szCs w:val="28"/>
        </w:rPr>
        <w:t>рівнянням</w:t>
      </w:r>
      <w:r w:rsidR="001911B7" w:rsidRPr="0039444A">
        <w:rPr>
          <w:sz w:val="28"/>
          <w:szCs w:val="28"/>
        </w:rPr>
        <w:t xml:space="preserve"> </w:t>
      </w:r>
      <w:r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3</w:t>
      </w:r>
      <w:r w:rsidRPr="0039444A">
        <w:rPr>
          <w:sz w:val="28"/>
          <w:szCs w:val="28"/>
        </w:rPr>
        <w:t>).</w:t>
      </w:r>
    </w:p>
    <w:p w:rsidR="005C1529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Ω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Я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60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π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220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17,1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0,46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500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60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3,14</m:t>
            </m:r>
          </m:den>
        </m:f>
        <m:r>
          <w:rPr>
            <w:rFonts w:ascii="Cambria Math"/>
            <w:sz w:val="28"/>
            <w:szCs w:val="28"/>
            <w:lang w:val="uk-UA"/>
          </w:rPr>
          <m:t>=1,3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В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с</m:t>
            </m:r>
          </m:e>
        </m:d>
      </m:oMath>
      <w:r w:rsidR="00387042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uk-UA"/>
        </w:rPr>
        <w:tab/>
      </w:r>
      <w:r w:rsidR="005C1529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3</w:t>
      </w:r>
      <w:r w:rsidR="005C1529" w:rsidRPr="0039444A">
        <w:rPr>
          <w:sz w:val="28"/>
          <w:szCs w:val="28"/>
          <w:lang w:val="ru-RU"/>
        </w:rPr>
        <w:t>)</w:t>
      </w:r>
    </w:p>
    <w:p w:rsidR="005C1529" w:rsidRPr="0039444A" w:rsidRDefault="005C1529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Знаходимо постійну часу розгону двигуна </w:t>
      </w:r>
      <w:r w:rsidR="001911B7" w:rsidRPr="0039444A">
        <w:rPr>
          <w:sz w:val="28"/>
          <w:szCs w:val="28"/>
        </w:rPr>
        <w:t xml:space="preserve">за </w:t>
      </w:r>
      <w:r w:rsidR="0003387A" w:rsidRPr="0039444A">
        <w:rPr>
          <w:sz w:val="28"/>
          <w:szCs w:val="28"/>
        </w:rPr>
        <w:t>рівнянням</w:t>
      </w:r>
      <w:r w:rsidR="00387042" w:rsidRPr="0039444A">
        <w:rPr>
          <w:sz w:val="28"/>
          <w:szCs w:val="28"/>
        </w:rPr>
        <w:t>и</w:t>
      </w:r>
      <w:r w:rsidR="001911B7" w:rsidRPr="0039444A">
        <w:rPr>
          <w:sz w:val="28"/>
          <w:szCs w:val="28"/>
        </w:rPr>
        <w:t xml:space="preserve"> </w:t>
      </w:r>
      <w:r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4</w:t>
      </w:r>
      <w:r w:rsidR="00387042" w:rsidRPr="0039444A">
        <w:rPr>
          <w:sz w:val="28"/>
          <w:szCs w:val="28"/>
          <w:lang w:val="ru-RU"/>
        </w:rPr>
        <w:t>)</w:t>
      </w:r>
      <w:r w:rsidRPr="0039444A">
        <w:rPr>
          <w:sz w:val="28"/>
          <w:szCs w:val="28"/>
        </w:rPr>
        <w:t>-</w:t>
      </w:r>
      <w:r w:rsidR="00387042"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5</w:t>
      </w:r>
      <w:r w:rsidRPr="0039444A">
        <w:rPr>
          <w:sz w:val="28"/>
          <w:szCs w:val="28"/>
        </w:rPr>
        <w:t>).</w:t>
      </w:r>
    </w:p>
    <w:p w:rsidR="005C1529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J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Д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sub>
                </m:sSub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3,62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,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5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  <w:lang w:val="ru-RU"/>
          </w:rPr>
          <m:t>=0,397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с</m:t>
            </m:r>
          </m:e>
        </m:d>
      </m:oMath>
      <w:r w:rsidR="00387042" w:rsidRPr="0039444A">
        <w:rPr>
          <w:sz w:val="28"/>
          <w:szCs w:val="28"/>
          <w:lang w:val="uk-UA"/>
        </w:rPr>
        <w:t>,</w:t>
      </w:r>
      <w:r w:rsidRPr="0039444A">
        <w:rPr>
          <w:sz w:val="28"/>
          <w:szCs w:val="28"/>
          <w:lang w:val="uk-UA"/>
        </w:rPr>
        <w:tab/>
      </w:r>
      <w:r w:rsidR="005C1529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4</w:t>
      </w:r>
      <w:r w:rsidR="005C1529" w:rsidRPr="0039444A">
        <w:rPr>
          <w:sz w:val="28"/>
          <w:szCs w:val="28"/>
          <w:lang w:val="ru-RU"/>
        </w:rPr>
        <w:t>)</w:t>
      </w:r>
    </w:p>
    <w:p w:rsidR="00C21541" w:rsidRPr="0039444A" w:rsidRDefault="005C1529" w:rsidP="0039444A">
      <w:pPr>
        <w:pStyle w:val="a8"/>
        <w:spacing w:line="360" w:lineRule="auto"/>
        <w:ind w:firstLine="0"/>
        <w:rPr>
          <w:sz w:val="28"/>
          <w:szCs w:val="28"/>
          <w:lang w:val="ru-RU"/>
        </w:rPr>
      </w:pPr>
      <w:r w:rsidRPr="0039444A">
        <w:rPr>
          <w:sz w:val="28"/>
          <w:szCs w:val="28"/>
        </w:rPr>
        <w:t>де</w:t>
      </w:r>
    </w:p>
    <w:p w:rsidR="006C6F00" w:rsidRPr="0039444A" w:rsidRDefault="008F3112" w:rsidP="0039444A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4B4DEE" w:rsidRPr="0039444A">
        <w:rPr>
          <w:position w:val="-20"/>
          <w:sz w:val="28"/>
          <w:szCs w:val="28"/>
        </w:rPr>
        <w:object w:dxaOrig="5700" w:dyaOrig="520">
          <v:shape id="_x0000_i1127" type="#_x0000_t75" style="width:285pt;height:26.25pt" o:ole="">
            <v:imagedata r:id="rId234" o:title=""/>
          </v:shape>
          <o:OLEObject Type="Embed" ProgID="Equation.DSMT4" ShapeID="_x0000_i1127" DrawAspect="Content" ObjectID="_1633779732" r:id="rId235"/>
        </w:object>
      </w:r>
      <w:r w:rsidR="00387042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uk-UA"/>
        </w:rPr>
        <w:tab/>
      </w:r>
      <w:r w:rsidR="005C1529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5</w:t>
      </w:r>
      <w:r w:rsidR="005C1529" w:rsidRPr="0039444A">
        <w:rPr>
          <w:sz w:val="28"/>
          <w:szCs w:val="28"/>
          <w:lang w:val="ru-RU"/>
        </w:rPr>
        <w:t>)</w:t>
      </w:r>
    </w:p>
    <w:p w:rsidR="007D32AB" w:rsidRPr="0039444A" w:rsidRDefault="00B11D16" w:rsidP="0039444A">
      <w:pPr>
        <w:pStyle w:val="a8"/>
        <w:spacing w:line="360" w:lineRule="auto"/>
        <w:ind w:firstLine="709"/>
        <w:rPr>
          <w:b/>
          <w:sz w:val="28"/>
          <w:szCs w:val="28"/>
        </w:rPr>
      </w:pPr>
      <w:r w:rsidRPr="0039444A">
        <w:rPr>
          <w:sz w:val="28"/>
          <w:szCs w:val="28"/>
        </w:rPr>
        <w:t xml:space="preserve">Будуємо </w:t>
      </w:r>
      <w:r w:rsidR="00F46157" w:rsidRPr="0039444A">
        <w:rPr>
          <w:sz w:val="28"/>
          <w:szCs w:val="28"/>
        </w:rPr>
        <w:t>ЗЛАЧХ</w:t>
      </w:r>
      <w:r w:rsidRPr="0039444A">
        <w:rPr>
          <w:sz w:val="28"/>
          <w:szCs w:val="28"/>
        </w:rPr>
        <w:t xml:space="preserve"> не скоригованої частини САР</w:t>
      </w:r>
      <w:r w:rsidR="001F64B0" w:rsidRPr="0039444A">
        <w:rPr>
          <w:sz w:val="28"/>
          <w:szCs w:val="28"/>
        </w:rPr>
        <w:t xml:space="preserve"> при </w:t>
      </w:r>
      <w:r w:rsidR="00EF5369" w:rsidRPr="0039444A">
        <w:rPr>
          <w:position w:val="-20"/>
          <w:sz w:val="28"/>
          <w:szCs w:val="28"/>
        </w:rPr>
        <w:object w:dxaOrig="1080" w:dyaOrig="520">
          <v:shape id="_x0000_i1128" type="#_x0000_t75" style="width:54pt;height:26.25pt" o:ole="">
            <v:imagedata r:id="rId236" o:title=""/>
          </v:shape>
          <o:OLEObject Type="Embed" ProgID="Equation.DSMT4" ShapeID="_x0000_i1128" DrawAspect="Content" ObjectID="_1633779733" r:id="rId237"/>
        </w:object>
      </w:r>
      <w:r w:rsidRPr="0039444A">
        <w:rPr>
          <w:sz w:val="28"/>
          <w:szCs w:val="28"/>
        </w:rPr>
        <w:t>.</w:t>
      </w:r>
    </w:p>
    <w:p w:rsidR="007D32AB" w:rsidRPr="0039444A" w:rsidRDefault="001911B7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Обернена передаточна функція </w:t>
      </w:r>
      <w:r w:rsidR="00FE3EE0" w:rsidRPr="0039444A">
        <w:rPr>
          <w:sz w:val="28"/>
          <w:szCs w:val="28"/>
        </w:rPr>
        <w:t>не скорегованої</w:t>
      </w:r>
      <w:r w:rsidRPr="0039444A">
        <w:rPr>
          <w:sz w:val="28"/>
          <w:szCs w:val="28"/>
        </w:rPr>
        <w:t xml:space="preserve"> частини системи при коефіцієнті п</w:t>
      </w:r>
      <w:r w:rsidR="00387042" w:rsidRPr="0039444A">
        <w:rPr>
          <w:sz w:val="28"/>
          <w:szCs w:val="28"/>
        </w:rPr>
        <w:t>о</w:t>
      </w:r>
      <w:r w:rsidRPr="0039444A">
        <w:rPr>
          <w:sz w:val="28"/>
          <w:szCs w:val="28"/>
        </w:rPr>
        <w:t>силення розімкне</w:t>
      </w:r>
      <w:r w:rsidR="00387042" w:rsidRPr="0039444A">
        <w:rPr>
          <w:sz w:val="28"/>
          <w:szCs w:val="28"/>
        </w:rPr>
        <w:t xml:space="preserve">ної системи </w:t>
      </w:r>
      <w:r w:rsidR="00387042" w:rsidRPr="0039444A">
        <w:rPr>
          <w:position w:val="-6"/>
          <w:sz w:val="28"/>
          <w:szCs w:val="28"/>
        </w:rPr>
        <w:object w:dxaOrig="520" w:dyaOrig="279">
          <v:shape id="_x0000_i1129" type="#_x0000_t75" style="width:26.25pt;height:14.25pt" o:ole="">
            <v:imagedata r:id="rId238" o:title=""/>
          </v:shape>
          <o:OLEObject Type="Embed" ProgID="Equation.DSMT4" ShapeID="_x0000_i1129" DrawAspect="Content" ObjectID="_1633779734" r:id="rId239"/>
        </w:object>
      </w:r>
      <w:r w:rsidR="00387042" w:rsidRPr="0039444A">
        <w:rPr>
          <w:sz w:val="28"/>
          <w:szCs w:val="28"/>
        </w:rPr>
        <w:t xml:space="preserve"> </w:t>
      </w:r>
      <w:r w:rsidRPr="0039444A">
        <w:rPr>
          <w:sz w:val="28"/>
          <w:szCs w:val="28"/>
        </w:rPr>
        <w:t xml:space="preserve">та відсутності послідовного </w:t>
      </w:r>
      <w:proofErr w:type="spellStart"/>
      <w:r w:rsidR="0066461C" w:rsidRPr="0039444A">
        <w:rPr>
          <w:sz w:val="28"/>
          <w:szCs w:val="28"/>
        </w:rPr>
        <w:t>корегую</w:t>
      </w:r>
      <w:r w:rsidRPr="0039444A">
        <w:rPr>
          <w:sz w:val="28"/>
          <w:szCs w:val="28"/>
        </w:rPr>
        <w:t>чо</w:t>
      </w:r>
      <w:r w:rsidR="00254ECE" w:rsidRPr="0039444A">
        <w:rPr>
          <w:sz w:val="28"/>
          <w:szCs w:val="28"/>
        </w:rPr>
        <w:t>го</w:t>
      </w:r>
      <w:proofErr w:type="spellEnd"/>
      <w:r w:rsidR="00254ECE" w:rsidRPr="0039444A">
        <w:rPr>
          <w:sz w:val="28"/>
          <w:szCs w:val="28"/>
        </w:rPr>
        <w:t xml:space="preserve"> пристрою </w:t>
      </w:r>
      <w:r w:rsidR="00387042" w:rsidRPr="0039444A">
        <w:rPr>
          <w:position w:val="-10"/>
          <w:sz w:val="28"/>
          <w:szCs w:val="28"/>
        </w:rPr>
        <w:object w:dxaOrig="920" w:dyaOrig="320">
          <v:shape id="_x0000_i1130" type="#_x0000_t75" style="width:45.75pt;height:15.75pt" o:ole="">
            <v:imagedata r:id="rId240" o:title=""/>
          </v:shape>
          <o:OLEObject Type="Embed" ProgID="Equation.DSMT4" ShapeID="_x0000_i1130" DrawAspect="Content" ObjectID="_1633779735" r:id="rId241"/>
        </w:object>
      </w:r>
      <w:r w:rsidR="00387042" w:rsidRPr="0039444A">
        <w:rPr>
          <w:sz w:val="28"/>
          <w:szCs w:val="28"/>
        </w:rPr>
        <w:t xml:space="preserve"> </w:t>
      </w:r>
      <w:r w:rsidR="007D32AB" w:rsidRPr="0039444A">
        <w:rPr>
          <w:sz w:val="28"/>
          <w:szCs w:val="28"/>
        </w:rPr>
        <w:t xml:space="preserve">представляється </w:t>
      </w:r>
      <w:r w:rsidR="0003387A" w:rsidRPr="0039444A">
        <w:rPr>
          <w:sz w:val="28"/>
          <w:szCs w:val="28"/>
        </w:rPr>
        <w:t>рівнянням</w:t>
      </w:r>
      <w:r w:rsidR="007D32AB" w:rsidRPr="0039444A">
        <w:rPr>
          <w:sz w:val="28"/>
          <w:szCs w:val="28"/>
        </w:rPr>
        <w:t xml:space="preserve"> (</w:t>
      </w:r>
      <w:r w:rsidR="0067793A" w:rsidRPr="0039444A">
        <w:rPr>
          <w:sz w:val="28"/>
          <w:szCs w:val="28"/>
        </w:rPr>
        <w:t>7</w:t>
      </w:r>
      <w:r w:rsidR="0088297C" w:rsidRPr="0039444A">
        <w:rPr>
          <w:sz w:val="28"/>
          <w:szCs w:val="28"/>
        </w:rPr>
        <w:t>.6</w:t>
      </w:r>
      <w:r w:rsidR="007D32AB" w:rsidRPr="0039444A">
        <w:rPr>
          <w:sz w:val="28"/>
          <w:szCs w:val="28"/>
        </w:rPr>
        <w:t>).</w:t>
      </w:r>
    </w:p>
    <w:p w:rsidR="007D32AB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НЧ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p>
        </m:sSup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кз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+1)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</m:sSub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ru-RU"/>
          </w:rPr>
          <m:t>+2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+1).</m:t>
        </m:r>
      </m:oMath>
      <w:r w:rsidRPr="0039444A">
        <w:rPr>
          <w:sz w:val="28"/>
          <w:szCs w:val="28"/>
          <w:lang w:val="uk-UA"/>
        </w:rPr>
        <w:tab/>
      </w:r>
      <w:r w:rsidR="007D32AB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6</w:t>
      </w:r>
      <w:r w:rsidR="007D32AB" w:rsidRPr="0039444A">
        <w:rPr>
          <w:sz w:val="28"/>
          <w:szCs w:val="28"/>
          <w:lang w:val="ru-RU"/>
        </w:rPr>
        <w:t>)</w:t>
      </w:r>
    </w:p>
    <w:p w:rsidR="006C6F00" w:rsidRPr="0039444A" w:rsidRDefault="00B11D16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Постійна часу двигуна </w:t>
      </w:r>
      <w:r w:rsidR="001911B7" w:rsidRPr="0039444A">
        <w:rPr>
          <w:sz w:val="28"/>
          <w:szCs w:val="28"/>
        </w:rPr>
        <w:t xml:space="preserve">визначається </w:t>
      </w:r>
      <w:r w:rsidR="0003387A" w:rsidRPr="0039444A">
        <w:rPr>
          <w:sz w:val="28"/>
          <w:szCs w:val="28"/>
        </w:rPr>
        <w:t>рівнянням</w:t>
      </w:r>
      <w:r w:rsidR="001911B7" w:rsidRPr="0039444A">
        <w:rPr>
          <w:sz w:val="28"/>
          <w:szCs w:val="28"/>
        </w:rPr>
        <w:t xml:space="preserve"> </w:t>
      </w:r>
      <w:r w:rsidR="001F64B0"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</w:rPr>
        <w:t>7</w:t>
      </w:r>
      <w:r w:rsidR="0088297C" w:rsidRPr="0039444A">
        <w:rPr>
          <w:sz w:val="28"/>
          <w:szCs w:val="28"/>
        </w:rPr>
        <w:t>.7</w:t>
      </w:r>
      <w:r w:rsidR="001F64B0" w:rsidRPr="0039444A">
        <w:rPr>
          <w:sz w:val="28"/>
          <w:szCs w:val="28"/>
        </w:rPr>
        <w:t>).</w:t>
      </w:r>
    </w:p>
    <w:p w:rsidR="006C6F00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кз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e>
        </m:rad>
        <m:r>
          <w:rPr>
            <w:rFonts w:asci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ru-RU"/>
              </w:rPr>
              <m:t>0,6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398</m:t>
            </m:r>
          </m:e>
        </m:rad>
        <m:r>
          <w:rPr>
            <w:rFonts w:ascii="Cambria Math"/>
            <w:sz w:val="28"/>
            <w:szCs w:val="28"/>
            <w:lang w:val="ru-RU"/>
          </w:rPr>
          <m:t>≈</m:t>
        </m:r>
        <m:r>
          <w:rPr>
            <w:rFonts w:ascii="Cambria Math"/>
            <w:sz w:val="28"/>
            <w:szCs w:val="28"/>
            <w:lang w:val="ru-RU"/>
          </w:rPr>
          <m:t>0,488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с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39444A">
        <w:rPr>
          <w:sz w:val="28"/>
          <w:szCs w:val="28"/>
          <w:lang w:val="uk-UA"/>
        </w:rPr>
        <w:tab/>
      </w:r>
      <w:r w:rsidR="006C6F00" w:rsidRPr="0039444A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7</w:t>
      </w:r>
      <w:r w:rsidR="006C6F00" w:rsidRPr="0039444A">
        <w:rPr>
          <w:sz w:val="28"/>
          <w:szCs w:val="28"/>
          <w:lang w:val="ru-RU"/>
        </w:rPr>
        <w:t>)</w:t>
      </w:r>
    </w:p>
    <w:p w:rsidR="001F64B0" w:rsidRPr="0039444A" w:rsidRDefault="001F64B0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>Коефіцієнт відносного загасання двигуна</w:t>
      </w:r>
      <w:r w:rsidR="006C6F00" w:rsidRPr="0039444A">
        <w:rPr>
          <w:sz w:val="28"/>
          <w:szCs w:val="28"/>
        </w:rPr>
        <w:t xml:space="preserve"> </w:t>
      </w:r>
      <w:r w:rsidR="001911B7" w:rsidRPr="0039444A">
        <w:rPr>
          <w:sz w:val="28"/>
          <w:szCs w:val="28"/>
        </w:rPr>
        <w:t xml:space="preserve">визначається </w:t>
      </w:r>
      <w:r w:rsidR="0003387A" w:rsidRPr="0039444A">
        <w:rPr>
          <w:sz w:val="28"/>
          <w:szCs w:val="28"/>
        </w:rPr>
        <w:t xml:space="preserve">рівнянням </w:t>
      </w:r>
      <w:r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</w:rPr>
        <w:t>7</w:t>
      </w:r>
      <w:r w:rsidR="0088297C" w:rsidRPr="0039444A">
        <w:rPr>
          <w:sz w:val="28"/>
          <w:szCs w:val="28"/>
        </w:rPr>
        <w:t>.8</w:t>
      </w:r>
      <w:r w:rsidRPr="0039444A">
        <w:rPr>
          <w:sz w:val="28"/>
          <w:szCs w:val="28"/>
        </w:rPr>
        <w:t>).</w:t>
      </w:r>
    </w:p>
    <w:p w:rsidR="006C6F00" w:rsidRPr="0039444A" w:rsidRDefault="008F3112" w:rsidP="00BB3F54">
      <w:pPr>
        <w:pStyle w:val="af4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дв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397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488</m:t>
            </m:r>
          </m:den>
        </m:f>
        <m:r>
          <w:rPr>
            <w:rFonts w:ascii="Cambria Math"/>
            <w:sz w:val="28"/>
            <w:szCs w:val="28"/>
            <w:lang w:val="ru-RU"/>
          </w:rPr>
          <m:t>=0,407.</m:t>
        </m:r>
      </m:oMath>
      <w:r w:rsidRPr="0039444A">
        <w:rPr>
          <w:sz w:val="28"/>
          <w:szCs w:val="28"/>
          <w:lang w:val="uk-UA"/>
        </w:rPr>
        <w:tab/>
      </w:r>
      <w:r w:rsidR="006C6F00" w:rsidRPr="00FC74AC">
        <w:rPr>
          <w:sz w:val="28"/>
          <w:szCs w:val="28"/>
          <w:lang w:val="ru-RU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8</w:t>
      </w:r>
      <w:r w:rsidR="006C6F00" w:rsidRPr="00FC74AC">
        <w:rPr>
          <w:sz w:val="28"/>
          <w:szCs w:val="28"/>
          <w:lang w:val="ru-RU"/>
        </w:rPr>
        <w:t>)</w:t>
      </w:r>
    </w:p>
    <w:p w:rsidR="006C6F00" w:rsidRPr="0039444A" w:rsidRDefault="00163765" w:rsidP="0039444A">
      <w:pPr>
        <w:pStyle w:val="a8"/>
        <w:spacing w:line="360" w:lineRule="auto"/>
        <w:ind w:firstLine="709"/>
        <w:rPr>
          <w:sz w:val="28"/>
          <w:szCs w:val="28"/>
        </w:rPr>
      </w:pPr>
      <w:proofErr w:type="spellStart"/>
      <w:r w:rsidRPr="0039444A">
        <w:rPr>
          <w:sz w:val="28"/>
          <w:szCs w:val="28"/>
        </w:rPr>
        <w:t>Спрягаюч</w:t>
      </w:r>
      <w:r w:rsidR="00E300A3" w:rsidRPr="0039444A">
        <w:rPr>
          <w:sz w:val="28"/>
          <w:szCs w:val="28"/>
        </w:rPr>
        <w:t>і</w:t>
      </w:r>
      <w:proofErr w:type="spellEnd"/>
      <w:r w:rsidR="006C6F00" w:rsidRPr="0039444A">
        <w:rPr>
          <w:sz w:val="28"/>
          <w:szCs w:val="28"/>
        </w:rPr>
        <w:t xml:space="preserve"> частоти </w:t>
      </w:r>
      <w:r w:rsidR="001911B7" w:rsidRPr="0039444A">
        <w:rPr>
          <w:sz w:val="28"/>
          <w:szCs w:val="28"/>
        </w:rPr>
        <w:t xml:space="preserve">визначаються </w:t>
      </w:r>
      <w:r w:rsidR="0003387A" w:rsidRPr="0039444A">
        <w:rPr>
          <w:sz w:val="28"/>
          <w:szCs w:val="28"/>
        </w:rPr>
        <w:t>рівнянням</w:t>
      </w:r>
      <w:r w:rsidR="00E300A3" w:rsidRPr="0039444A">
        <w:rPr>
          <w:sz w:val="28"/>
          <w:szCs w:val="28"/>
        </w:rPr>
        <w:t>и</w:t>
      </w:r>
      <w:r w:rsidR="0003387A" w:rsidRPr="0039444A">
        <w:rPr>
          <w:sz w:val="28"/>
          <w:szCs w:val="28"/>
        </w:rPr>
        <w:t xml:space="preserve"> </w:t>
      </w:r>
      <w:r w:rsidR="006C6F00"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9</w:t>
      </w:r>
      <w:r w:rsidR="00E300A3" w:rsidRPr="0039444A">
        <w:rPr>
          <w:sz w:val="28"/>
          <w:szCs w:val="28"/>
          <w:lang w:val="ru-RU"/>
        </w:rPr>
        <w:t>)</w:t>
      </w:r>
      <w:r w:rsidR="006C6F00" w:rsidRPr="0039444A">
        <w:rPr>
          <w:sz w:val="28"/>
          <w:szCs w:val="28"/>
        </w:rPr>
        <w:t>-</w:t>
      </w:r>
      <w:r w:rsidR="00E300A3" w:rsidRPr="0039444A">
        <w:rPr>
          <w:sz w:val="28"/>
          <w:szCs w:val="28"/>
        </w:rPr>
        <w:t>(</w:t>
      </w:r>
      <w:r w:rsidR="0067793A" w:rsidRPr="0039444A">
        <w:rPr>
          <w:sz w:val="28"/>
          <w:szCs w:val="28"/>
          <w:lang w:val="ru-RU"/>
        </w:rPr>
        <w:t>7</w:t>
      </w:r>
      <w:r w:rsidR="0088297C" w:rsidRPr="0039444A">
        <w:rPr>
          <w:sz w:val="28"/>
          <w:szCs w:val="28"/>
          <w:lang w:val="ru-RU"/>
        </w:rPr>
        <w:t>.10</w:t>
      </w:r>
      <w:r w:rsidR="006C6F00" w:rsidRPr="0039444A">
        <w:rPr>
          <w:sz w:val="28"/>
          <w:szCs w:val="28"/>
        </w:rPr>
        <w:t>)</w:t>
      </w:r>
    </w:p>
    <w:p w:rsidR="001F64B0" w:rsidRPr="00FC74AC" w:rsidRDefault="008F3112" w:rsidP="00BB3F54">
      <w:pPr>
        <w:pStyle w:val="af4"/>
        <w:ind w:firstLine="709"/>
        <w:rPr>
          <w:sz w:val="28"/>
          <w:szCs w:val="28"/>
          <w:lang w:val="uk-UA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дв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0,488</m:t>
            </m:r>
          </m:den>
        </m:f>
        <m:r>
          <w:rPr>
            <w:rFonts w:ascii="Cambria Math"/>
            <w:sz w:val="28"/>
            <w:szCs w:val="28"/>
            <w:lang w:val="uk-UA"/>
          </w:rPr>
          <m:t>=2,049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uk-UA"/>
          </w:rPr>
          <m:t>.</m:t>
        </m:r>
      </m:oMath>
      <w:r w:rsidRPr="0039444A">
        <w:rPr>
          <w:sz w:val="28"/>
          <w:szCs w:val="28"/>
          <w:lang w:val="uk-UA"/>
        </w:rPr>
        <w:tab/>
      </w:r>
      <w:r w:rsidR="001F64B0" w:rsidRPr="00FC74AC">
        <w:rPr>
          <w:sz w:val="28"/>
          <w:szCs w:val="28"/>
          <w:lang w:val="uk-UA"/>
        </w:rPr>
        <w:t>(</w:t>
      </w:r>
      <w:r w:rsidR="0067793A" w:rsidRPr="00FC74AC">
        <w:rPr>
          <w:sz w:val="28"/>
          <w:szCs w:val="28"/>
          <w:lang w:val="uk-UA"/>
        </w:rPr>
        <w:t>7</w:t>
      </w:r>
      <w:r w:rsidR="0088297C" w:rsidRPr="00FC74AC">
        <w:rPr>
          <w:sz w:val="28"/>
          <w:szCs w:val="28"/>
          <w:lang w:val="uk-UA"/>
        </w:rPr>
        <w:t>.9</w:t>
      </w:r>
      <w:r w:rsidR="001F64B0" w:rsidRPr="00FC74AC">
        <w:rPr>
          <w:sz w:val="28"/>
          <w:szCs w:val="28"/>
          <w:lang w:val="uk-UA"/>
        </w:rPr>
        <w:t>)</w:t>
      </w:r>
    </w:p>
    <w:p w:rsidR="006C6F00" w:rsidRPr="00FC74AC" w:rsidRDefault="003F3BCD" w:rsidP="00BB3F54">
      <w:pPr>
        <w:pStyle w:val="af4"/>
        <w:ind w:firstLine="709"/>
        <w:rPr>
          <w:sz w:val="28"/>
          <w:szCs w:val="28"/>
          <w:lang w:val="uk-UA"/>
        </w:rPr>
      </w:pPr>
      <w:r w:rsidRPr="0039444A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а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а</m:t>
                </m:r>
              </m:sub>
            </m:sSub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0,0066</m:t>
            </m:r>
          </m:den>
        </m:f>
        <m:r>
          <w:rPr>
            <w:rFonts w:ascii="Cambria Math"/>
            <w:sz w:val="28"/>
            <w:szCs w:val="28"/>
            <w:lang w:val="uk-UA"/>
          </w:rPr>
          <m:t>=151,5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uk-UA"/>
          </w:rPr>
          <m:t>.</m:t>
        </m:r>
      </m:oMath>
      <w:r w:rsidRPr="0039444A">
        <w:rPr>
          <w:sz w:val="28"/>
          <w:szCs w:val="28"/>
          <w:lang w:val="uk-UA"/>
        </w:rPr>
        <w:tab/>
      </w:r>
      <w:r w:rsidR="001F64B0" w:rsidRPr="00FC74AC">
        <w:rPr>
          <w:sz w:val="28"/>
          <w:szCs w:val="28"/>
          <w:lang w:val="uk-UA"/>
        </w:rPr>
        <w:t>(</w:t>
      </w:r>
      <w:r w:rsidR="0067793A" w:rsidRPr="00FC74AC">
        <w:rPr>
          <w:sz w:val="28"/>
          <w:szCs w:val="28"/>
          <w:lang w:val="uk-UA"/>
        </w:rPr>
        <w:t>7</w:t>
      </w:r>
      <w:r w:rsidR="0088297C" w:rsidRPr="00FC74AC">
        <w:rPr>
          <w:sz w:val="28"/>
          <w:szCs w:val="28"/>
          <w:lang w:val="uk-UA"/>
        </w:rPr>
        <w:t>.10</w:t>
      </w:r>
      <w:r w:rsidR="001F64B0" w:rsidRPr="00FC74AC">
        <w:rPr>
          <w:sz w:val="28"/>
          <w:szCs w:val="28"/>
          <w:lang w:val="uk-UA"/>
        </w:rPr>
        <w:t>)</w:t>
      </w:r>
    </w:p>
    <w:p w:rsidR="00167B59" w:rsidRPr="0039444A" w:rsidRDefault="001F64B0" w:rsidP="00BB3F54">
      <w:pPr>
        <w:pStyle w:val="a8"/>
        <w:spacing w:line="360" w:lineRule="auto"/>
        <w:ind w:firstLine="709"/>
        <w:rPr>
          <w:sz w:val="28"/>
          <w:szCs w:val="28"/>
          <w:lang w:val="ru-RU"/>
        </w:rPr>
      </w:pPr>
      <w:r w:rsidRPr="0039444A">
        <w:rPr>
          <w:sz w:val="28"/>
          <w:szCs w:val="28"/>
        </w:rPr>
        <w:t xml:space="preserve">Будуємо </w:t>
      </w:r>
      <w:r w:rsidR="00F46157" w:rsidRPr="0039444A">
        <w:rPr>
          <w:sz w:val="28"/>
          <w:szCs w:val="28"/>
        </w:rPr>
        <w:t>ЗЛАЧХ</w:t>
      </w:r>
      <w:r w:rsidRPr="0039444A">
        <w:rPr>
          <w:sz w:val="28"/>
          <w:szCs w:val="28"/>
        </w:rPr>
        <w:t xml:space="preserve"> не скоригованої частини САР </w:t>
      </w:r>
      <w:r w:rsidR="00EF5369" w:rsidRPr="0039444A">
        <w:rPr>
          <w:position w:val="-16"/>
          <w:sz w:val="28"/>
          <w:szCs w:val="28"/>
        </w:rPr>
        <w:object w:dxaOrig="1440" w:dyaOrig="440">
          <v:shape id="_x0000_i1131" type="#_x0000_t75" style="width:1in;height:21.75pt" o:ole="">
            <v:imagedata r:id="rId242" o:title=""/>
          </v:shape>
          <o:OLEObject Type="Embed" ProgID="Equation.DSMT4" ShapeID="_x0000_i1131" DrawAspect="Content" ObjectID="_1633779736" r:id="rId243"/>
        </w:object>
      </w:r>
      <w:r w:rsidR="007C36DC" w:rsidRPr="0039444A">
        <w:rPr>
          <w:sz w:val="28"/>
          <w:szCs w:val="28"/>
        </w:rPr>
        <w:t xml:space="preserve"> (ламана </w:t>
      </w:r>
      <w:r w:rsidR="007C36DC" w:rsidRPr="0039444A">
        <w:rPr>
          <w:sz w:val="28"/>
          <w:szCs w:val="28"/>
          <w:lang w:val="en-US"/>
        </w:rPr>
        <w:t>ABCD</w:t>
      </w:r>
      <w:r w:rsidR="007C36DC" w:rsidRPr="0039444A">
        <w:rPr>
          <w:sz w:val="28"/>
          <w:szCs w:val="28"/>
        </w:rPr>
        <w:t>)</w:t>
      </w:r>
      <w:r w:rsidR="007C36DC" w:rsidRPr="0039444A">
        <w:rPr>
          <w:i/>
          <w:sz w:val="28"/>
          <w:szCs w:val="28"/>
        </w:rPr>
        <w:t xml:space="preserve"> </w:t>
      </w:r>
      <w:r w:rsidR="007C36DC" w:rsidRPr="0039444A">
        <w:rPr>
          <w:sz w:val="28"/>
          <w:szCs w:val="28"/>
        </w:rPr>
        <w:t>(</w:t>
      </w:r>
      <w:r w:rsidRPr="0039444A">
        <w:rPr>
          <w:sz w:val="28"/>
          <w:szCs w:val="28"/>
        </w:rPr>
        <w:t>рис.</w:t>
      </w:r>
      <w:r w:rsidR="00292F55" w:rsidRPr="0039444A">
        <w:rPr>
          <w:sz w:val="28"/>
          <w:szCs w:val="28"/>
        </w:rPr>
        <w:t xml:space="preserve"> </w:t>
      </w:r>
      <w:r w:rsidR="00403393" w:rsidRPr="0039444A">
        <w:rPr>
          <w:sz w:val="28"/>
          <w:szCs w:val="28"/>
        </w:rPr>
        <w:t>3</w:t>
      </w:r>
      <w:r w:rsidR="007C36DC" w:rsidRPr="0039444A">
        <w:rPr>
          <w:sz w:val="28"/>
          <w:szCs w:val="28"/>
        </w:rPr>
        <w:t>)</w:t>
      </w:r>
      <w:r w:rsidR="00C21541" w:rsidRPr="0039444A">
        <w:rPr>
          <w:sz w:val="28"/>
          <w:szCs w:val="28"/>
          <w:lang w:val="ru-RU"/>
        </w:rPr>
        <w:t>.</w:t>
      </w:r>
    </w:p>
    <w:p w:rsidR="00167B59" w:rsidRPr="000575E2" w:rsidRDefault="004A3544" w:rsidP="00170311">
      <w:pPr>
        <w:pStyle w:val="a8"/>
        <w:ind w:firstLine="0"/>
        <w:jc w:val="center"/>
        <w:rPr>
          <w:lang w:val="ru-RU"/>
        </w:rPr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6343015" cy="8430895"/>
                <wp:effectExtent l="14605" t="23495" r="0" b="13335"/>
                <wp:docPr id="1891" name="Полотно 18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12" name="Line 1893"/>
                        <wps:cNvCnPr>
                          <a:cxnSpLocks noChangeShapeType="1"/>
                        </wps:cNvCnPr>
                        <wps:spPr bwMode="auto">
                          <a:xfrm flipV="1">
                            <a:off x="1845310" y="0"/>
                            <a:ext cx="635" cy="8397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3" name="Line 1894"/>
                        <wps:cNvCnPr>
                          <a:cxnSpLocks noChangeShapeType="1"/>
                        </wps:cNvCnPr>
                        <wps:spPr bwMode="auto">
                          <a:xfrm>
                            <a:off x="0" y="564578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4" name="Line 1895"/>
                        <wps:cNvCnPr>
                          <a:cxnSpLocks noChangeShapeType="1"/>
                        </wps:cNvCnPr>
                        <wps:spPr bwMode="auto">
                          <a:xfrm>
                            <a:off x="3655060" y="561022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5" name="Line 1896"/>
                        <wps:cNvCnPr>
                          <a:cxnSpLocks noChangeShapeType="1"/>
                        </wps:cNvCnPr>
                        <wps:spPr bwMode="auto">
                          <a:xfrm>
                            <a:off x="5464810" y="560895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6" name="Line 1897"/>
                        <wps:cNvCnPr>
                          <a:cxnSpLocks noChangeShapeType="1"/>
                        </wps:cNvCnPr>
                        <wps:spPr bwMode="auto">
                          <a:xfrm>
                            <a:off x="36195" y="560895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7" name="Line 1898"/>
                        <wps:cNvCnPr>
                          <a:cxnSpLocks noChangeShapeType="1"/>
                        </wps:cNvCnPr>
                        <wps:spPr bwMode="auto">
                          <a:xfrm>
                            <a:off x="1809750" y="474091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8" name="Line 1899"/>
                        <wps:cNvCnPr>
                          <a:cxnSpLocks noChangeShapeType="1"/>
                        </wps:cNvCnPr>
                        <wps:spPr bwMode="auto">
                          <a:xfrm>
                            <a:off x="1809750" y="7456170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9" name="Line 1900"/>
                        <wps:cNvCnPr>
                          <a:cxnSpLocks noChangeShapeType="1"/>
                        </wps:cNvCnPr>
                        <wps:spPr bwMode="auto">
                          <a:xfrm>
                            <a:off x="1809750" y="835596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0" name="Line 1901"/>
                        <wps:cNvCnPr>
                          <a:cxnSpLocks noChangeShapeType="1"/>
                        </wps:cNvCnPr>
                        <wps:spPr bwMode="auto">
                          <a:xfrm>
                            <a:off x="1809750" y="6551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1" name="Line 1902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84175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2" name="Line 1903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93179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3" name="Line 1904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03200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4" name="Line 1905"/>
                        <wps:cNvCnPr>
                          <a:cxnSpLocks noChangeShapeType="1"/>
                        </wps:cNvCnPr>
                        <wps:spPr bwMode="auto">
                          <a:xfrm>
                            <a:off x="1809750" y="1122045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5" name="Line 1906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2225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6" name="Line 1907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5060" y="3619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7" name="Line 1908"/>
                        <wps:cNvCnPr>
                          <a:cxnSpLocks noChangeShapeType="1"/>
                        </wps:cNvCnPr>
                        <wps:spPr bwMode="auto">
                          <a:xfrm>
                            <a:off x="0" y="835660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8" name="Line 1909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5445" y="3619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9" name="Line 1910"/>
                        <wps:cNvCnPr>
                          <a:cxnSpLocks noChangeShapeType="1"/>
                        </wps:cNvCnPr>
                        <wps:spPr bwMode="auto">
                          <a:xfrm flipH="1">
                            <a:off x="36830" y="3619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0" name="Line 1911"/>
                        <wps:cNvCnPr>
                          <a:cxnSpLocks noChangeShapeType="1"/>
                        </wps:cNvCnPr>
                        <wps:spPr bwMode="auto">
                          <a:xfrm>
                            <a:off x="0" y="74555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1" name="Line 1912"/>
                        <wps:cNvCnPr>
                          <a:cxnSpLocks noChangeShapeType="1"/>
                        </wps:cNvCnPr>
                        <wps:spPr bwMode="auto">
                          <a:xfrm>
                            <a:off x="0" y="655193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2" name="Line 1913"/>
                        <wps:cNvCnPr>
                          <a:cxnSpLocks noChangeShapeType="1"/>
                        </wps:cNvCnPr>
                        <wps:spPr bwMode="auto">
                          <a:xfrm>
                            <a:off x="0" y="474154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3" name="Line 1914"/>
                        <wps:cNvCnPr>
                          <a:cxnSpLocks noChangeShapeType="1"/>
                        </wps:cNvCnPr>
                        <wps:spPr bwMode="auto">
                          <a:xfrm>
                            <a:off x="0" y="384175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4" name="Line 1915"/>
                        <wps:cNvCnPr>
                          <a:cxnSpLocks noChangeShapeType="1"/>
                        </wps:cNvCnPr>
                        <wps:spPr bwMode="auto">
                          <a:xfrm>
                            <a:off x="0" y="293179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5" name="Line 1916"/>
                        <wps:cNvCnPr>
                          <a:cxnSpLocks noChangeShapeType="1"/>
                        </wps:cNvCnPr>
                        <wps:spPr bwMode="auto">
                          <a:xfrm>
                            <a:off x="0" y="203200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6" name="Line 1917"/>
                        <wps:cNvCnPr>
                          <a:cxnSpLocks noChangeShapeType="1"/>
                        </wps:cNvCnPr>
                        <wps:spPr bwMode="auto">
                          <a:xfrm>
                            <a:off x="0" y="112204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7" name="Line 1918"/>
                        <wps:cNvCnPr>
                          <a:cxnSpLocks noChangeShapeType="1"/>
                        </wps:cNvCnPr>
                        <wps:spPr bwMode="auto">
                          <a:xfrm>
                            <a:off x="0" y="22288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8" name="Text Box 1919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40" y="564642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39" name="Text Box 1920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90" y="637984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40" name="Text Box 1921"/>
                        <wps:cNvSpPr txBox="1">
                          <a:spLocks noChangeArrowheads="1"/>
                        </wps:cNvSpPr>
                        <wps:spPr bwMode="auto">
                          <a:xfrm>
                            <a:off x="1602105" y="728472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41" name="Text Box 1922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90" y="817562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42" name="Text Box 1923"/>
                        <wps:cNvSpPr txBox="1">
                          <a:spLocks noChangeArrowheads="1"/>
                        </wps:cNvSpPr>
                        <wps:spPr bwMode="auto">
                          <a:xfrm>
                            <a:off x="1652905" y="457708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43" name="Text Box 1924"/>
                        <wps:cNvSpPr txBox="1">
                          <a:spLocks noChangeArrowheads="1"/>
                        </wps:cNvSpPr>
                        <wps:spPr bwMode="auto">
                          <a:xfrm>
                            <a:off x="1653540" y="366966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6" name="Text Box 1925"/>
                        <wps:cNvSpPr txBox="1">
                          <a:spLocks noChangeArrowheads="1"/>
                        </wps:cNvSpPr>
                        <wps:spPr bwMode="auto">
                          <a:xfrm>
                            <a:off x="1653540" y="276669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7" name="Text Box 1926"/>
                        <wps:cNvSpPr txBox="1">
                          <a:spLocks noChangeArrowheads="1"/>
                        </wps:cNvSpPr>
                        <wps:spPr bwMode="auto">
                          <a:xfrm>
                            <a:off x="1652270" y="187388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8" name="Text Box 1927"/>
                        <wps:cNvSpPr txBox="1">
                          <a:spLocks noChangeArrowheads="1"/>
                        </wps:cNvSpPr>
                        <wps:spPr bwMode="auto">
                          <a:xfrm>
                            <a:off x="1572895" y="947420"/>
                            <a:ext cx="25273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9" name="Text Box 1928"/>
                        <wps:cNvSpPr txBox="1">
                          <a:spLocks noChangeArrowheads="1"/>
                        </wps:cNvSpPr>
                        <wps:spPr bwMode="auto">
                          <a:xfrm>
                            <a:off x="1578610" y="43180"/>
                            <a:ext cx="2520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2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0" name="Text Box 1929"/>
                        <wps:cNvSpPr txBox="1">
                          <a:spLocks noChangeArrowheads="1"/>
                        </wps:cNvSpPr>
                        <wps:spPr bwMode="auto">
                          <a:xfrm>
                            <a:off x="3656965" y="5645785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1" name="Text Box 1930"/>
                        <wps:cNvSpPr txBox="1">
                          <a:spLocks noChangeArrowheads="1"/>
                        </wps:cNvSpPr>
                        <wps:spPr bwMode="auto">
                          <a:xfrm>
                            <a:off x="5471795" y="5464175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2" name="Text Box 1931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" y="5646420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3" name="Line 1932"/>
                        <wps:cNvCnPr>
                          <a:cxnSpLocks noChangeShapeType="1"/>
                        </wps:cNvCnPr>
                        <wps:spPr bwMode="auto">
                          <a:xfrm>
                            <a:off x="3583305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4" name="Line 1933"/>
                        <wps:cNvCnPr>
                          <a:cxnSpLocks noChangeShapeType="1"/>
                        </wps:cNvCnPr>
                        <wps:spPr bwMode="auto">
                          <a:xfrm>
                            <a:off x="3510280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5" name="Line 1934"/>
                        <wps:cNvCnPr>
                          <a:cxnSpLocks noChangeShapeType="1"/>
                        </wps:cNvCnPr>
                        <wps:spPr bwMode="auto">
                          <a:xfrm>
                            <a:off x="3402330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6" name="Line 1935"/>
                        <wps:cNvCnPr>
                          <a:cxnSpLocks noChangeShapeType="1"/>
                        </wps:cNvCnPr>
                        <wps:spPr bwMode="auto">
                          <a:xfrm>
                            <a:off x="3075940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7" name="Line 1936"/>
                        <wps:cNvCnPr>
                          <a:cxnSpLocks noChangeShapeType="1"/>
                        </wps:cNvCnPr>
                        <wps:spPr bwMode="auto">
                          <a:xfrm>
                            <a:off x="3257550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9" name="Line 1937"/>
                        <wps:cNvCnPr>
                          <a:cxnSpLocks noChangeShapeType="1"/>
                        </wps:cNvCnPr>
                        <wps:spPr bwMode="auto">
                          <a:xfrm>
                            <a:off x="2858770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0" name="Line 1938"/>
                        <wps:cNvCnPr>
                          <a:cxnSpLocks noChangeShapeType="1"/>
                        </wps:cNvCnPr>
                        <wps:spPr bwMode="auto">
                          <a:xfrm>
                            <a:off x="2605405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1" name="Line 1939"/>
                        <wps:cNvCnPr>
                          <a:cxnSpLocks noChangeShapeType="1"/>
                        </wps:cNvCnPr>
                        <wps:spPr bwMode="auto">
                          <a:xfrm>
                            <a:off x="2315845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2" name="Line 1940"/>
                        <wps:cNvCnPr>
                          <a:cxnSpLocks noChangeShapeType="1"/>
                        </wps:cNvCnPr>
                        <wps:spPr bwMode="auto">
                          <a:xfrm>
                            <a:off x="5393055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3" name="Line 1941"/>
                        <wps:cNvCnPr>
                          <a:cxnSpLocks noChangeShapeType="1"/>
                        </wps:cNvCnPr>
                        <wps:spPr bwMode="auto">
                          <a:xfrm>
                            <a:off x="5320030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4" name="Line 1942"/>
                        <wps:cNvCnPr>
                          <a:cxnSpLocks noChangeShapeType="1"/>
                        </wps:cNvCnPr>
                        <wps:spPr bwMode="auto">
                          <a:xfrm>
                            <a:off x="5212080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5" name="Line 1943"/>
                        <wps:cNvCnPr>
                          <a:cxnSpLocks noChangeShapeType="1"/>
                        </wps:cNvCnPr>
                        <wps:spPr bwMode="auto">
                          <a:xfrm>
                            <a:off x="4885690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6" name="Line 1944"/>
                        <wps:cNvCnPr>
                          <a:cxnSpLocks noChangeShapeType="1"/>
                        </wps:cNvCnPr>
                        <wps:spPr bwMode="auto">
                          <a:xfrm>
                            <a:off x="5067300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7" name="Line 1945"/>
                        <wps:cNvCnPr>
                          <a:cxnSpLocks noChangeShapeType="1"/>
                        </wps:cNvCnPr>
                        <wps:spPr bwMode="auto">
                          <a:xfrm>
                            <a:off x="4668520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8" name="Line 1946"/>
                        <wps:cNvCnPr>
                          <a:cxnSpLocks noChangeShapeType="1"/>
                        </wps:cNvCnPr>
                        <wps:spPr bwMode="auto">
                          <a:xfrm>
                            <a:off x="4415155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9" name="Line 1947"/>
                        <wps:cNvCnPr>
                          <a:cxnSpLocks noChangeShapeType="1"/>
                        </wps:cNvCnPr>
                        <wps:spPr bwMode="auto">
                          <a:xfrm>
                            <a:off x="4125595" y="450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0" name="Line 1948"/>
                        <wps:cNvCnPr>
                          <a:cxnSpLocks noChangeShapeType="1"/>
                        </wps:cNvCnPr>
                        <wps:spPr bwMode="auto">
                          <a:xfrm>
                            <a:off x="1774190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1" name="Line 1949"/>
                        <wps:cNvCnPr>
                          <a:cxnSpLocks noChangeShapeType="1"/>
                        </wps:cNvCnPr>
                        <wps:spPr bwMode="auto">
                          <a:xfrm>
                            <a:off x="1701165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2" name="Line 1950"/>
                        <wps:cNvCnPr>
                          <a:cxnSpLocks noChangeShapeType="1"/>
                        </wps:cNvCnPr>
                        <wps:spPr bwMode="auto">
                          <a:xfrm>
                            <a:off x="1593215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3" name="Line 1951"/>
                        <wps:cNvCnPr>
                          <a:cxnSpLocks noChangeShapeType="1"/>
                        </wps:cNvCnPr>
                        <wps:spPr bwMode="auto">
                          <a:xfrm>
                            <a:off x="1266825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4" name="Line 1952"/>
                        <wps:cNvCnPr>
                          <a:cxnSpLocks noChangeShapeType="1"/>
                        </wps:cNvCnPr>
                        <wps:spPr bwMode="auto">
                          <a:xfrm>
                            <a:off x="1448435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5" name="Line 1953"/>
                        <wps:cNvCnPr>
                          <a:cxnSpLocks noChangeShapeType="1"/>
                        </wps:cNvCnPr>
                        <wps:spPr bwMode="auto">
                          <a:xfrm>
                            <a:off x="1049655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6" name="Line 1954"/>
                        <wps:cNvCnPr>
                          <a:cxnSpLocks noChangeShapeType="1"/>
                        </wps:cNvCnPr>
                        <wps:spPr bwMode="auto">
                          <a:xfrm>
                            <a:off x="796290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7" name="Line 1955"/>
                        <wps:cNvCnPr>
                          <a:cxnSpLocks noChangeShapeType="1"/>
                        </wps:cNvCnPr>
                        <wps:spPr bwMode="auto">
                          <a:xfrm>
                            <a:off x="506730" y="7874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8" name="Line 1956"/>
                        <wps:cNvCnPr>
                          <a:cxnSpLocks noChangeShapeType="1"/>
                        </wps:cNvCnPr>
                        <wps:spPr bwMode="auto">
                          <a:xfrm>
                            <a:off x="5936615" y="3619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9" name="Text Box 1957"/>
                        <wps:cNvSpPr txBox="1">
                          <a:spLocks noChangeArrowheads="1"/>
                        </wps:cNvSpPr>
                        <wps:spPr bwMode="auto">
                          <a:xfrm>
                            <a:off x="5827395" y="5458460"/>
                            <a:ext cx="39814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A3417E">
                              <w:r>
                                <w:rPr>
                                  <w:lang w:val="ru-RU"/>
                                </w:rPr>
                                <w:t>ω, 1/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0" name="Text Box 1958"/>
                        <wps:cNvSpPr txBox="1">
                          <a:spLocks noChangeArrowheads="1"/>
                        </wps:cNvSpPr>
                        <wps:spPr bwMode="auto">
                          <a:xfrm>
                            <a:off x="1881505" y="38100"/>
                            <a:ext cx="348615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,</w:t>
                              </w:r>
                              <w:r>
                                <w:rPr>
                                  <w:lang w:val="ru-RU"/>
                                </w:rPr>
                                <w:t>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1" name="Line 1959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35" y="474218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2" name="Line 19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841750"/>
                            <a:ext cx="1809750" cy="1804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3" name="Line 19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293179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4" name="Line 19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2032000"/>
                            <a:ext cx="1809750" cy="3614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5" name="Line 196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1122045"/>
                            <a:ext cx="1809115" cy="4524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6" name="Text Box 1965"/>
                        <wps:cNvSpPr txBox="1">
                          <a:spLocks noChangeArrowheads="1"/>
                        </wps:cNvSpPr>
                        <wps:spPr bwMode="auto">
                          <a:xfrm>
                            <a:off x="1291590" y="473583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7" name="Text Box 1967"/>
                        <wps:cNvSpPr txBox="1">
                          <a:spLocks noChangeArrowheads="1"/>
                        </wps:cNvSpPr>
                        <wps:spPr bwMode="auto">
                          <a:xfrm>
                            <a:off x="1270635" y="395541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8" name="Text Box 1969"/>
                        <wps:cNvSpPr txBox="1">
                          <a:spLocks noChangeArrowheads="1"/>
                        </wps:cNvSpPr>
                        <wps:spPr bwMode="auto">
                          <a:xfrm>
                            <a:off x="1291590" y="327279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9" name="Text Box 1971"/>
                        <wps:cNvSpPr txBox="1">
                          <a:spLocks noChangeArrowheads="1"/>
                        </wps:cNvSpPr>
                        <wps:spPr bwMode="auto">
                          <a:xfrm>
                            <a:off x="1499870" y="212471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40" name="Text Box 1973"/>
                        <wps:cNvSpPr txBox="1">
                          <a:spLocks noChangeArrowheads="1"/>
                        </wps:cNvSpPr>
                        <wps:spPr bwMode="auto">
                          <a:xfrm>
                            <a:off x="1435100" y="143510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41" name="Text Box 1974"/>
                        <wps:cNvSpPr txBox="1">
                          <a:spLocks noChangeArrowheads="1"/>
                        </wps:cNvSpPr>
                        <wps:spPr bwMode="auto">
                          <a:xfrm>
                            <a:off x="2176145" y="5648960"/>
                            <a:ext cx="295910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A3417E">
                              <w:r w:rsidRPr="007F2B7A">
                                <w:rPr>
                                  <w:position w:val="-12"/>
                                </w:rPr>
                                <w:object w:dxaOrig="360" w:dyaOrig="360">
                                  <v:shape id="_x0000_i1132" type="#_x0000_t75" style="width:23.25pt;height:18pt" o:ole="">
                                    <v:imagedata r:id="rId244" o:title=""/>
                                  </v:shape>
                                  <o:OLEObject Type="Embed" ProgID="Equation.3" ShapeID="_x0000_i1132" DrawAspect="Content" ObjectID="_1633779853" r:id="rId24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742" name="Oval 1975"/>
                        <wps:cNvSpPr>
                          <a:spLocks noChangeArrowheads="1"/>
                        </wps:cNvSpPr>
                        <wps:spPr bwMode="auto">
                          <a:xfrm>
                            <a:off x="2291080" y="561975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3" name="Line 19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5408295"/>
                            <a:ext cx="2280285" cy="114427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4" name="Text Box 1978"/>
                        <wps:cNvSpPr txBox="1">
                          <a:spLocks noChangeArrowheads="1"/>
                        </wps:cNvSpPr>
                        <wps:spPr bwMode="auto">
                          <a:xfrm>
                            <a:off x="789305" y="584200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45" name="Line 197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4735" y="253365"/>
                            <a:ext cx="3430270" cy="51492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6" name="Text Box 1981"/>
                        <wps:cNvSpPr txBox="1">
                          <a:spLocks noChangeArrowheads="1"/>
                        </wps:cNvSpPr>
                        <wps:spPr bwMode="auto">
                          <a:xfrm>
                            <a:off x="3803015" y="265303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47" name="Line 1982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5005" y="0"/>
                            <a:ext cx="108585" cy="2533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8" name="Oval 1983"/>
                        <wps:cNvSpPr>
                          <a:spLocks noChangeArrowheads="1"/>
                        </wps:cNvSpPr>
                        <wps:spPr bwMode="auto">
                          <a:xfrm>
                            <a:off x="2291080" y="537527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9" name="Oval 1984"/>
                        <wps:cNvSpPr>
                          <a:spLocks noChangeArrowheads="1"/>
                        </wps:cNvSpPr>
                        <wps:spPr bwMode="auto">
                          <a:xfrm>
                            <a:off x="5725795" y="22796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0" name="Text Box 1986"/>
                        <wps:cNvSpPr txBox="1">
                          <a:spLocks noChangeArrowheads="1"/>
                        </wps:cNvSpPr>
                        <wps:spPr bwMode="auto">
                          <a:xfrm>
                            <a:off x="5565140" y="1397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A3417E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51" name="Line 1987"/>
                        <wps:cNvCnPr>
                          <a:cxnSpLocks noChangeShapeType="1"/>
                        </wps:cNvCnPr>
                        <wps:spPr bwMode="auto">
                          <a:xfrm>
                            <a:off x="5755005" y="281940"/>
                            <a:ext cx="635" cy="536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2" name="Line 198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5845" y="540829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3" name="Text Box 1989"/>
                        <wps:cNvSpPr txBox="1">
                          <a:spLocks noChangeArrowheads="1"/>
                        </wps:cNvSpPr>
                        <wps:spPr bwMode="auto">
                          <a:xfrm>
                            <a:off x="5646420" y="5636895"/>
                            <a:ext cx="2463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A3417E">
                              <w:r w:rsidRPr="00542203">
                                <w:rPr>
                                  <w:position w:val="-12"/>
                                </w:rPr>
                                <w:object w:dxaOrig="300" w:dyaOrig="360">
                                  <v:shape id="_x0000_i1133" type="#_x0000_t75" style="width:19.5pt;height:18pt" o:ole="">
                                    <v:imagedata r:id="rId246" o:title=""/>
                                  </v:shape>
                                  <o:OLEObject Type="Embed" ProgID="Equation.3" ShapeID="_x0000_i1133" DrawAspect="Content" ObjectID="_1633779854" r:id="rId24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54" name="Oval 1990"/>
                        <wps:cNvSpPr>
                          <a:spLocks noChangeArrowheads="1"/>
                        </wps:cNvSpPr>
                        <wps:spPr bwMode="auto">
                          <a:xfrm>
                            <a:off x="5725795" y="561975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5" name="Text Box 1991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" y="655129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A3417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56" name="Text Box 1992"/>
                        <wps:cNvSpPr txBox="1">
                          <a:spLocks noChangeArrowheads="1"/>
                        </wps:cNvSpPr>
                        <wps:spPr bwMode="auto">
                          <a:xfrm>
                            <a:off x="5784215" y="28956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A3417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57" name="Text Box 1993"/>
                        <wps:cNvSpPr txBox="1">
                          <a:spLocks noChangeArrowheads="1"/>
                        </wps:cNvSpPr>
                        <wps:spPr bwMode="auto">
                          <a:xfrm>
                            <a:off x="5892800" y="63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A3417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58" name="Oval 7067"/>
                        <wps:cNvSpPr>
                          <a:spLocks noChangeArrowheads="1"/>
                        </wps:cNvSpPr>
                        <wps:spPr bwMode="auto">
                          <a:xfrm>
                            <a:off x="1277620" y="470090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9" name="Text Box 7068"/>
                        <wps:cNvSpPr txBox="1">
                          <a:spLocks noChangeArrowheads="1"/>
                        </wps:cNvSpPr>
                        <wps:spPr bwMode="auto">
                          <a:xfrm>
                            <a:off x="2392680" y="533781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A3417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44" name="Oval 7069"/>
                        <wps:cNvSpPr>
                          <a:spLocks noChangeArrowheads="1"/>
                        </wps:cNvSpPr>
                        <wps:spPr bwMode="auto">
                          <a:xfrm>
                            <a:off x="3782060" y="263906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5" name="Oval 7070"/>
                        <wps:cNvSpPr>
                          <a:spLocks noChangeArrowheads="1"/>
                        </wps:cNvSpPr>
                        <wps:spPr bwMode="auto">
                          <a:xfrm>
                            <a:off x="5553075" y="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6" name="Oval 7071"/>
                        <wps:cNvSpPr>
                          <a:spLocks noChangeArrowheads="1"/>
                        </wps:cNvSpPr>
                        <wps:spPr bwMode="auto">
                          <a:xfrm>
                            <a:off x="775335" y="581406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7" name="Oval 7072"/>
                        <wps:cNvSpPr>
                          <a:spLocks noChangeArrowheads="1"/>
                        </wps:cNvSpPr>
                        <wps:spPr bwMode="auto">
                          <a:xfrm>
                            <a:off x="1412240" y="142113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8" name="Oval 7073"/>
                        <wps:cNvSpPr>
                          <a:spLocks noChangeArrowheads="1"/>
                        </wps:cNvSpPr>
                        <wps:spPr bwMode="auto">
                          <a:xfrm>
                            <a:off x="1478915" y="210375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9" name="Oval 7074"/>
                        <wps:cNvSpPr>
                          <a:spLocks noChangeArrowheads="1"/>
                        </wps:cNvSpPr>
                        <wps:spPr bwMode="auto">
                          <a:xfrm>
                            <a:off x="1270635" y="324993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0" name="Oval 7075"/>
                        <wps:cNvSpPr>
                          <a:spLocks noChangeArrowheads="1"/>
                        </wps:cNvSpPr>
                        <wps:spPr bwMode="auto">
                          <a:xfrm>
                            <a:off x="1256665" y="394652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1" name="Text Box 7078"/>
                        <wps:cNvSpPr txBox="1">
                          <a:spLocks noChangeArrowheads="1"/>
                        </wps:cNvSpPr>
                        <wps:spPr bwMode="auto">
                          <a:xfrm>
                            <a:off x="3715385" y="1470025"/>
                            <a:ext cx="102679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A3417E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|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A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|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91" o:spid="_x0000_s1295" editas="canvas" style="width:499.45pt;height:663.85pt;mso-position-horizontal-relative:char;mso-position-vertical-relative:line" coordsize="63430,84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">
                <v:shape id="_x0000_s1296" type="#_x0000_t75" style="position:absolute;width:63430;height:84308;visibility:visible;mso-wrap-style:square">
                  <v:fill o:detectmouseclick="t"/>
                  <v:path o:connecttype="none"/>
                </v:shape>
                <v:line id="Line 1893" o:spid="_x0000_s1297" style="position:absolute;flip:y;visibility:visible;mso-wrap-style:square" from="18453,0" to="18459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" strokeweight="1.5pt">
                  <v:stroke endarrow="classic"/>
                </v:line>
                <v:line id="Line 1894" o:spid="_x0000_s1298" style="position:absolute;visibility:visible;mso-wrap-style:square" from="0,56457" to="62255,5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" strokeweight="1.5pt">
                  <v:stroke endarrow="classic"/>
                </v:line>
                <v:line id="Line 1895" o:spid="_x0000_s1299" style="position:absolute;visibility:visible;mso-wrap-style:square" from="36550,56102" to="36556,56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"/>
                <v:line id="Line 1896" o:spid="_x0000_s1300" style="position:absolute;visibility:visible;mso-wrap-style:square" from="54648,56089" to="54654,56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"/>
                <v:line id="Line 1897" o:spid="_x0000_s1301" style="position:absolute;visibility:visible;mso-wrap-style:square" from="361,56089" to="368,56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"/>
                <v:line id="Line 1898" o:spid="_x0000_s1302" style="position:absolute;visibility:visible;mso-wrap-style:square" from="18097,47409" to="18815,47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"/>
                <v:line id="Line 1899" o:spid="_x0000_s1303" style="position:absolute;visibility:visible;mso-wrap-style:square" from="18097,74561" to="18827,7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"/>
                <v:line id="Line 1900" o:spid="_x0000_s1304" style="position:absolute;visibility:visible;mso-wrap-style:square" from="18097,83559" to="18827,83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"/>
                <v:line id="Line 1901" o:spid="_x0000_s1305" style="position:absolute;visibility:visible;mso-wrap-style:square" from="18097,65512" to="18815,65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"/>
                <v:line id="Line 1902" o:spid="_x0000_s1306" style="position:absolute;visibility:visible;mso-wrap-style:square" from="18097,38417" to="18815,38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"/>
                <v:line id="Line 1903" o:spid="_x0000_s1307" style="position:absolute;visibility:visible;mso-wrap-style:square" from="18097,29317" to="18827,29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"/>
                <v:line id="Line 1904" o:spid="_x0000_s1308" style="position:absolute;visibility:visible;mso-wrap-style:square" from="18097,20320" to="18815,20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"/>
                <v:line id="Line 1905" o:spid="_x0000_s1309" style="position:absolute;visibility:visible;mso-wrap-style:square" from="18097,11220" to="18815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"/>
                <v:line id="Line 1906" o:spid="_x0000_s1310" style="position:absolute;visibility:visible;mso-wrap-style:square" from="18097,2222" to="18815,2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"/>
                <v:line id="Line 1907" o:spid="_x0000_s1311" style="position:absolute;flip:x;visibility:visible;mso-wrap-style:square" from="36550,361" to="36569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" strokeweight="1pt">
                  <v:stroke dashstyle="dash"/>
                </v:line>
                <v:line id="Line 1908" o:spid="_x0000_s1312" style="position:absolute;visibility:visible;mso-wrap-style:square" from="0,83566" to="62255,83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" strokeweight="1pt">
                  <v:stroke dashstyle="dash"/>
                </v:line>
                <v:line id="Line 1909" o:spid="_x0000_s1313" style="position:absolute;flip:x;visibility:visible;mso-wrap-style:square" from="54654,361" to="54673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" strokeweight="1pt">
                  <v:stroke dashstyle="dash"/>
                </v:line>
                <v:line id="Line 1910" o:spid="_x0000_s1314" style="position:absolute;flip:x;visibility:visible;mso-wrap-style:square" from="368,361" to="387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" strokeweight="1pt">
                  <v:stroke dashstyle="dash"/>
                </v:line>
                <v:line id="Line 1911" o:spid="_x0000_s1315" style="position:absolute;visibility:visible;mso-wrap-style:square" from="0,74555" to="62255,7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" strokeweight="1pt">
                  <v:stroke dashstyle="dash"/>
                </v:line>
                <v:line id="Line 1912" o:spid="_x0000_s1316" style="position:absolute;visibility:visible;mso-wrap-style:square" from="0,65519" to="62255,6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" strokeweight="1pt">
                  <v:stroke dashstyle="dash"/>
                </v:line>
                <v:line id="Line 1913" o:spid="_x0000_s1317" style="position:absolute;visibility:visible;mso-wrap-style:square" from="0,47415" to="62255,4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" strokeweight="1pt">
                  <v:stroke dashstyle="dash"/>
                </v:line>
                <v:line id="Line 1914" o:spid="_x0000_s1318" style="position:absolute;visibility:visible;mso-wrap-style:square" from="0,38417" to="62255,3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" strokeweight="1pt">
                  <v:stroke dashstyle="dash"/>
                </v:line>
                <v:line id="Line 1915" o:spid="_x0000_s1319" style="position:absolute;visibility:visible;mso-wrap-style:square" from="0,29317" to="62255,29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" strokeweight="1pt">
                  <v:stroke dashstyle="dash"/>
                </v:line>
                <v:line id="Line 1916" o:spid="_x0000_s1320" style="position:absolute;visibility:visible;mso-wrap-style:square" from="0,20320" to="62255,20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" strokeweight="1pt">
                  <v:stroke dashstyle="dash"/>
                </v:line>
                <v:line id="Line 1917" o:spid="_x0000_s1321" style="position:absolute;visibility:visible;mso-wrap-style:square" from="0,11220" to="62255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" strokeweight="1pt">
                  <v:stroke dashstyle="dash"/>
                </v:line>
                <v:line id="Line 1918" o:spid="_x0000_s1322" style="position:absolute;visibility:visible;mso-wrap-style:square" from="0,2228" to="62255,2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" strokeweight="1pt">
                  <v:stroke dashstyle="dash"/>
                </v:line>
                <v:shape id="Text Box 1919" o:spid="_x0000_s1323" type="#_x0000_t202" style="position:absolute;left:18821;top:56464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</w:t>
                        </w:r>
                      </w:p>
                    </w:txbxContent>
                  </v:textbox>
                </v:shape>
                <v:shape id="Text Box 1920" o:spid="_x0000_s1324" type="#_x0000_t202" style="position:absolute;left:16090;top:63798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20</w:t>
                        </w:r>
                      </w:p>
                    </w:txbxContent>
                  </v:textbox>
                </v:shape>
                <v:shape id="Text Box 1921" o:spid="_x0000_s1325" type="#_x0000_t202" style="position:absolute;left:16021;top:72847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40</w:t>
                        </w:r>
                      </w:p>
                    </w:txbxContent>
                  </v:textbox>
                </v:shape>
                <v:shape id="Text Box 1922" o:spid="_x0000_s1326" type="#_x0000_t202" style="position:absolute;left:16090;top:81756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60</w:t>
                        </w:r>
                      </w:p>
                    </w:txbxContent>
                  </v:textbox>
                </v:shape>
                <v:shape id="Text Box 1923" o:spid="_x0000_s1327" type="#_x0000_t202" style="position:absolute;left:16529;top:45770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0</w:t>
                        </w:r>
                      </w:p>
                    </w:txbxContent>
                  </v:textbox>
                </v:shape>
                <v:shape id="Text Box 1924" o:spid="_x0000_s1328" type="#_x0000_t202" style="position:absolute;left:16535;top:36696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nFI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WTy9gp/b+ITkMtfAAAA//8DAFBLAQItABQABgAIAAAAIQDb4fbL7gAAAIUBAAATAAAAAAAA&#10;AAAAAAAAAAAAAABbQ29udGVudF9UeXBlc10ueG1sUEsBAi0AFAAGAAgAAAAhAFr0LFu/AAAAFQEA&#10;AAsAAAAAAAAAAAAAAAAAHwEAAF9yZWxzLy5yZWxzUEsBAi0AFAAGAAgAAAAhAPdecUj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40</w:t>
                        </w:r>
                      </w:p>
                    </w:txbxContent>
                  </v:textbox>
                </v:shape>
                <v:shape id="Text Box 1925" o:spid="_x0000_s1329" type="#_x0000_t202" style="position:absolute;left:16535;top:27666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60</w:t>
                        </w:r>
                      </w:p>
                    </w:txbxContent>
                  </v:textbox>
                </v:shape>
                <v:shape id="Text Box 1926" o:spid="_x0000_s1330" type="#_x0000_t202" style="position:absolute;left:16522;top:18738;width:180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80</w:t>
                        </w:r>
                      </w:p>
                    </w:txbxContent>
                  </v:textbox>
                </v:shape>
                <v:shape id="Text Box 1927" o:spid="_x0000_s1331" type="#_x0000_t202" style="position:absolute;left:15728;top:9474;width:2528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1928" o:spid="_x0000_s1332" type="#_x0000_t202" style="position:absolute;left:15786;top:431;width:252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200</w:t>
                        </w:r>
                      </w:p>
                    </w:txbxContent>
                  </v:textbox>
                </v:shape>
                <v:shape id="Text Box 1929" o:spid="_x0000_s1333" type="#_x0000_t202" style="position:absolute;left:36569;top:56457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</w:t>
                        </w:r>
                      </w:p>
                    </w:txbxContent>
                  </v:textbox>
                </v:shape>
                <v:shape id="Text Box 1930" o:spid="_x0000_s1334" type="#_x0000_t202" style="position:absolute;left:54717;top:54641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1931" o:spid="_x0000_s1335" type="#_x0000_t202" style="position:absolute;left:387;top:56464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0,1</w:t>
                        </w:r>
                      </w:p>
                    </w:txbxContent>
                  </v:textbox>
                </v:shape>
                <v:line id="Line 1932" o:spid="_x0000_s1336" style="position:absolute;visibility:visible;mso-wrap-style:square" from="35833,361" to="35839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">
                  <v:stroke dashstyle="1 1" endcap="round"/>
                </v:line>
                <v:line id="Line 1933" o:spid="_x0000_s1337" style="position:absolute;visibility:visible;mso-wrap-style:square" from="35102,361" to="35109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">
                  <v:stroke dashstyle="1 1" endcap="round"/>
                </v:line>
                <v:line id="Line 1934" o:spid="_x0000_s1338" style="position:absolute;visibility:visible;mso-wrap-style:square" from="34023,361" to="34029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">
                  <v:stroke dashstyle="1 1" endcap="round"/>
                </v:line>
                <v:line id="Line 1935" o:spid="_x0000_s1339" style="position:absolute;visibility:visible;mso-wrap-style:square" from="30759,361" to="30765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">
                  <v:stroke dashstyle="1 1" endcap="round"/>
                </v:line>
                <v:line id="Line 1936" o:spid="_x0000_s1340" style="position:absolute;visibility:visible;mso-wrap-style:square" from="32575,361" to="32581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">
                  <v:stroke dashstyle="1 1" endcap="round"/>
                </v:line>
                <v:line id="Line 1937" o:spid="_x0000_s1341" style="position:absolute;visibility:visible;mso-wrap-style:square" from="28587,361" to="28594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">
                  <v:stroke dashstyle="1 1" endcap="round"/>
                </v:line>
                <v:line id="Line 1938" o:spid="_x0000_s1342" style="position:absolute;visibility:visible;mso-wrap-style:square" from="26054,361" to="26060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">
                  <v:stroke dashstyle="1 1" endcap="round"/>
                </v:line>
                <v:line id="Line 1939" o:spid="_x0000_s1343" style="position:absolute;visibility:visible;mso-wrap-style:square" from="23158,361" to="23164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">
                  <v:stroke dashstyle="1 1" endcap="round"/>
                </v:line>
                <v:line id="Line 1940" o:spid="_x0000_s1344" style="position:absolute;visibility:visible;mso-wrap-style:square" from="53930,450" to="53936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">
                  <v:stroke dashstyle="1 1" endcap="round"/>
                </v:line>
                <v:line id="Line 1941" o:spid="_x0000_s1345" style="position:absolute;visibility:visible;mso-wrap-style:square" from="53200,450" to="53206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">
                  <v:stroke dashstyle="1 1" endcap="round"/>
                </v:line>
                <v:line id="Line 1942" o:spid="_x0000_s1346" style="position:absolute;visibility:visible;mso-wrap-style:square" from="52120,450" to="52127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">
                  <v:stroke dashstyle="1 1" endcap="round"/>
                </v:line>
                <v:line id="Line 1943" o:spid="_x0000_s1347" style="position:absolute;visibility:visible;mso-wrap-style:square" from="48856,450" to="48863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">
                  <v:stroke dashstyle="1 1" endcap="round"/>
                </v:line>
                <v:line id="Line 1944" o:spid="_x0000_s1348" style="position:absolute;visibility:visible;mso-wrap-style:square" from="50673,450" to="50679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">
                  <v:stroke dashstyle="1 1" endcap="round"/>
                </v:line>
                <v:line id="Line 1945" o:spid="_x0000_s1349" style="position:absolute;visibility:visible;mso-wrap-style:square" from="46685,450" to="46691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">
                  <v:stroke dashstyle="1 1" endcap="round"/>
                </v:line>
                <v:line id="Line 1946" o:spid="_x0000_s1350" style="position:absolute;visibility:visible;mso-wrap-style:square" from="44151,450" to="44157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">
                  <v:stroke dashstyle="1 1" endcap="round"/>
                </v:line>
                <v:line id="Line 1947" o:spid="_x0000_s1351" style="position:absolute;visibility:visible;mso-wrap-style:square" from="41255,450" to="41262,8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">
                  <v:stroke dashstyle="1 1" endcap="round"/>
                </v:line>
                <v:line id="Line 1948" o:spid="_x0000_s1352" style="position:absolute;visibility:visible;mso-wrap-style:square" from="17741,787" to="17748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">
                  <v:stroke dashstyle="1 1" endcap="round"/>
                </v:line>
                <v:line id="Line 1949" o:spid="_x0000_s1353" style="position:absolute;visibility:visible;mso-wrap-style:square" from="17011,787" to="17018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">
                  <v:stroke dashstyle="1 1" endcap="round"/>
                </v:line>
                <v:line id="Line 1950" o:spid="_x0000_s1354" style="position:absolute;visibility:visible;mso-wrap-style:square" from="15932,787" to="15938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">
                  <v:stroke dashstyle="1 1" endcap="round"/>
                </v:line>
                <v:line id="Line 1951" o:spid="_x0000_s1355" style="position:absolute;visibility:visible;mso-wrap-style:square" from="12668,787" to="12674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">
                  <v:stroke dashstyle="1 1" endcap="round"/>
                </v:line>
                <v:line id="Line 1952" o:spid="_x0000_s1356" style="position:absolute;visibility:visible;mso-wrap-style:square" from="14484,787" to="14490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">
                  <v:stroke dashstyle="1 1" endcap="round"/>
                </v:line>
                <v:line id="Line 1953" o:spid="_x0000_s1357" style="position:absolute;visibility:visible;mso-wrap-style:square" from="10496,787" to="10502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">
                  <v:stroke dashstyle="1 1" endcap="round"/>
                </v:line>
                <v:line id="Line 1954" o:spid="_x0000_s1358" style="position:absolute;visibility:visible;mso-wrap-style:square" from="7962,787" to="7969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">
                  <v:stroke dashstyle="1 1" endcap="round"/>
                </v:line>
                <v:line id="Line 1955" o:spid="_x0000_s1359" style="position:absolute;visibility:visible;mso-wrap-style:square" from="5067,787" to="5073,8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">
                  <v:stroke dashstyle="1 1" endcap="round"/>
                </v:line>
                <v:line id="Line 1956" o:spid="_x0000_s1360" style="position:absolute;visibility:visible;mso-wrap-style:square" from="59366,361" to="59372,8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">
                  <v:stroke dashstyle="1 1" endcap="round"/>
                </v:line>
                <v:shape id="Text Box 1957" o:spid="_x0000_s1361" type="#_x0000_t202" style="position:absolute;left:58273;top:54584;width:398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" filled="f" stroked="f">
                  <v:textbox inset="0,0,0,0">
                    <w:txbxContent>
                      <w:p w:rsidR="00794E5D" w:rsidRPr="0026043E" w:rsidRDefault="00794E5D" w:rsidP="00A3417E">
                        <w:r>
                          <w:rPr>
                            <w:lang w:val="ru-RU"/>
                          </w:rPr>
                          <w:t>ω, 1/с</w:t>
                        </w:r>
                      </w:p>
                    </w:txbxContent>
                  </v:textbox>
                </v:shape>
                <v:shape id="Text Box 1958" o:spid="_x0000_s1362" type="#_x0000_t202" style="position:absolute;left:18815;top:381;width:3486;height:18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" filled="f" stroked="f">
                  <v:textbox inset="0,0,0,0">
                    <w:txbxContent>
                      <w:p w:rsidR="00794E5D" w:rsidRPr="0026043E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L,</w:t>
                        </w:r>
                        <w:r>
                          <w:rPr>
                            <w:lang w:val="ru-RU"/>
                          </w:rPr>
                          <w:t>дБ</w:t>
                        </w:r>
                      </w:p>
                    </w:txbxContent>
                  </v:textbox>
                </v:shape>
                <v:line id="Line 1959" o:spid="_x0000_s1363" style="position:absolute;flip:y;visibility:visible;mso-wrap-style:square" from="387,47421" to="18459,5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"/>
                <v:line id="Line 1960" o:spid="_x0000_s1364" style="position:absolute;flip:y;visibility:visible;mso-wrap-style:square" from="361,38417" to="18459,5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"/>
                <v:line id="Line 1961" o:spid="_x0000_s1365" style="position:absolute;flip:y;visibility:visible;mso-wrap-style:square" from="361,29317" to="18453,56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"/>
                <v:line id="Line 1962" o:spid="_x0000_s1366" style="position:absolute;flip:y;visibility:visible;mso-wrap-style:square" from="361,20320" to="18459,5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"/>
                <v:line id="Line 1963" o:spid="_x0000_s1367" style="position:absolute;flip:y;visibility:visible;mso-wrap-style:square" from="361,11220" to="18453,5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"/>
                <v:shape id="Text Box 1965" o:spid="_x0000_s1368" type="#_x0000_t202" style="position:absolute;left:12915;top:47358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1967" o:spid="_x0000_s1369" type="#_x0000_t202" style="position:absolute;left:12706;top:39554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1969" o:spid="_x0000_s1370" type="#_x0000_t202" style="position:absolute;left:12915;top:32727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1971" o:spid="_x0000_s1371" type="#_x0000_t202" style="position:absolute;left:14998;top:21247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1973" o:spid="_x0000_s1372" type="#_x0000_t202" style="position:absolute;left:14351;top:14351;width:180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shape id="Text Box 1974" o:spid="_x0000_s1373" type="#_x0000_t202" style="position:absolute;left:21761;top:56489;width:2959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A3417E">
                        <w:r w:rsidRPr="007F2B7A">
                          <w:rPr>
                            <w:position w:val="-12"/>
                          </w:rPr>
                          <w:object w:dxaOrig="360" w:dyaOrig="360">
                            <v:shape id="_x0000_i1132" type="#_x0000_t75" style="width:23.25pt;height:18pt" o:ole="">
                              <v:imagedata r:id="rId244" o:title=""/>
                            </v:shape>
                            <o:OLEObject Type="Embed" ProgID="Equation.3" ShapeID="_x0000_i1132" DrawAspect="Content" ObjectID="_1633779853" r:id="rId248"/>
                          </w:object>
                        </w:r>
                      </w:p>
                    </w:txbxContent>
                  </v:textbox>
                </v:shape>
                <v:oval id="Oval 1975" o:spid="_x0000_s1374" style="position:absolute;left:22910;top:561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" fillcolor="black"/>
                <v:line id="Line 1976" o:spid="_x0000_s1375" style="position:absolute;flip:y;visibility:visible;mso-wrap-style:square" from="361,54082" to="23164,6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" strokeweight="2pt"/>
                <v:shape id="Text Box 1978" o:spid="_x0000_s1376" type="#_x0000_t202" style="position:absolute;left:7893;top:58420;width:180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line id="Line 1979" o:spid="_x0000_s1377" style="position:absolute;flip:y;visibility:visible;mso-wrap-style:square" from="23247,2533" to="57550,54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" strokeweight="2pt"/>
                <v:shape id="Text Box 1981" o:spid="_x0000_s1378" type="#_x0000_t202" style="position:absolute;left:38030;top:26530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line id="Line 1982" o:spid="_x0000_s1379" style="position:absolute;flip:y;visibility:visible;mso-wrap-style:square" from="57550,0" to="58635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" strokeweight="2pt"/>
                <v:oval id="Oval 1983" o:spid="_x0000_s1380" style="position:absolute;left:22910;top:5375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" fillcolor="black"/>
                <v:oval id="Oval 1984" o:spid="_x0000_s1381" style="position:absolute;left:57257;top:227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" fillcolor="black"/>
                <v:shape id="Text Box 1986" o:spid="_x0000_s1382" type="#_x0000_t202" style="position:absolute;left:55651;top:139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A3417E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line id="Line 1987" o:spid="_x0000_s1383" style="position:absolute;visibility:visible;mso-wrap-style:square" from="57550,2819" to="57556,5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">
                  <v:stroke dashstyle="dashDot"/>
                </v:line>
                <v:line id="Line 1988" o:spid="_x0000_s1384" style="position:absolute;flip:x;visibility:visible;mso-wrap-style:square" from="23158,54082" to="23164,5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">
                  <v:stroke dashstyle="dashDot"/>
                </v:line>
                <v:shape id="Text Box 1989" o:spid="_x0000_s1385" type="#_x0000_t202" style="position:absolute;left:56464;top:56368;width:2464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" filled="f" stroked="f">
                  <v:textbox style="mso-fit-shape-to-text:t" inset="0,0,0,0">
                    <w:txbxContent>
                      <w:p w:rsidR="00794E5D" w:rsidRDefault="00794E5D" w:rsidP="00A3417E">
                        <w:r w:rsidRPr="00542203">
                          <w:rPr>
                            <w:position w:val="-12"/>
                          </w:rPr>
                          <w:object w:dxaOrig="300" w:dyaOrig="360">
                            <v:shape id="_x0000_i1133" type="#_x0000_t75" style="width:19.5pt;height:18pt" o:ole="">
                              <v:imagedata r:id="rId246" o:title=""/>
                            </v:shape>
                            <o:OLEObject Type="Embed" ProgID="Equation.3" ShapeID="_x0000_i1133" DrawAspect="Content" ObjectID="_1633779854" r:id="rId249"/>
                          </w:object>
                        </w:r>
                      </w:p>
                    </w:txbxContent>
                  </v:textbox>
                </v:shape>
                <v:oval id="Oval 1990" o:spid="_x0000_s1386" style="position:absolute;left:57257;top:561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" fillcolor="black"/>
                <v:shape id="Text Box 1991" o:spid="_x0000_s1387" type="#_x0000_t202" style="position:absolute;left:387;top:65512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A3417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992" o:spid="_x0000_s1388" type="#_x0000_t202" style="position:absolute;left:57842;top:2895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A3417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993" o:spid="_x0000_s1389" type="#_x0000_t202" style="position:absolute;left:58928;top:6;width:108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A3417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oval id="Oval 7067" o:spid="_x0000_s1390" style="position:absolute;left:12776;top:47009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" filled="f"/>
                <v:shape id="Text Box 7068" o:spid="_x0000_s1391" type="#_x0000_t202" style="position:absolute;left:23926;top:53378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A3417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oval id="Oval 7069" o:spid="_x0000_s1392" style="position:absolute;left:37820;top:2639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" filled="f"/>
                <v:oval id="Oval 7070" o:spid="_x0000_s1393" style="position:absolute;left:55530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" filled="f"/>
                <v:oval id="Oval 7071" o:spid="_x0000_s1394" style="position:absolute;left:7753;top:5814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" filled="f"/>
                <v:oval id="Oval 7072" o:spid="_x0000_s1395" style="position:absolute;left:14122;top:14211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" filled="f"/>
                <v:oval id="Oval 7073" o:spid="_x0000_s1396" style="position:absolute;left:14789;top:21037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" filled="f"/>
                <v:oval id="Oval 7074" o:spid="_x0000_s1397" style="position:absolute;left:12706;top:32499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" filled="f"/>
                <v:oval id="Oval 7075" o:spid="_x0000_s1398" style="position:absolute;left:12566;top:3946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" filled="f"/>
                <v:shape id="Text Box 7078" o:spid="_x0000_s1399" type="#_x0000_t202" style="position:absolute;left:37153;top:14700;width:10268;height:3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" filled="f" stroked="f">
                  <v:textbox inset="0,0,0,0">
                    <w:txbxContent>
                      <w:p w:rsidR="00794E5D" w:rsidRPr="00881680" w:rsidRDefault="00794E5D" w:rsidP="00A3417E">
                        <w:pPr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|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A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|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8324A" w:rsidRPr="0039444A" w:rsidRDefault="008465F8" w:rsidP="0039444A">
      <w:pPr>
        <w:jc w:val="center"/>
        <w:rPr>
          <w:sz w:val="28"/>
          <w:szCs w:val="28"/>
        </w:rPr>
      </w:pPr>
      <w:r w:rsidRPr="0039444A">
        <w:rPr>
          <w:sz w:val="28"/>
          <w:szCs w:val="28"/>
        </w:rPr>
        <w:t>Рис</w:t>
      </w:r>
      <w:r w:rsidR="00170311" w:rsidRPr="0039444A">
        <w:rPr>
          <w:sz w:val="28"/>
          <w:szCs w:val="28"/>
        </w:rPr>
        <w:t>.</w:t>
      </w:r>
      <w:r w:rsidRPr="0039444A">
        <w:rPr>
          <w:sz w:val="28"/>
          <w:szCs w:val="28"/>
        </w:rPr>
        <w:t xml:space="preserve"> </w:t>
      </w:r>
      <w:r w:rsidR="00403393" w:rsidRPr="0039444A">
        <w:rPr>
          <w:sz w:val="28"/>
          <w:szCs w:val="28"/>
        </w:rPr>
        <w:t>3</w:t>
      </w:r>
      <w:r w:rsidRPr="0039444A">
        <w:rPr>
          <w:sz w:val="28"/>
          <w:szCs w:val="28"/>
        </w:rPr>
        <w:t xml:space="preserve">. </w:t>
      </w:r>
      <w:r w:rsidR="00F46157" w:rsidRPr="0039444A">
        <w:rPr>
          <w:sz w:val="28"/>
          <w:szCs w:val="28"/>
        </w:rPr>
        <w:t>ЗЛАЧХ</w:t>
      </w:r>
      <w:r w:rsidRPr="0039444A">
        <w:rPr>
          <w:sz w:val="28"/>
          <w:szCs w:val="28"/>
        </w:rPr>
        <w:t xml:space="preserve"> не скоригованої частини САР</w:t>
      </w:r>
    </w:p>
    <w:p w:rsidR="00DA5130" w:rsidRPr="0039444A" w:rsidRDefault="00DA5130" w:rsidP="0039444A">
      <w:pPr>
        <w:rPr>
          <w:sz w:val="28"/>
          <w:szCs w:val="28"/>
        </w:rPr>
      </w:pPr>
    </w:p>
    <w:p w:rsidR="00DA5130" w:rsidRPr="0039444A" w:rsidRDefault="00DA5130" w:rsidP="0039444A">
      <w:pPr>
        <w:rPr>
          <w:b/>
          <w:sz w:val="28"/>
          <w:szCs w:val="28"/>
        </w:rPr>
      </w:pPr>
      <w:r w:rsidRPr="0039444A">
        <w:rPr>
          <w:b/>
          <w:sz w:val="28"/>
          <w:szCs w:val="28"/>
          <w:lang w:val="ru-RU"/>
        </w:rPr>
        <w:lastRenderedPageBreak/>
        <w:t>8</w:t>
      </w:r>
      <w:r w:rsidRPr="0039444A">
        <w:rPr>
          <w:b/>
          <w:sz w:val="28"/>
          <w:szCs w:val="28"/>
        </w:rPr>
        <w:t xml:space="preserve">. Побудова </w:t>
      </w:r>
      <w:r w:rsidR="003C5C5F" w:rsidRPr="0039444A">
        <w:rPr>
          <w:b/>
          <w:sz w:val="28"/>
          <w:szCs w:val="28"/>
        </w:rPr>
        <w:t>зворотної</w:t>
      </w:r>
      <w:r w:rsidRPr="0039444A">
        <w:rPr>
          <w:b/>
          <w:sz w:val="28"/>
          <w:szCs w:val="28"/>
        </w:rPr>
        <w:t xml:space="preserve"> бажаної ЛАЧХ слідкуючої системи</w:t>
      </w:r>
    </w:p>
    <w:p w:rsidR="00DA5130" w:rsidRPr="0039444A" w:rsidRDefault="00DA5130" w:rsidP="0039444A">
      <w:pPr>
        <w:pStyle w:val="a8"/>
        <w:spacing w:line="360" w:lineRule="auto"/>
        <w:rPr>
          <w:sz w:val="28"/>
          <w:szCs w:val="28"/>
        </w:rPr>
      </w:pPr>
    </w:p>
    <w:p w:rsidR="00DA5130" w:rsidRPr="0039444A" w:rsidRDefault="00031813" w:rsidP="0039444A">
      <w:pPr>
        <w:rPr>
          <w:i/>
          <w:sz w:val="28"/>
          <w:szCs w:val="28"/>
        </w:rPr>
      </w:pPr>
      <w:r w:rsidRPr="0039444A">
        <w:rPr>
          <w:i/>
          <w:sz w:val="28"/>
          <w:szCs w:val="28"/>
        </w:rPr>
        <w:t xml:space="preserve">8.1. </w:t>
      </w:r>
      <w:r w:rsidR="00DA5130" w:rsidRPr="0039444A">
        <w:rPr>
          <w:i/>
          <w:sz w:val="28"/>
          <w:szCs w:val="28"/>
        </w:rPr>
        <w:t>Визначення типу бажаної зворотної логарифмічної ампл</w:t>
      </w:r>
      <w:r w:rsidRPr="0039444A">
        <w:rPr>
          <w:i/>
          <w:sz w:val="28"/>
          <w:szCs w:val="28"/>
        </w:rPr>
        <w:t>ітудно-частотної характеристики</w:t>
      </w:r>
    </w:p>
    <w:p w:rsidR="00DA5130" w:rsidRPr="0039444A" w:rsidRDefault="00DA5130" w:rsidP="0039444A">
      <w:pPr>
        <w:pStyle w:val="a8"/>
        <w:spacing w:line="360" w:lineRule="auto"/>
        <w:rPr>
          <w:sz w:val="28"/>
          <w:szCs w:val="28"/>
        </w:rPr>
      </w:pPr>
      <w:r w:rsidRPr="0039444A">
        <w:rPr>
          <w:sz w:val="28"/>
          <w:szCs w:val="28"/>
        </w:rPr>
        <w:t>При проектуванні слідкуючих систем в якості вхідного сигналу (</w:t>
      </w:r>
      <w:r w:rsidRPr="0039444A">
        <w:rPr>
          <w:sz w:val="28"/>
          <w:szCs w:val="28"/>
          <w:lang w:val="ru-RU"/>
        </w:rPr>
        <w:t>8</w:t>
      </w:r>
      <w:r w:rsidRPr="0039444A">
        <w:rPr>
          <w:sz w:val="28"/>
          <w:szCs w:val="28"/>
        </w:rPr>
        <w:t>.</w:t>
      </w:r>
      <w:r w:rsidRPr="0039444A">
        <w:rPr>
          <w:sz w:val="28"/>
          <w:szCs w:val="28"/>
          <w:lang w:val="ru-RU"/>
        </w:rPr>
        <w:t>1</w:t>
      </w:r>
      <w:r w:rsidRPr="0039444A">
        <w:rPr>
          <w:sz w:val="28"/>
          <w:szCs w:val="28"/>
        </w:rPr>
        <w:t xml:space="preserve">) розглядають комбінацію лінійно наростаючого та гармонічного сигналу. </w:t>
      </w:r>
    </w:p>
    <w:p w:rsidR="00DA5130" w:rsidRPr="0039444A" w:rsidRDefault="00DA5130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730623" w:rsidRPr="0039444A">
        <w:rPr>
          <w:position w:val="-32"/>
          <w:sz w:val="28"/>
          <w:szCs w:val="28"/>
        </w:rPr>
        <w:object w:dxaOrig="3060" w:dyaOrig="760">
          <v:shape id="_x0000_i1134" type="#_x0000_t75" style="width:153pt;height:38.25pt" o:ole="">
            <v:imagedata r:id="rId250" o:title=""/>
          </v:shape>
          <o:OLEObject Type="Embed" ProgID="Equation.DSMT4" ShapeID="_x0000_i1134" DrawAspect="Content" ObjectID="_1633779737" r:id="rId251"/>
        </w:object>
      </w:r>
      <w:r w:rsidRPr="0039444A">
        <w:rPr>
          <w:sz w:val="28"/>
          <w:szCs w:val="28"/>
          <w:lang w:val="uk-UA"/>
        </w:rPr>
        <w:tab/>
      </w:r>
      <w:r w:rsidRPr="0039444A">
        <w:rPr>
          <w:sz w:val="28"/>
          <w:szCs w:val="28"/>
          <w:lang w:val="ru-RU"/>
        </w:rPr>
        <w:t>(8.1)</w:t>
      </w:r>
    </w:p>
    <w:p w:rsidR="00DA5130" w:rsidRPr="0039444A" w:rsidRDefault="00DA5130" w:rsidP="0039444A">
      <w:pPr>
        <w:pStyle w:val="a8"/>
        <w:spacing w:line="360" w:lineRule="auto"/>
        <w:ind w:firstLine="0"/>
        <w:rPr>
          <w:sz w:val="28"/>
          <w:szCs w:val="28"/>
          <w:lang w:val="ru-RU"/>
        </w:rPr>
      </w:pPr>
      <w:r w:rsidRPr="0039444A">
        <w:rPr>
          <w:sz w:val="28"/>
          <w:szCs w:val="28"/>
        </w:rPr>
        <w:t xml:space="preserve">де </w:t>
      </w:r>
      <w:r w:rsidRPr="0039444A">
        <w:rPr>
          <w:position w:val="-32"/>
          <w:sz w:val="28"/>
          <w:szCs w:val="28"/>
        </w:rPr>
        <w:object w:dxaOrig="420" w:dyaOrig="760">
          <v:shape id="_x0000_i1135" type="#_x0000_t75" style="width:21pt;height:38.25pt" o:ole="">
            <v:imagedata r:id="rId252" o:title=""/>
          </v:shape>
          <o:OLEObject Type="Embed" ProgID="Equation.DSMT4" ShapeID="_x0000_i1135" DrawAspect="Content" ObjectID="_1633779738" r:id="rId253"/>
        </w:object>
      </w:r>
      <w:r w:rsidRPr="0039444A">
        <w:rPr>
          <w:sz w:val="28"/>
          <w:szCs w:val="28"/>
        </w:rPr>
        <w:t xml:space="preserve"> - постійна складо</w:t>
      </w:r>
      <w:r w:rsidR="0039444A" w:rsidRPr="0039444A">
        <w:rPr>
          <w:sz w:val="28"/>
          <w:szCs w:val="28"/>
        </w:rPr>
        <w:t>ва лінійно наростаючого сигналу</w:t>
      </w:r>
      <w:r w:rsidR="0039444A" w:rsidRPr="0039444A">
        <w:rPr>
          <w:sz w:val="28"/>
          <w:szCs w:val="28"/>
          <w:lang w:val="ru-RU"/>
        </w:rPr>
        <w:t>;</w:t>
      </w:r>
    </w:p>
    <w:p w:rsidR="00DA5130" w:rsidRPr="0039444A" w:rsidRDefault="00DA5130" w:rsidP="0039444A">
      <w:pPr>
        <w:pStyle w:val="a8"/>
        <w:spacing w:line="360" w:lineRule="auto"/>
        <w:ind w:firstLine="0"/>
        <w:rPr>
          <w:sz w:val="28"/>
          <w:szCs w:val="28"/>
          <w:lang w:val="ru-RU"/>
        </w:rPr>
      </w:pPr>
      <w:r w:rsidRPr="0039444A">
        <w:rPr>
          <w:position w:val="-12"/>
          <w:sz w:val="28"/>
          <w:szCs w:val="28"/>
        </w:rPr>
        <w:object w:dxaOrig="540" w:dyaOrig="360">
          <v:shape id="_x0000_i1136" type="#_x0000_t75" style="width:27pt;height:18pt" o:ole="">
            <v:imagedata r:id="rId254" o:title=""/>
          </v:shape>
          <o:OLEObject Type="Embed" ProgID="Equation.DSMT4" ShapeID="_x0000_i1136" DrawAspect="Content" ObjectID="_1633779739" r:id="rId255"/>
        </w:object>
      </w:r>
      <w:r w:rsidRPr="0039444A">
        <w:rPr>
          <w:sz w:val="28"/>
          <w:szCs w:val="28"/>
        </w:rPr>
        <w:t>- амплі</w:t>
      </w:r>
      <w:r w:rsidR="0039444A" w:rsidRPr="0039444A">
        <w:rPr>
          <w:sz w:val="28"/>
          <w:szCs w:val="28"/>
        </w:rPr>
        <w:t>тудна складова вхідного сигналу</w:t>
      </w:r>
      <w:r w:rsidR="0039444A" w:rsidRPr="0039444A">
        <w:rPr>
          <w:sz w:val="28"/>
          <w:szCs w:val="28"/>
          <w:lang w:val="ru-RU"/>
        </w:rPr>
        <w:t>;</w:t>
      </w:r>
    </w:p>
    <w:p w:rsidR="00DA5130" w:rsidRPr="0039444A" w:rsidRDefault="00DA5130" w:rsidP="0039444A">
      <w:pPr>
        <w:pStyle w:val="a8"/>
        <w:spacing w:line="360" w:lineRule="auto"/>
        <w:ind w:firstLine="0"/>
        <w:rPr>
          <w:sz w:val="28"/>
          <w:szCs w:val="28"/>
          <w:lang w:val="ru-RU"/>
        </w:rPr>
      </w:pPr>
      <w:r w:rsidRPr="0039444A">
        <w:rPr>
          <w:position w:val="-16"/>
          <w:sz w:val="28"/>
          <w:szCs w:val="28"/>
        </w:rPr>
        <w:object w:dxaOrig="340" w:dyaOrig="400">
          <v:shape id="_x0000_i1137" type="#_x0000_t75" style="width:17.25pt;height:20.25pt" o:ole="">
            <v:imagedata r:id="rId256" o:title=""/>
          </v:shape>
          <o:OLEObject Type="Embed" ProgID="Equation.DSMT4" ShapeID="_x0000_i1137" DrawAspect="Content" ObjectID="_1633779740" r:id="rId257"/>
        </w:object>
      </w:r>
      <w:r w:rsidRPr="0039444A">
        <w:rPr>
          <w:sz w:val="28"/>
          <w:szCs w:val="28"/>
        </w:rPr>
        <w:t xml:space="preserve"> - робоча частота гармонічного сигналу</w:t>
      </w:r>
      <w:r w:rsidR="0039444A" w:rsidRPr="0039444A">
        <w:rPr>
          <w:sz w:val="28"/>
          <w:szCs w:val="28"/>
          <w:lang w:val="ru-RU"/>
        </w:rPr>
        <w:t>;</w:t>
      </w:r>
    </w:p>
    <w:p w:rsidR="00DA5130" w:rsidRPr="0039444A" w:rsidRDefault="00DA5130" w:rsidP="0039444A">
      <w:pPr>
        <w:pStyle w:val="a8"/>
        <w:spacing w:line="360" w:lineRule="auto"/>
        <w:ind w:firstLine="0"/>
        <w:rPr>
          <w:bCs/>
          <w:i/>
          <w:iCs/>
          <w:sz w:val="28"/>
          <w:szCs w:val="28"/>
        </w:rPr>
      </w:pPr>
      <w:r w:rsidRPr="0039444A">
        <w:rPr>
          <w:position w:val="-6"/>
          <w:sz w:val="28"/>
          <w:szCs w:val="28"/>
        </w:rPr>
        <w:object w:dxaOrig="139" w:dyaOrig="240">
          <v:shape id="_x0000_i1138" type="#_x0000_t75" style="width:6.75pt;height:12pt" o:ole="">
            <v:imagedata r:id="rId258" o:title=""/>
          </v:shape>
          <o:OLEObject Type="Embed" ProgID="Equation.DSMT4" ShapeID="_x0000_i1138" DrawAspect="Content" ObjectID="_1633779741" r:id="rId259"/>
        </w:object>
      </w:r>
      <w:r w:rsidRPr="0039444A">
        <w:rPr>
          <w:sz w:val="28"/>
          <w:szCs w:val="28"/>
        </w:rPr>
        <w:t xml:space="preserve"> - параметр часу.</w:t>
      </w:r>
    </w:p>
    <w:p w:rsidR="00DA5130" w:rsidRPr="0039444A" w:rsidRDefault="00DA5130" w:rsidP="0039444A">
      <w:pPr>
        <w:pStyle w:val="a8"/>
        <w:spacing w:line="360" w:lineRule="auto"/>
        <w:rPr>
          <w:sz w:val="28"/>
          <w:szCs w:val="28"/>
        </w:rPr>
      </w:pPr>
      <w:proofErr w:type="spellStart"/>
      <w:r w:rsidRPr="0039444A">
        <w:rPr>
          <w:bCs/>
          <w:iCs/>
          <w:sz w:val="28"/>
          <w:szCs w:val="28"/>
        </w:rPr>
        <w:t>Продиференціювавши</w:t>
      </w:r>
      <w:proofErr w:type="spellEnd"/>
      <w:r w:rsidRPr="0039444A">
        <w:rPr>
          <w:bCs/>
          <w:iCs/>
          <w:sz w:val="28"/>
          <w:szCs w:val="28"/>
        </w:rPr>
        <w:t xml:space="preserve"> три рази закон </w:t>
      </w:r>
      <w:r w:rsidRPr="0039444A">
        <w:rPr>
          <w:sz w:val="28"/>
          <w:szCs w:val="28"/>
        </w:rPr>
        <w:t xml:space="preserve">вхідного сигналу </w:t>
      </w:r>
      <w:r w:rsidRPr="0039444A">
        <w:rPr>
          <w:position w:val="-10"/>
          <w:sz w:val="28"/>
          <w:szCs w:val="28"/>
        </w:rPr>
        <w:object w:dxaOrig="480" w:dyaOrig="320">
          <v:shape id="_x0000_i1139" type="#_x0000_t75" style="width:24pt;height:15.75pt" o:ole="">
            <v:imagedata r:id="rId260" o:title=""/>
          </v:shape>
          <o:OLEObject Type="Embed" ProgID="Equation.DSMT4" ShapeID="_x0000_i1139" DrawAspect="Content" ObjectID="_1633779742" r:id="rId261"/>
        </w:object>
      </w:r>
      <w:r w:rsidRPr="0039444A">
        <w:rPr>
          <w:sz w:val="28"/>
          <w:szCs w:val="28"/>
        </w:rPr>
        <w:t xml:space="preserve"> отримаємо рівняння</w:t>
      </w:r>
      <w:r w:rsidR="004C39E9" w:rsidRPr="0039444A">
        <w:rPr>
          <w:sz w:val="28"/>
          <w:szCs w:val="28"/>
        </w:rPr>
        <w:t>, які характеризують швидкість (8.2), прискорення (8.3) та третю похідну (8.4) вхідного сигналу.</w:t>
      </w:r>
    </w:p>
    <w:p w:rsidR="00DA5130" w:rsidRPr="0039444A" w:rsidRDefault="00DA5130" w:rsidP="0039444A">
      <w:pPr>
        <w:pStyle w:val="af4"/>
        <w:rPr>
          <w:sz w:val="28"/>
          <w:szCs w:val="28"/>
          <w:lang w:val="uk-UA"/>
        </w:rPr>
      </w:pPr>
      <w:r w:rsidRPr="0039444A">
        <w:rPr>
          <w:sz w:val="28"/>
          <w:szCs w:val="28"/>
          <w:lang w:val="uk-UA"/>
        </w:rPr>
        <w:tab/>
      </w:r>
      <w:r w:rsidR="004C39E9" w:rsidRPr="0039444A">
        <w:rPr>
          <w:position w:val="-32"/>
          <w:sz w:val="28"/>
          <w:szCs w:val="28"/>
        </w:rPr>
        <w:object w:dxaOrig="5760" w:dyaOrig="760">
          <v:shape id="_x0000_i1140" type="#_x0000_t75" style="width:4in;height:38.25pt" o:ole="">
            <v:imagedata r:id="rId262" o:title=""/>
          </v:shape>
          <o:OLEObject Type="Embed" ProgID="Equation.DSMT4" ShapeID="_x0000_i1140" DrawAspect="Content" ObjectID="_1633779743" r:id="rId263"/>
        </w:object>
      </w:r>
      <w:r w:rsidR="004C39E9" w:rsidRPr="0039444A">
        <w:rPr>
          <w:sz w:val="28"/>
          <w:szCs w:val="28"/>
          <w:lang w:val="uk-UA"/>
        </w:rPr>
        <w:t>,</w:t>
      </w:r>
      <w:r w:rsidRPr="0039444A">
        <w:rPr>
          <w:sz w:val="28"/>
          <w:szCs w:val="28"/>
          <w:lang w:val="uk-UA"/>
        </w:rPr>
        <w:tab/>
      </w:r>
      <w:r w:rsidRPr="00FC74AC">
        <w:rPr>
          <w:sz w:val="28"/>
          <w:szCs w:val="28"/>
          <w:lang w:val="ru-RU"/>
        </w:rPr>
        <w:t>(8.2)</w:t>
      </w:r>
    </w:p>
    <w:p w:rsidR="00DA5130" w:rsidRPr="0039444A" w:rsidRDefault="00DA5130" w:rsidP="0039444A">
      <w:pPr>
        <w:pStyle w:val="af4"/>
        <w:rPr>
          <w:sz w:val="28"/>
          <w:szCs w:val="28"/>
          <w:lang w:val="uk-UA"/>
        </w:rPr>
      </w:pPr>
      <w:r w:rsidRPr="0039444A">
        <w:rPr>
          <w:sz w:val="28"/>
          <w:szCs w:val="28"/>
          <w:lang w:val="uk-UA"/>
        </w:rPr>
        <w:tab/>
      </w:r>
      <w:r w:rsidR="004C39E9" w:rsidRPr="0039444A">
        <w:rPr>
          <w:position w:val="-16"/>
          <w:sz w:val="28"/>
          <w:szCs w:val="28"/>
        </w:rPr>
        <w:object w:dxaOrig="4840" w:dyaOrig="580">
          <v:shape id="_x0000_i1141" type="#_x0000_t75" style="width:242.25pt;height:29.25pt" o:ole="">
            <v:imagedata r:id="rId264" o:title=""/>
          </v:shape>
          <o:OLEObject Type="Embed" ProgID="Equation.DSMT4" ShapeID="_x0000_i1141" DrawAspect="Content" ObjectID="_1633779744" r:id="rId265"/>
        </w:object>
      </w:r>
      <w:r w:rsidR="004C39E9" w:rsidRPr="0039444A">
        <w:rPr>
          <w:sz w:val="28"/>
          <w:szCs w:val="28"/>
          <w:lang w:val="uk-UA"/>
        </w:rPr>
        <w:t>,</w:t>
      </w:r>
      <w:r w:rsidRPr="0039444A">
        <w:rPr>
          <w:sz w:val="28"/>
          <w:szCs w:val="28"/>
          <w:lang w:val="uk-UA"/>
        </w:rPr>
        <w:tab/>
        <w:t>(8.3)</w:t>
      </w:r>
    </w:p>
    <w:p w:rsidR="00DA5130" w:rsidRPr="0039444A" w:rsidRDefault="00DA5130" w:rsidP="0039444A">
      <w:pPr>
        <w:pStyle w:val="af4"/>
        <w:rPr>
          <w:sz w:val="28"/>
          <w:szCs w:val="28"/>
          <w:lang w:val="uk-UA"/>
        </w:rPr>
      </w:pPr>
      <w:r w:rsidRPr="0039444A">
        <w:rPr>
          <w:sz w:val="28"/>
          <w:szCs w:val="28"/>
          <w:lang w:val="uk-UA"/>
        </w:rPr>
        <w:tab/>
      </w:r>
      <w:r w:rsidRPr="0039444A">
        <w:rPr>
          <w:position w:val="-16"/>
          <w:sz w:val="28"/>
          <w:szCs w:val="28"/>
        </w:rPr>
        <w:object w:dxaOrig="4940" w:dyaOrig="580">
          <v:shape id="_x0000_i1142" type="#_x0000_t75" style="width:246.75pt;height:29.25pt" o:ole="">
            <v:imagedata r:id="rId266" o:title=""/>
          </v:shape>
          <o:OLEObject Type="Embed" ProgID="Equation.DSMT4" ShapeID="_x0000_i1142" DrawAspect="Content" ObjectID="_1633779745" r:id="rId267"/>
        </w:object>
      </w:r>
      <w:r w:rsidRPr="0039444A">
        <w:rPr>
          <w:sz w:val="28"/>
          <w:szCs w:val="28"/>
          <w:lang w:val="uk-UA"/>
        </w:rPr>
        <w:tab/>
        <w:t>(8.4)</w:t>
      </w:r>
    </w:p>
    <w:p w:rsidR="00DA5130" w:rsidRPr="0039444A" w:rsidRDefault="00DA5130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>Робоча частота визначається як відношення рівняння (8.4) до</w:t>
      </w:r>
      <w:r w:rsidR="004C39E9" w:rsidRPr="0039444A">
        <w:rPr>
          <w:sz w:val="28"/>
          <w:szCs w:val="28"/>
        </w:rPr>
        <w:t xml:space="preserve"> рівняння (8.3):</w:t>
      </w:r>
    </w:p>
    <w:p w:rsidR="00DA5130" w:rsidRPr="0039444A" w:rsidRDefault="00DA5130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4B4DEE" w:rsidRPr="0039444A">
        <w:rPr>
          <w:position w:val="-46"/>
          <w:sz w:val="28"/>
          <w:szCs w:val="28"/>
        </w:rPr>
        <w:object w:dxaOrig="2820" w:dyaOrig="1040">
          <v:shape id="_x0000_i1143" type="#_x0000_t75" style="width:141pt;height:51.75pt" o:ole="">
            <v:imagedata r:id="rId268" o:title=""/>
          </v:shape>
          <o:OLEObject Type="Embed" ProgID="Equation.DSMT4" ShapeID="_x0000_i1143" DrawAspect="Content" ObjectID="_1633779746" r:id="rId269"/>
        </w:object>
      </w:r>
      <w:r w:rsidR="004C39E9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ru-RU"/>
        </w:rPr>
        <w:tab/>
        <w:t>(</w:t>
      </w:r>
      <w:r w:rsidRPr="0039444A">
        <w:rPr>
          <w:sz w:val="28"/>
          <w:szCs w:val="28"/>
          <w:lang w:val="uk-UA"/>
        </w:rPr>
        <w:t>8.5</w:t>
      </w:r>
      <w:r w:rsidRPr="0039444A">
        <w:rPr>
          <w:sz w:val="28"/>
          <w:szCs w:val="28"/>
          <w:lang w:val="ru-RU"/>
        </w:rPr>
        <w:t>)</w:t>
      </w:r>
    </w:p>
    <w:p w:rsidR="00DA5130" w:rsidRPr="0039444A" w:rsidRDefault="00DA5130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>Амплітуда гармонійного сигналу визначається</w:t>
      </w:r>
      <w:r w:rsidR="004C39E9" w:rsidRPr="0039444A">
        <w:rPr>
          <w:sz w:val="28"/>
          <w:szCs w:val="28"/>
        </w:rPr>
        <w:t xml:space="preserve"> за</w:t>
      </w:r>
      <w:r w:rsidRPr="0039444A">
        <w:rPr>
          <w:sz w:val="28"/>
          <w:szCs w:val="28"/>
        </w:rPr>
        <w:t xml:space="preserve"> рівнянням (</w:t>
      </w:r>
      <w:r w:rsidRPr="0039444A">
        <w:rPr>
          <w:sz w:val="28"/>
          <w:szCs w:val="28"/>
          <w:lang w:val="ru-RU"/>
        </w:rPr>
        <w:t>8.6</w:t>
      </w:r>
      <w:r w:rsidRPr="0039444A">
        <w:rPr>
          <w:sz w:val="28"/>
          <w:szCs w:val="28"/>
        </w:rPr>
        <w:t>)</w:t>
      </w:r>
      <w:r w:rsidR="004C39E9" w:rsidRPr="0039444A">
        <w:rPr>
          <w:sz w:val="28"/>
          <w:szCs w:val="28"/>
        </w:rPr>
        <w:t>:</w:t>
      </w:r>
    </w:p>
    <w:p w:rsidR="00DA5130" w:rsidRPr="0039444A" w:rsidRDefault="00DA5130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BE394A" w:rsidRPr="0039444A">
        <w:rPr>
          <w:position w:val="-74"/>
          <w:sz w:val="28"/>
          <w:szCs w:val="28"/>
        </w:rPr>
        <w:object w:dxaOrig="3620" w:dyaOrig="1600">
          <v:shape id="_x0000_i1144" type="#_x0000_t75" style="width:180.75pt;height:80.25pt" o:ole="">
            <v:imagedata r:id="rId270" o:title=""/>
          </v:shape>
          <o:OLEObject Type="Embed" ProgID="Equation.DSMT4" ShapeID="_x0000_i1144" DrawAspect="Content" ObjectID="_1633779747" r:id="rId271"/>
        </w:object>
      </w:r>
      <w:r w:rsidR="004C39E9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uk-UA"/>
        </w:rPr>
        <w:tab/>
      </w:r>
      <w:r w:rsidRPr="0039444A">
        <w:rPr>
          <w:sz w:val="28"/>
          <w:szCs w:val="28"/>
          <w:lang w:val="ru-RU"/>
        </w:rPr>
        <w:t>(8.6)</w:t>
      </w:r>
    </w:p>
    <w:p w:rsidR="00DA5130" w:rsidRPr="0039444A" w:rsidRDefault="00DA5130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lastRenderedPageBreak/>
        <w:t xml:space="preserve">Постійна складова швидкості зміни </w:t>
      </w:r>
      <w:proofErr w:type="spellStart"/>
      <w:r w:rsidRPr="0039444A">
        <w:rPr>
          <w:sz w:val="28"/>
          <w:szCs w:val="28"/>
        </w:rPr>
        <w:t>задавального</w:t>
      </w:r>
      <w:proofErr w:type="spellEnd"/>
      <w:r w:rsidRPr="0039444A">
        <w:rPr>
          <w:sz w:val="28"/>
          <w:szCs w:val="28"/>
        </w:rPr>
        <w:t xml:space="preserve"> впливу</w:t>
      </w:r>
      <w:r w:rsidR="004C39E9" w:rsidRPr="0039444A">
        <w:rPr>
          <w:sz w:val="28"/>
          <w:szCs w:val="28"/>
        </w:rPr>
        <w:t xml:space="preserve"> </w:t>
      </w:r>
      <w:r w:rsidR="004C39E9" w:rsidRPr="0039444A">
        <w:rPr>
          <w:position w:val="-10"/>
          <w:sz w:val="28"/>
          <w:szCs w:val="28"/>
        </w:rPr>
        <w:object w:dxaOrig="480" w:dyaOrig="320">
          <v:shape id="_x0000_i1145" type="#_x0000_t75" style="width:24pt;height:15.75pt" o:ole="">
            <v:imagedata r:id="rId260" o:title=""/>
          </v:shape>
          <o:OLEObject Type="Embed" ProgID="Equation.DSMT4" ShapeID="_x0000_i1145" DrawAspect="Content" ObjectID="_1633779748" r:id="rId272"/>
        </w:object>
      </w:r>
      <w:r w:rsidRPr="0039444A">
        <w:rPr>
          <w:sz w:val="28"/>
          <w:szCs w:val="28"/>
        </w:rPr>
        <w:t xml:space="preserve"> визначається рівнянням (</w:t>
      </w:r>
      <w:r w:rsidRPr="0039444A">
        <w:rPr>
          <w:sz w:val="28"/>
          <w:szCs w:val="28"/>
          <w:lang w:val="ru-RU"/>
        </w:rPr>
        <w:t>8.7</w:t>
      </w:r>
      <w:r w:rsidR="004C39E9" w:rsidRPr="0039444A">
        <w:rPr>
          <w:sz w:val="28"/>
          <w:szCs w:val="28"/>
        </w:rPr>
        <w:t>):</w:t>
      </w:r>
    </w:p>
    <w:p w:rsidR="00DA5130" w:rsidRPr="0039444A" w:rsidRDefault="00DA5130" w:rsidP="0039444A">
      <w:pPr>
        <w:pStyle w:val="af4"/>
        <w:rPr>
          <w:b/>
          <w:sz w:val="28"/>
          <w:szCs w:val="28"/>
          <w:lang w:val="ru-RU"/>
        </w:rPr>
      </w:pPr>
      <w:r w:rsidRPr="0039444A">
        <w:rPr>
          <w:sz w:val="28"/>
          <w:szCs w:val="28"/>
          <w:lang w:val="ru-RU"/>
        </w:rPr>
        <w:tab/>
      </w:r>
      <w:r w:rsidR="00BE394A" w:rsidRPr="0039444A">
        <w:rPr>
          <w:position w:val="-32"/>
          <w:sz w:val="28"/>
          <w:szCs w:val="28"/>
        </w:rPr>
        <w:object w:dxaOrig="5420" w:dyaOrig="760">
          <v:shape id="_x0000_i1146" type="#_x0000_t75" style="width:270.75pt;height:38.25pt" o:ole="">
            <v:imagedata r:id="rId273" o:title=""/>
          </v:shape>
          <o:OLEObject Type="Embed" ProgID="Equation.DSMT4" ShapeID="_x0000_i1146" DrawAspect="Content" ObjectID="_1633779749" r:id="rId274"/>
        </w:object>
      </w:r>
      <w:r w:rsidR="004C39E9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ru-RU"/>
        </w:rPr>
        <w:tab/>
        <w:t>(8.7)</w:t>
      </w:r>
    </w:p>
    <w:p w:rsidR="00DA5130" w:rsidRPr="0039444A" w:rsidRDefault="00DA5130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>Визначаємо ординату контрольної робочої точки за рівнянням</w:t>
      </w:r>
      <w:r w:rsidR="003C5C5F" w:rsidRPr="0039444A">
        <w:rPr>
          <w:sz w:val="28"/>
          <w:szCs w:val="28"/>
        </w:rPr>
        <w:t>и</w:t>
      </w:r>
      <w:r w:rsidRPr="0039444A">
        <w:rPr>
          <w:sz w:val="28"/>
          <w:szCs w:val="28"/>
        </w:rPr>
        <w:t xml:space="preserve"> (</w:t>
      </w:r>
      <w:r w:rsidRPr="0039444A">
        <w:rPr>
          <w:sz w:val="28"/>
          <w:szCs w:val="28"/>
          <w:lang w:val="ru-RU"/>
        </w:rPr>
        <w:t>8.8)</w:t>
      </w:r>
      <w:r w:rsidRPr="0039444A">
        <w:rPr>
          <w:sz w:val="28"/>
          <w:szCs w:val="28"/>
        </w:rPr>
        <w:t>-(</w:t>
      </w:r>
      <w:r w:rsidRPr="0039444A">
        <w:rPr>
          <w:sz w:val="28"/>
          <w:szCs w:val="28"/>
          <w:lang w:val="ru-RU"/>
        </w:rPr>
        <w:t>8.9</w:t>
      </w:r>
      <w:r w:rsidRPr="0039444A">
        <w:rPr>
          <w:sz w:val="28"/>
          <w:szCs w:val="28"/>
        </w:rPr>
        <w:t>).</w:t>
      </w:r>
    </w:p>
    <w:p w:rsidR="00DA5130" w:rsidRPr="00FC74AC" w:rsidRDefault="00DA5130" w:rsidP="0039444A">
      <w:pPr>
        <w:pStyle w:val="af4"/>
        <w:rPr>
          <w:sz w:val="28"/>
          <w:szCs w:val="28"/>
        </w:rPr>
      </w:pPr>
      <w:r w:rsidRPr="0039444A">
        <w:rPr>
          <w:sz w:val="28"/>
          <w:szCs w:val="28"/>
          <w:lang w:val="ru-RU"/>
        </w:rPr>
        <w:tab/>
      </w:r>
      <w:r w:rsidR="00BE394A" w:rsidRPr="0039444A">
        <w:rPr>
          <w:position w:val="-14"/>
          <w:sz w:val="28"/>
          <w:szCs w:val="28"/>
        </w:rPr>
        <w:object w:dxaOrig="3460" w:dyaOrig="400">
          <v:shape id="_x0000_i1147" type="#_x0000_t75" style="width:173.25pt;height:20.25pt" o:ole="">
            <v:imagedata r:id="rId275" o:title=""/>
          </v:shape>
          <o:OLEObject Type="Embed" ProgID="Equation.DSMT4" ShapeID="_x0000_i1147" DrawAspect="Content" ObjectID="_1633779750" r:id="rId276"/>
        </w:object>
      </w:r>
      <w:r w:rsidRPr="00FC74AC">
        <w:rPr>
          <w:sz w:val="28"/>
          <w:szCs w:val="28"/>
        </w:rPr>
        <w:tab/>
        <w:t>(8.8)</w:t>
      </w:r>
    </w:p>
    <w:p w:rsidR="00DA5130" w:rsidRPr="00BB3F54" w:rsidRDefault="00DA5130" w:rsidP="00BB3F54">
      <w:pPr>
        <w:pStyle w:val="af4"/>
        <w:rPr>
          <w:sz w:val="28"/>
          <w:szCs w:val="28"/>
        </w:rPr>
      </w:pPr>
      <w:r w:rsidRPr="00FC74AC">
        <w:rPr>
          <w:sz w:val="28"/>
          <w:szCs w:val="28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>L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=20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l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max</m:t>
                            </m: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ub>
                        </m:sSub>
                      </m:den>
                    </m:f>
                  </m:e>
                </m:func>
              </m:e>
              <m:e>
                <m:r>
                  <w:rPr>
                    <w:rFonts w:ascii="Cambria Math"/>
                    <w:sz w:val="28"/>
                    <w:szCs w:val="28"/>
                  </w:rPr>
                  <m:t>ω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sub>
                </m:sSub>
              </m:e>
            </m:eqArr>
          </m:e>
        </m:d>
        <m:r>
          <w:rPr>
            <w:rFonts w:ascii="Cambria Math"/>
            <w:sz w:val="28"/>
            <w:szCs w:val="28"/>
          </w:rPr>
          <m:t>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>L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p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=20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l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0,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,68</m:t>
                        </m:r>
                      </m:den>
                    </m:f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7,707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дБ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;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р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=1,25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с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.</m:t>
                </m:r>
              </m:e>
            </m:eqArr>
          </m:e>
        </m:d>
      </m:oMath>
      <w:r w:rsidRPr="00BB3F54">
        <w:rPr>
          <w:sz w:val="28"/>
          <w:szCs w:val="28"/>
        </w:rPr>
        <w:tab/>
        <w:t>(8.9)</w:t>
      </w:r>
    </w:p>
    <w:p w:rsidR="00DA5130" w:rsidRPr="0039444A" w:rsidRDefault="00DA5130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Тип </w:t>
      </w:r>
      <w:r w:rsidR="004C39E9" w:rsidRPr="0039444A">
        <w:rPr>
          <w:sz w:val="28"/>
          <w:szCs w:val="28"/>
        </w:rPr>
        <w:t>ЗБЛАЧХ</w:t>
      </w:r>
      <w:r w:rsidRPr="0039444A">
        <w:rPr>
          <w:sz w:val="28"/>
          <w:szCs w:val="28"/>
        </w:rPr>
        <w:t xml:space="preserve"> вибираємо у відповідності з наступними правилами: </w:t>
      </w:r>
    </w:p>
    <w:p w:rsidR="00DA5130" w:rsidRPr="00BB3F54" w:rsidRDefault="00DA5130" w:rsidP="00BB3F54">
      <w:pPr>
        <w:pStyle w:val="af4"/>
        <w:rPr>
          <w:bCs/>
          <w:iCs/>
          <w:sz w:val="28"/>
          <w:szCs w:val="28"/>
        </w:rPr>
      </w:pPr>
      <w:r w:rsidRPr="0039444A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г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β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max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den>
        </m:f>
        <m:r>
          <w:rPr>
            <w:rFonts w:ascii="Cambria Math"/>
            <w:sz w:val="28"/>
            <w:szCs w:val="28"/>
          </w:rPr>
          <m:t>&lt;0,016</m:t>
        </m:r>
        <m:r>
          <w:rPr>
            <w:rFonts w:ascii="Cambria Math"/>
            <w:sz w:val="28"/>
            <w:szCs w:val="28"/>
          </w:rPr>
          <m:t>→</m:t>
        </m:r>
        <m:r>
          <w:rPr>
            <w:rFonts w:ascii="Cambria Math"/>
            <w:sz w:val="28"/>
            <w:szCs w:val="28"/>
          </w:rPr>
          <m:t>III</m:t>
        </m:r>
        <m:r>
          <w:rPr>
            <w:rFonts w:asci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й</m:t>
                </m:r>
              </m:e>
              <m:sub/>
            </m:sSub>
          </m:e>
          <m:sub/>
        </m:sSub>
        <m:r>
          <w:rPr>
            <w:rFonts w:ascii="Cambria Math"/>
            <w:sz w:val="28"/>
            <w:szCs w:val="28"/>
          </w:rPr>
          <m:t>тип</m:t>
        </m:r>
        <m:r>
          <w:rPr>
            <w:rFonts w:ascii="Cambria Math"/>
            <w:sz w:val="28"/>
            <w:szCs w:val="28"/>
          </w:rPr>
          <m:t>;</m:t>
        </m:r>
        <m:r>
          <m:rPr>
            <m:sty m:val="p"/>
          </m:rPr>
          <w:rPr>
            <w:rFonts w:ascii="Cambria Math"/>
            <w:sz w:val="28"/>
            <w:szCs w:val="28"/>
          </w:rPr>
          <w:br/>
        </m:r>
      </m:oMath>
      <m:oMathPara>
        <m:oMath>
          <m:r>
            <w:rPr>
              <w:rFonts w:ascii="Cambria Math"/>
              <w:sz w:val="28"/>
              <w:szCs w:val="28"/>
            </w:rPr>
            <m:t>0.016</m:t>
          </m:r>
          <m:r>
            <w:rPr>
              <w:rFonts w:ascii="Cambria Math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sz w:val="28"/>
                      <w:szCs w:val="28"/>
                    </w:rPr>
                    <m:t>ma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&lt;0,25</m:t>
          </m:r>
          <m:r>
            <w:rPr>
              <w:rFonts w:ascii="Cambria Math"/>
              <w:sz w:val="28"/>
              <w:szCs w:val="28"/>
            </w:rPr>
            <m:t>→</m:t>
          </m:r>
          <m:r>
            <w:rPr>
              <w:rFonts w:ascii="Cambria Math"/>
              <w:sz w:val="28"/>
              <w:szCs w:val="28"/>
            </w:rPr>
            <m:t>II</m:t>
          </m:r>
          <m:r>
            <w:rPr>
              <w:rFonts w:asci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й</m:t>
                  </m:r>
                </m:e>
                <m:sub/>
              </m:sSub>
            </m:e>
            <m:sub/>
          </m:sSub>
          <m:r>
            <w:rPr>
              <w:rFonts w:ascii="Cambria Math"/>
              <w:sz w:val="28"/>
              <w:szCs w:val="28"/>
            </w:rPr>
            <m:t>тип</m:t>
          </m:r>
          <m:r>
            <w:rPr>
              <w:rFonts w:ascii="Cambria Math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sz w:val="28"/>
                      <w:szCs w:val="28"/>
                    </w:rPr>
                    <m:t>ma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>≥</m:t>
          </m:r>
          <m:r>
            <w:rPr>
              <w:rFonts w:ascii="Cambria Math"/>
              <w:sz w:val="28"/>
              <w:szCs w:val="28"/>
            </w:rPr>
            <m:t>0,25</m:t>
          </m:r>
          <m:r>
            <w:rPr>
              <w:rFonts w:ascii="Cambria Math"/>
              <w:sz w:val="28"/>
              <w:szCs w:val="28"/>
            </w:rPr>
            <m:t>→</m:t>
          </m:r>
          <m:r>
            <w:rPr>
              <w:rFonts w:ascii="Cambria Math"/>
              <w:sz w:val="28"/>
              <w:szCs w:val="28"/>
            </w:rPr>
            <m:t>I</m:t>
          </m:r>
          <m:r>
            <w:rPr>
              <w:rFonts w:asci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й</m:t>
                  </m:r>
                </m:e>
                <m:sub/>
              </m:sSub>
            </m:e>
            <m:sub/>
          </m:sSub>
          <m:r>
            <w:rPr>
              <w:rFonts w:ascii="Cambria Math"/>
              <w:sz w:val="28"/>
              <w:szCs w:val="28"/>
            </w:rPr>
            <m:t>тип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:rsidR="00DA5130" w:rsidRPr="0039444A" w:rsidRDefault="00730623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  <w:lang w:val="ru-RU"/>
        </w:rPr>
        <w:t>Т</w:t>
      </w:r>
      <w:proofErr w:type="spellStart"/>
      <w:r w:rsidR="00DA5130" w:rsidRPr="0039444A">
        <w:rPr>
          <w:sz w:val="28"/>
          <w:szCs w:val="28"/>
        </w:rPr>
        <w:t>ак</w:t>
      </w:r>
      <w:proofErr w:type="spellEnd"/>
      <w:r w:rsidR="00DA5130" w:rsidRPr="0039444A">
        <w:rPr>
          <w:sz w:val="28"/>
          <w:szCs w:val="28"/>
        </w:rPr>
        <w:t xml:space="preserve"> як величина відношення помилки </w:t>
      </w:r>
      <w:r w:rsidR="00DA5130" w:rsidRPr="0039444A">
        <w:rPr>
          <w:position w:val="-12"/>
          <w:sz w:val="28"/>
          <w:szCs w:val="28"/>
        </w:rPr>
        <w:object w:dxaOrig="260" w:dyaOrig="360">
          <v:shape id="_x0000_i1148" type="#_x0000_t75" style="width:12.75pt;height:18pt" o:ole="">
            <v:imagedata r:id="rId277" o:title=""/>
          </v:shape>
          <o:OLEObject Type="Embed" ProgID="Equation.DSMT4" ShapeID="_x0000_i1148" DrawAspect="Content" ObjectID="_1633779751" r:id="rId278"/>
        </w:object>
      </w:r>
      <w:r w:rsidR="00DA5130" w:rsidRPr="0039444A">
        <w:rPr>
          <w:b/>
          <w:i/>
          <w:sz w:val="28"/>
          <w:szCs w:val="28"/>
        </w:rPr>
        <w:t xml:space="preserve"> </w:t>
      </w:r>
      <w:r w:rsidR="00DA5130" w:rsidRPr="0039444A">
        <w:rPr>
          <w:sz w:val="28"/>
          <w:szCs w:val="28"/>
        </w:rPr>
        <w:t xml:space="preserve">до амплітуди гармонійного сигналу </w:t>
      </w:r>
      <w:r w:rsidR="00DA5130" w:rsidRPr="0039444A">
        <w:rPr>
          <w:position w:val="-12"/>
          <w:sz w:val="28"/>
          <w:szCs w:val="28"/>
        </w:rPr>
        <w:object w:dxaOrig="540" w:dyaOrig="360">
          <v:shape id="_x0000_i1149" type="#_x0000_t75" style="width:27pt;height:18pt" o:ole="">
            <v:imagedata r:id="rId279" o:title=""/>
          </v:shape>
          <o:OLEObject Type="Embed" ProgID="Equation.DSMT4" ShapeID="_x0000_i1149" DrawAspect="Content" ObjectID="_1633779752" r:id="rId280"/>
        </w:object>
      </w:r>
      <w:r w:rsidR="00DA5130" w:rsidRPr="0039444A">
        <w:rPr>
          <w:sz w:val="28"/>
          <w:szCs w:val="28"/>
        </w:rPr>
        <w:t xml:space="preserve"> </w:t>
      </w:r>
      <w:r w:rsidR="004C39E9" w:rsidRPr="0039444A">
        <w:rPr>
          <w:sz w:val="28"/>
          <w:szCs w:val="28"/>
        </w:rPr>
        <w:t xml:space="preserve">є меншою за 0,016 </w:t>
      </w:r>
      <w:r w:rsidR="00DA5130" w:rsidRPr="0039444A">
        <w:rPr>
          <w:sz w:val="28"/>
          <w:szCs w:val="28"/>
        </w:rPr>
        <w:t>(</w:t>
      </w:r>
      <w:r w:rsidR="00DA5130" w:rsidRPr="0039444A">
        <w:rPr>
          <w:sz w:val="28"/>
          <w:szCs w:val="28"/>
          <w:lang w:val="ru-RU"/>
        </w:rPr>
        <w:t>8</w:t>
      </w:r>
      <w:r w:rsidR="00DA5130" w:rsidRPr="0039444A">
        <w:rPr>
          <w:sz w:val="28"/>
          <w:szCs w:val="28"/>
        </w:rPr>
        <w:t>.10)</w:t>
      </w:r>
      <w:r w:rsidR="004C39E9" w:rsidRPr="0039444A">
        <w:rPr>
          <w:sz w:val="28"/>
          <w:szCs w:val="28"/>
        </w:rPr>
        <w:t>, то обираємо III тип ЗБЛАЧХ</w:t>
      </w:r>
      <w:r w:rsidR="003C5C5F" w:rsidRPr="0039444A">
        <w:rPr>
          <w:sz w:val="28"/>
          <w:szCs w:val="28"/>
        </w:rPr>
        <w:t>, передаточна функція якої представлена виразом (8.11).</w:t>
      </w:r>
    </w:p>
    <w:p w:rsidR="00DA5130" w:rsidRPr="0039444A" w:rsidRDefault="00DA5130" w:rsidP="00BB3F54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г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β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max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7,68</m:t>
            </m:r>
          </m:den>
        </m:f>
        <m:r>
          <w:rPr>
            <w:rFonts w:ascii="Cambria Math"/>
            <w:sz w:val="28"/>
            <w:szCs w:val="28"/>
            <w:lang w:val="ru-RU"/>
          </w:rPr>
          <m:t>=0,013&lt;0,016.</m:t>
        </m:r>
      </m:oMath>
      <w:r w:rsidRPr="0039444A">
        <w:rPr>
          <w:sz w:val="28"/>
          <w:szCs w:val="28"/>
          <w:lang w:val="ru-RU"/>
        </w:rPr>
        <w:tab/>
        <w:t>(8.10)</w:t>
      </w:r>
    </w:p>
    <w:p w:rsidR="00DA5130" w:rsidRPr="0039444A" w:rsidRDefault="00DA5130" w:rsidP="0039444A">
      <w:pPr>
        <w:pStyle w:val="af4"/>
        <w:rPr>
          <w:bCs/>
          <w:iCs/>
          <w:sz w:val="28"/>
          <w:szCs w:val="28"/>
          <w:lang w:val="ru-RU"/>
        </w:rPr>
      </w:pPr>
      <w:r w:rsidRPr="0039444A">
        <w:rPr>
          <w:sz w:val="28"/>
          <w:szCs w:val="28"/>
          <w:lang w:val="ru-RU"/>
        </w:rPr>
        <w:tab/>
      </w:r>
      <w:r w:rsidRPr="0039444A">
        <w:rPr>
          <w:position w:val="-32"/>
          <w:sz w:val="28"/>
          <w:szCs w:val="28"/>
        </w:rPr>
        <w:object w:dxaOrig="3920" w:dyaOrig="700">
          <v:shape id="_x0000_i1150" type="#_x0000_t75" style="width:195.75pt;height:35.25pt" o:ole="">
            <v:imagedata r:id="rId281" o:title=""/>
          </v:shape>
          <o:OLEObject Type="Embed" ProgID="Equation.DSMT4" ShapeID="_x0000_i1150" DrawAspect="Content" ObjectID="_1633779753" r:id="rId282"/>
        </w:object>
      </w:r>
      <w:r w:rsidR="004C39E9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ru-RU"/>
        </w:rPr>
        <w:tab/>
        <w:t>(8.11)</w:t>
      </w:r>
    </w:p>
    <w:p w:rsidR="00DA5130" w:rsidRPr="0039444A" w:rsidRDefault="00DA5130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Частота прив'язки визначається </w:t>
      </w:r>
      <w:r w:rsidR="004C39E9" w:rsidRPr="0039444A">
        <w:rPr>
          <w:sz w:val="28"/>
          <w:szCs w:val="28"/>
        </w:rPr>
        <w:t>за виразом</w:t>
      </w:r>
      <w:r w:rsidRPr="0039444A">
        <w:rPr>
          <w:sz w:val="28"/>
          <w:szCs w:val="28"/>
        </w:rPr>
        <w:t xml:space="preserve"> (8.12</w:t>
      </w:r>
      <w:r w:rsidR="004C39E9" w:rsidRPr="0039444A">
        <w:rPr>
          <w:sz w:val="28"/>
          <w:szCs w:val="28"/>
        </w:rPr>
        <w:t>):</w:t>
      </w:r>
    </w:p>
    <w:p w:rsidR="00DA5130" w:rsidRPr="0039444A" w:rsidRDefault="00DA5130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ru-RU"/>
        </w:rPr>
        <w:tab/>
      </w:r>
      <w:r w:rsidR="00BE394A" w:rsidRPr="0039444A">
        <w:rPr>
          <w:position w:val="-32"/>
          <w:sz w:val="28"/>
          <w:szCs w:val="28"/>
        </w:rPr>
        <w:object w:dxaOrig="3460" w:dyaOrig="940">
          <v:shape id="_x0000_i1151" type="#_x0000_t75" style="width:173.25pt;height:47.25pt" o:ole="">
            <v:imagedata r:id="rId283" o:title=""/>
          </v:shape>
          <o:OLEObject Type="Embed" ProgID="Equation.DSMT4" ShapeID="_x0000_i1151" DrawAspect="Content" ObjectID="_1633779754" r:id="rId284"/>
        </w:object>
      </w:r>
      <w:r w:rsidR="004C39E9" w:rsidRPr="0039444A">
        <w:rPr>
          <w:sz w:val="28"/>
          <w:szCs w:val="28"/>
          <w:lang w:val="uk-UA"/>
        </w:rPr>
        <w:t>.</w:t>
      </w:r>
      <w:r w:rsidRPr="0039444A">
        <w:rPr>
          <w:sz w:val="28"/>
          <w:szCs w:val="28"/>
          <w:lang w:val="ru-RU"/>
        </w:rPr>
        <w:tab/>
        <w:t>(8.12)</w:t>
      </w:r>
    </w:p>
    <w:p w:rsidR="00DA5130" w:rsidRPr="0039444A" w:rsidRDefault="00031813" w:rsidP="0039444A">
      <w:pPr>
        <w:rPr>
          <w:i/>
          <w:sz w:val="28"/>
          <w:szCs w:val="28"/>
        </w:rPr>
      </w:pPr>
      <w:r w:rsidRPr="0039444A">
        <w:rPr>
          <w:i/>
          <w:sz w:val="28"/>
          <w:szCs w:val="28"/>
        </w:rPr>
        <w:t xml:space="preserve">8.2. </w:t>
      </w:r>
      <w:r w:rsidR="00503948" w:rsidRPr="0039444A">
        <w:rPr>
          <w:i/>
          <w:sz w:val="28"/>
          <w:szCs w:val="28"/>
        </w:rPr>
        <w:t>Визначення</w:t>
      </w:r>
      <w:r w:rsidR="00DA5130" w:rsidRPr="0039444A">
        <w:rPr>
          <w:i/>
          <w:sz w:val="28"/>
          <w:szCs w:val="28"/>
        </w:rPr>
        <w:t xml:space="preserve"> </w:t>
      </w:r>
      <w:proofErr w:type="spellStart"/>
      <w:r w:rsidR="00983BF6" w:rsidRPr="0039444A">
        <w:rPr>
          <w:i/>
          <w:sz w:val="28"/>
          <w:szCs w:val="28"/>
        </w:rPr>
        <w:t>спрягаючих</w:t>
      </w:r>
      <w:proofErr w:type="spellEnd"/>
      <w:r w:rsidR="00983BF6" w:rsidRPr="0039444A">
        <w:rPr>
          <w:i/>
          <w:sz w:val="28"/>
          <w:szCs w:val="28"/>
        </w:rPr>
        <w:t xml:space="preserve"> частот ЗБЛАЧХ</w:t>
      </w:r>
    </w:p>
    <w:p w:rsidR="00DA5130" w:rsidRPr="0039444A" w:rsidRDefault="00DA5130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Друга низькочастотна ділянка бажаної зворотної логарифмічної амплітудно-частотної характеристики </w:t>
      </w:r>
      <w:r w:rsidR="002168DF" w:rsidRPr="0039444A">
        <w:rPr>
          <w:sz w:val="28"/>
          <w:szCs w:val="28"/>
        </w:rPr>
        <w:t>чинить</w:t>
      </w:r>
      <w:r w:rsidRPr="0039444A">
        <w:rPr>
          <w:sz w:val="28"/>
          <w:szCs w:val="28"/>
        </w:rPr>
        <w:t xml:space="preserve"> основний вплив на точність системи. Для того, щоб </w:t>
      </w:r>
      <w:proofErr w:type="spellStart"/>
      <w:r w:rsidRPr="0039444A">
        <w:rPr>
          <w:sz w:val="28"/>
          <w:szCs w:val="28"/>
        </w:rPr>
        <w:t>задавальний</w:t>
      </w:r>
      <w:proofErr w:type="spellEnd"/>
      <w:r w:rsidRPr="0039444A">
        <w:rPr>
          <w:sz w:val="28"/>
          <w:szCs w:val="28"/>
        </w:rPr>
        <w:t xml:space="preserve"> вплив відтворювався з необхідною точністю, друга низькочастотна асимптота повинна проходити не </w:t>
      </w:r>
      <w:r w:rsidR="002E708B" w:rsidRPr="0039444A">
        <w:rPr>
          <w:sz w:val="28"/>
          <w:szCs w:val="28"/>
        </w:rPr>
        <w:t>вище</w:t>
      </w:r>
      <w:r w:rsidRPr="0039444A">
        <w:rPr>
          <w:sz w:val="28"/>
          <w:szCs w:val="28"/>
        </w:rPr>
        <w:t xml:space="preserve"> контрольної робочої точки з координатами</w:t>
      </w:r>
      <w:r w:rsidR="00983BF6" w:rsidRPr="0039444A">
        <w:rPr>
          <w:position w:val="-16"/>
          <w:sz w:val="28"/>
          <w:szCs w:val="28"/>
        </w:rPr>
        <w:object w:dxaOrig="1219" w:dyaOrig="400">
          <v:shape id="_x0000_i1152" type="#_x0000_t75" style="width:60.75pt;height:20.25pt" o:ole="">
            <v:imagedata r:id="rId285" o:title=""/>
          </v:shape>
          <o:OLEObject Type="Embed" ProgID="Equation.DSMT4" ShapeID="_x0000_i1152" DrawAspect="Content" ObjectID="_1633779755" r:id="rId286"/>
        </w:object>
      </w:r>
      <w:r w:rsidR="003C5C5F" w:rsidRPr="0039444A">
        <w:rPr>
          <w:sz w:val="28"/>
          <w:szCs w:val="28"/>
        </w:rPr>
        <w:t xml:space="preserve"> (8.9)</w:t>
      </w:r>
      <w:r w:rsidRPr="0039444A">
        <w:rPr>
          <w:b/>
          <w:i/>
          <w:sz w:val="28"/>
          <w:szCs w:val="28"/>
        </w:rPr>
        <w:t>.</w:t>
      </w:r>
    </w:p>
    <w:p w:rsidR="00503948" w:rsidRPr="0039444A" w:rsidRDefault="00DA5130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lastRenderedPageBreak/>
        <w:t xml:space="preserve">Для бажаної  зворотної логарифмічної амплітудно-частотної характеристики третього типу друга низькочастотна асимптота проходить під нахилом +3(60 </w:t>
      </w:r>
      <w:proofErr w:type="spellStart"/>
      <w:r w:rsidRPr="0039444A">
        <w:rPr>
          <w:sz w:val="28"/>
          <w:szCs w:val="28"/>
        </w:rPr>
        <w:t>д</w:t>
      </w:r>
      <w:r w:rsidR="00983BF6" w:rsidRPr="0039444A">
        <w:rPr>
          <w:sz w:val="28"/>
          <w:szCs w:val="28"/>
        </w:rPr>
        <w:t>Б</w:t>
      </w:r>
      <w:proofErr w:type="spellEnd"/>
      <w:r w:rsidR="00983BF6" w:rsidRPr="0039444A">
        <w:rPr>
          <w:sz w:val="28"/>
          <w:szCs w:val="28"/>
        </w:rPr>
        <w:t xml:space="preserve">/дек) і закінчується на рівні </w:t>
      </w:r>
      <w:r w:rsidRPr="0039444A">
        <w:rPr>
          <w:sz w:val="28"/>
          <w:szCs w:val="28"/>
        </w:rPr>
        <w:t xml:space="preserve">-12 </w:t>
      </w:r>
      <w:proofErr w:type="spellStart"/>
      <w:r w:rsidRPr="0039444A">
        <w:rPr>
          <w:sz w:val="28"/>
          <w:szCs w:val="28"/>
        </w:rPr>
        <w:t>дБ</w:t>
      </w:r>
      <w:proofErr w:type="spellEnd"/>
      <w:r w:rsidRPr="0039444A">
        <w:rPr>
          <w:sz w:val="28"/>
          <w:szCs w:val="28"/>
        </w:rPr>
        <w:t>. Після неї починається область середніх частот. При цьому граничне значення частоти є першою сполучною частотою</w:t>
      </w:r>
      <w:r w:rsidR="00983BF6" w:rsidRPr="0039444A">
        <w:rPr>
          <w:sz w:val="28"/>
          <w:szCs w:val="28"/>
        </w:rPr>
        <w:t xml:space="preserve"> </w:t>
      </w:r>
      <w:r w:rsidR="00983BF6" w:rsidRPr="0039444A">
        <w:rPr>
          <w:position w:val="-12"/>
          <w:sz w:val="28"/>
          <w:szCs w:val="28"/>
        </w:rPr>
        <w:object w:dxaOrig="279" w:dyaOrig="360">
          <v:shape id="_x0000_i1153" type="#_x0000_t75" style="width:14.25pt;height:18pt" o:ole="">
            <v:imagedata r:id="rId287" o:title=""/>
          </v:shape>
          <o:OLEObject Type="Embed" ProgID="Equation.DSMT4" ShapeID="_x0000_i1153" DrawAspect="Content" ObjectID="_1633779756" r:id="rId288"/>
        </w:object>
      </w:r>
      <w:r w:rsidRPr="0039444A">
        <w:rPr>
          <w:sz w:val="28"/>
          <w:szCs w:val="28"/>
        </w:rPr>
        <w:t>.</w:t>
      </w:r>
    </w:p>
    <w:p w:rsidR="00DA5130" w:rsidRPr="0039444A" w:rsidRDefault="00DA5130" w:rsidP="0039444A">
      <w:pPr>
        <w:ind w:firstLine="709"/>
        <w:rPr>
          <w:sz w:val="28"/>
          <w:szCs w:val="28"/>
        </w:rPr>
      </w:pPr>
      <w:proofErr w:type="spellStart"/>
      <w:r w:rsidRPr="0039444A">
        <w:rPr>
          <w:sz w:val="28"/>
          <w:szCs w:val="28"/>
        </w:rPr>
        <w:t>Середньочастотна</w:t>
      </w:r>
      <w:proofErr w:type="spellEnd"/>
      <w:r w:rsidRPr="0039444A">
        <w:rPr>
          <w:sz w:val="28"/>
          <w:szCs w:val="28"/>
        </w:rPr>
        <w:t xml:space="preserve"> ділянка бажаної зворотної логарифмічної амплітудно-частотної характеристики визначає стійкість системи, а також дає можливість судити про швидкодію і </w:t>
      </w:r>
      <w:proofErr w:type="spellStart"/>
      <w:r w:rsidRPr="0039444A">
        <w:rPr>
          <w:sz w:val="28"/>
          <w:szCs w:val="28"/>
        </w:rPr>
        <w:t>перерегулювання</w:t>
      </w:r>
      <w:proofErr w:type="spellEnd"/>
      <w:r w:rsidRPr="0039444A">
        <w:rPr>
          <w:sz w:val="28"/>
          <w:szCs w:val="28"/>
        </w:rPr>
        <w:t xml:space="preserve"> системи.</w:t>
      </w:r>
    </w:p>
    <w:p w:rsidR="00DA5130" w:rsidRPr="0039444A" w:rsidRDefault="00DA5130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На рівні +10 </w:t>
      </w:r>
      <w:proofErr w:type="spellStart"/>
      <w:r w:rsidRPr="0039444A">
        <w:rPr>
          <w:sz w:val="28"/>
          <w:szCs w:val="28"/>
        </w:rPr>
        <w:t>дБ</w:t>
      </w:r>
      <w:proofErr w:type="spellEnd"/>
      <w:r w:rsidRPr="0039444A">
        <w:rPr>
          <w:sz w:val="28"/>
          <w:szCs w:val="28"/>
        </w:rPr>
        <w:t xml:space="preserve"> </w:t>
      </w:r>
      <w:proofErr w:type="spellStart"/>
      <w:r w:rsidRPr="0039444A">
        <w:rPr>
          <w:sz w:val="28"/>
          <w:szCs w:val="28"/>
        </w:rPr>
        <w:t>середньочастотна</w:t>
      </w:r>
      <w:proofErr w:type="spellEnd"/>
      <w:r w:rsidRPr="0039444A">
        <w:rPr>
          <w:sz w:val="28"/>
          <w:szCs w:val="28"/>
        </w:rPr>
        <w:t xml:space="preserve"> асимптота </w:t>
      </w:r>
      <w:r w:rsidR="00835123" w:rsidRPr="0039444A">
        <w:rPr>
          <w:sz w:val="28"/>
          <w:szCs w:val="28"/>
        </w:rPr>
        <w:t>ЗБЛАЧХ</w:t>
      </w:r>
      <w:r w:rsidRPr="0039444A">
        <w:rPr>
          <w:sz w:val="28"/>
          <w:szCs w:val="28"/>
        </w:rPr>
        <w:t xml:space="preserve"> закінчується, і починається друга </w:t>
      </w:r>
      <w:proofErr w:type="spellStart"/>
      <w:r w:rsidRPr="0039444A">
        <w:rPr>
          <w:sz w:val="28"/>
          <w:szCs w:val="28"/>
        </w:rPr>
        <w:t>серед</w:t>
      </w:r>
      <w:r w:rsidR="00835123" w:rsidRPr="0039444A">
        <w:rPr>
          <w:sz w:val="28"/>
          <w:szCs w:val="28"/>
        </w:rPr>
        <w:t>ньо</w:t>
      </w:r>
      <w:r w:rsidRPr="0039444A">
        <w:rPr>
          <w:sz w:val="28"/>
          <w:szCs w:val="28"/>
        </w:rPr>
        <w:t>частотна</w:t>
      </w:r>
      <w:proofErr w:type="spellEnd"/>
      <w:r w:rsidRPr="0039444A">
        <w:rPr>
          <w:sz w:val="28"/>
          <w:szCs w:val="28"/>
        </w:rPr>
        <w:t xml:space="preserve"> ділянка. Частота, на якій відбувається перелом характеристики, є другою сполучною частотою</w:t>
      </w:r>
      <w:r w:rsidR="006E10AE" w:rsidRPr="0039444A">
        <w:rPr>
          <w:sz w:val="28"/>
          <w:szCs w:val="28"/>
        </w:rPr>
        <w:t xml:space="preserve"> </w:t>
      </w:r>
      <w:r w:rsidR="006E10AE" w:rsidRPr="0039444A">
        <w:rPr>
          <w:position w:val="-12"/>
          <w:sz w:val="28"/>
          <w:szCs w:val="28"/>
        </w:rPr>
        <w:object w:dxaOrig="300" w:dyaOrig="360">
          <v:shape id="_x0000_i1154" type="#_x0000_t75" style="width:15pt;height:18pt" o:ole="">
            <v:imagedata r:id="rId289" o:title=""/>
          </v:shape>
          <o:OLEObject Type="Embed" ProgID="Equation.DSMT4" ShapeID="_x0000_i1154" DrawAspect="Content" ObjectID="_1633779757" r:id="rId290"/>
        </w:object>
      </w:r>
      <w:r w:rsidR="006E10AE" w:rsidRPr="0039444A">
        <w:rPr>
          <w:sz w:val="28"/>
          <w:szCs w:val="28"/>
        </w:rPr>
        <w:t>.</w:t>
      </w:r>
    </w:p>
    <w:p w:rsidR="00DA5130" w:rsidRPr="0039444A" w:rsidRDefault="00DA5130" w:rsidP="0039444A">
      <w:pPr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Високочастотна асимптота </w:t>
      </w:r>
      <w:r w:rsidR="006E10AE" w:rsidRPr="0039444A">
        <w:rPr>
          <w:sz w:val="28"/>
          <w:szCs w:val="28"/>
        </w:rPr>
        <w:t>ЗБЛАЧХ</w:t>
      </w:r>
      <w:r w:rsidRPr="0039444A">
        <w:rPr>
          <w:sz w:val="28"/>
          <w:szCs w:val="28"/>
        </w:rPr>
        <w:t xml:space="preserve"> третього типу починається на рівні +18 </w:t>
      </w:r>
      <w:proofErr w:type="spellStart"/>
      <w:r w:rsidRPr="0039444A">
        <w:rPr>
          <w:sz w:val="28"/>
          <w:szCs w:val="28"/>
        </w:rPr>
        <w:t>дБ</w:t>
      </w:r>
      <w:proofErr w:type="spellEnd"/>
      <w:r w:rsidRPr="0039444A">
        <w:rPr>
          <w:sz w:val="28"/>
          <w:szCs w:val="28"/>
        </w:rPr>
        <w:t xml:space="preserve"> і вход</w:t>
      </w:r>
      <w:r w:rsidR="006E10AE" w:rsidRPr="0039444A">
        <w:rPr>
          <w:sz w:val="28"/>
          <w:szCs w:val="28"/>
        </w:rPr>
        <w:t>ить</w:t>
      </w:r>
      <w:r w:rsidRPr="0039444A">
        <w:rPr>
          <w:sz w:val="28"/>
          <w:szCs w:val="28"/>
        </w:rPr>
        <w:t xml:space="preserve"> до області високих частот. Ця ділянка значно впливає на стійкість внутрішнього контуру і фільтруючі властивості системи. Якщо запаси стійкості внутрішнього контуру при отриманій в результаті синтезу високочастотної частини зворотної логарифмічної амплітудо-частотної характеристики виявляється не достатніми, то можуть бути введені додаткові послідовні </w:t>
      </w:r>
      <w:r w:rsidR="0066461C" w:rsidRPr="0039444A">
        <w:rPr>
          <w:sz w:val="28"/>
          <w:szCs w:val="28"/>
        </w:rPr>
        <w:t>корегую</w:t>
      </w:r>
      <w:r w:rsidRPr="0039444A">
        <w:rPr>
          <w:sz w:val="28"/>
          <w:szCs w:val="28"/>
        </w:rPr>
        <w:t>чи пристрої з ціллю зміни нахилу характеристики в цій області.</w:t>
      </w:r>
    </w:p>
    <w:p w:rsidR="00DA5130" w:rsidRPr="0039444A" w:rsidRDefault="00DA5130" w:rsidP="0039444A">
      <w:pPr>
        <w:pStyle w:val="a8"/>
        <w:spacing w:line="360" w:lineRule="auto"/>
        <w:ind w:firstLine="709"/>
        <w:rPr>
          <w:sz w:val="28"/>
          <w:szCs w:val="28"/>
        </w:rPr>
      </w:pPr>
      <w:r w:rsidRPr="0039444A">
        <w:rPr>
          <w:sz w:val="28"/>
          <w:szCs w:val="28"/>
        </w:rPr>
        <w:t xml:space="preserve">Будуємо </w:t>
      </w:r>
      <w:r w:rsidR="004C39E9" w:rsidRPr="0039444A">
        <w:rPr>
          <w:sz w:val="28"/>
          <w:szCs w:val="28"/>
        </w:rPr>
        <w:t>ЗБЛАЧХ</w:t>
      </w:r>
      <w:r w:rsidRPr="0039444A">
        <w:rPr>
          <w:sz w:val="28"/>
          <w:szCs w:val="28"/>
        </w:rPr>
        <w:t xml:space="preserve"> </w:t>
      </w:r>
      <w:r w:rsidRPr="0039444A">
        <w:rPr>
          <w:position w:val="-12"/>
          <w:sz w:val="28"/>
          <w:szCs w:val="28"/>
        </w:rPr>
        <w:object w:dxaOrig="960" w:dyaOrig="360">
          <v:shape id="_x0000_i1155" type="#_x0000_t75" style="width:48pt;height:18pt" o:ole="">
            <v:imagedata r:id="rId291" o:title=""/>
          </v:shape>
          <o:OLEObject Type="Embed" ProgID="Equation.DSMT4" ShapeID="_x0000_i1155" DrawAspect="Content" ObjectID="_1633779758" r:id="rId292"/>
        </w:object>
      </w:r>
      <w:r w:rsidRPr="0039444A">
        <w:rPr>
          <w:bCs/>
          <w:iCs/>
          <w:sz w:val="28"/>
          <w:szCs w:val="28"/>
        </w:rPr>
        <w:t xml:space="preserve"> (ламана </w:t>
      </w:r>
      <w:r w:rsidRPr="0039444A">
        <w:rPr>
          <w:bCs/>
          <w:iCs/>
          <w:sz w:val="28"/>
          <w:szCs w:val="28"/>
          <w:lang w:val="en-US"/>
        </w:rPr>
        <w:t>EFGHM</w:t>
      </w:r>
      <w:r w:rsidRPr="0039444A">
        <w:rPr>
          <w:bCs/>
          <w:iCs/>
          <w:sz w:val="28"/>
          <w:szCs w:val="28"/>
        </w:rPr>
        <w:t>)</w:t>
      </w:r>
      <w:r w:rsidRPr="0039444A">
        <w:rPr>
          <w:bCs/>
          <w:i/>
          <w:iCs/>
          <w:sz w:val="28"/>
          <w:szCs w:val="28"/>
        </w:rPr>
        <w:t xml:space="preserve"> </w:t>
      </w:r>
      <w:r w:rsidRPr="0039444A">
        <w:rPr>
          <w:bCs/>
          <w:iCs/>
          <w:sz w:val="28"/>
          <w:szCs w:val="28"/>
        </w:rPr>
        <w:t>(</w:t>
      </w:r>
      <w:r w:rsidRPr="0039444A">
        <w:rPr>
          <w:sz w:val="28"/>
          <w:szCs w:val="28"/>
        </w:rPr>
        <w:t>рис.4)</w:t>
      </w:r>
      <w:r w:rsidR="00983929" w:rsidRPr="0039444A">
        <w:rPr>
          <w:sz w:val="28"/>
          <w:szCs w:val="28"/>
        </w:rPr>
        <w:t xml:space="preserve"> та в</w:t>
      </w:r>
      <w:r w:rsidRPr="0039444A">
        <w:rPr>
          <w:sz w:val="28"/>
          <w:szCs w:val="28"/>
        </w:rPr>
        <w:t xml:space="preserve">изначаємо спрягаючи частоти </w:t>
      </w:r>
      <w:r w:rsidR="004C39E9" w:rsidRPr="0039444A">
        <w:rPr>
          <w:sz w:val="28"/>
          <w:szCs w:val="28"/>
        </w:rPr>
        <w:t>ЗБЛАЧХ</w:t>
      </w:r>
      <w:r w:rsidR="006E10AE" w:rsidRPr="0039444A">
        <w:rPr>
          <w:sz w:val="28"/>
          <w:szCs w:val="28"/>
        </w:rPr>
        <w:t xml:space="preserve"> та</w:t>
      </w:r>
      <w:r w:rsidRPr="0039444A">
        <w:rPr>
          <w:sz w:val="28"/>
          <w:szCs w:val="28"/>
        </w:rPr>
        <w:t xml:space="preserve"> відповідні їм постійні часу за рівняннями (8.13</w:t>
      </w:r>
      <w:r w:rsidR="006E10AE" w:rsidRPr="0039444A">
        <w:rPr>
          <w:sz w:val="28"/>
          <w:szCs w:val="28"/>
        </w:rPr>
        <w:t>)</w:t>
      </w:r>
      <w:r w:rsidRPr="0039444A">
        <w:rPr>
          <w:sz w:val="28"/>
          <w:szCs w:val="28"/>
        </w:rPr>
        <w:t>-</w:t>
      </w:r>
      <w:r w:rsidR="006E10AE" w:rsidRPr="0039444A">
        <w:rPr>
          <w:sz w:val="28"/>
          <w:szCs w:val="28"/>
        </w:rPr>
        <w:t>(</w:t>
      </w:r>
      <w:r w:rsidRPr="0039444A">
        <w:rPr>
          <w:sz w:val="28"/>
          <w:szCs w:val="28"/>
        </w:rPr>
        <w:t>8.15)</w:t>
      </w:r>
      <w:r w:rsidR="006E10AE" w:rsidRPr="0039444A">
        <w:rPr>
          <w:sz w:val="28"/>
          <w:szCs w:val="28"/>
        </w:rPr>
        <w:t xml:space="preserve"> з рис. 4</w:t>
      </w:r>
      <w:r w:rsidRPr="0039444A">
        <w:rPr>
          <w:sz w:val="28"/>
          <w:szCs w:val="28"/>
        </w:rPr>
        <w:t>.</w:t>
      </w:r>
    </w:p>
    <w:p w:rsidR="00DA5130" w:rsidRPr="0039444A" w:rsidRDefault="00DA5130" w:rsidP="0039444A">
      <w:pPr>
        <w:pStyle w:val="af4"/>
        <w:rPr>
          <w:sz w:val="28"/>
          <w:szCs w:val="28"/>
          <w:lang w:val="ru-RU"/>
        </w:rPr>
      </w:pPr>
      <w:r w:rsidRPr="0039444A">
        <w:rPr>
          <w:sz w:val="28"/>
          <w:szCs w:val="28"/>
          <w:lang w:val="uk-UA"/>
        </w:rPr>
        <w:tab/>
      </w:r>
      <w:r w:rsidR="00BE394A" w:rsidRPr="0039444A">
        <w:rPr>
          <w:position w:val="-20"/>
          <w:sz w:val="28"/>
          <w:szCs w:val="28"/>
        </w:rPr>
        <w:object w:dxaOrig="1820" w:dyaOrig="520">
          <v:shape id="_x0000_i1156" type="#_x0000_t75" style="width:90.75pt;height:26.25pt" o:ole="">
            <v:imagedata r:id="rId293" o:title=""/>
          </v:shape>
          <o:OLEObject Type="Embed" ProgID="Equation.DSMT4" ShapeID="_x0000_i1156" DrawAspect="Content" ObjectID="_1633779759" r:id="rId294"/>
        </w:object>
      </w:r>
      <w:r w:rsidR="00BE394A" w:rsidRPr="0039444A">
        <w:rPr>
          <w:position w:val="-30"/>
          <w:sz w:val="28"/>
          <w:szCs w:val="28"/>
        </w:rPr>
        <w:object w:dxaOrig="2940" w:dyaOrig="680">
          <v:shape id="_x0000_i1157" type="#_x0000_t75" style="width:147pt;height:33.75pt" o:ole="">
            <v:imagedata r:id="rId295" o:title=""/>
          </v:shape>
          <o:OLEObject Type="Embed" ProgID="Equation.DSMT4" ShapeID="_x0000_i1157" DrawAspect="Content" ObjectID="_1633779760" r:id="rId296"/>
        </w:object>
      </w:r>
      <w:r w:rsidRPr="0039444A">
        <w:rPr>
          <w:sz w:val="28"/>
          <w:szCs w:val="28"/>
          <w:lang w:val="ru-RU"/>
        </w:rPr>
        <w:tab/>
        <w:t>(8.13)</w:t>
      </w:r>
    </w:p>
    <w:p w:rsidR="00DA5130" w:rsidRPr="0039444A" w:rsidRDefault="00DA5130" w:rsidP="0039444A">
      <w:pPr>
        <w:pStyle w:val="af4"/>
        <w:rPr>
          <w:sz w:val="28"/>
          <w:szCs w:val="28"/>
          <w:lang w:val="uk-UA"/>
        </w:rPr>
      </w:pPr>
      <w:r w:rsidRPr="0039444A">
        <w:rPr>
          <w:sz w:val="28"/>
          <w:szCs w:val="28"/>
        </w:rPr>
        <w:tab/>
      </w:r>
      <w:r w:rsidR="00BE394A" w:rsidRPr="0039444A">
        <w:rPr>
          <w:position w:val="-20"/>
          <w:sz w:val="28"/>
          <w:szCs w:val="28"/>
        </w:rPr>
        <w:object w:dxaOrig="1880" w:dyaOrig="520">
          <v:shape id="_x0000_i1158" type="#_x0000_t75" style="width:93.75pt;height:26.25pt" o:ole="">
            <v:imagedata r:id="rId297" o:title=""/>
          </v:shape>
          <o:OLEObject Type="Embed" ProgID="Equation.DSMT4" ShapeID="_x0000_i1158" DrawAspect="Content" ObjectID="_1633779761" r:id="rId298"/>
        </w:object>
      </w:r>
      <w:r w:rsidR="00BE394A" w:rsidRPr="0039444A">
        <w:rPr>
          <w:position w:val="-30"/>
          <w:sz w:val="28"/>
          <w:szCs w:val="28"/>
        </w:rPr>
        <w:object w:dxaOrig="3040" w:dyaOrig="680">
          <v:shape id="_x0000_i1159" type="#_x0000_t75" style="width:152.25pt;height:33.75pt" o:ole="">
            <v:imagedata r:id="rId299" o:title=""/>
          </v:shape>
          <o:OLEObject Type="Embed" ProgID="Equation.DSMT4" ShapeID="_x0000_i1159" DrawAspect="Content" ObjectID="_1633779762" r:id="rId300"/>
        </w:object>
      </w:r>
      <w:r w:rsidRPr="0039444A">
        <w:rPr>
          <w:sz w:val="28"/>
          <w:szCs w:val="28"/>
        </w:rPr>
        <w:tab/>
        <w:t>(</w:t>
      </w:r>
      <w:r w:rsidRPr="0039444A">
        <w:rPr>
          <w:sz w:val="28"/>
          <w:szCs w:val="28"/>
          <w:lang w:val="ru-RU"/>
        </w:rPr>
        <w:t>8.14</w:t>
      </w:r>
      <w:r w:rsidRPr="0039444A">
        <w:rPr>
          <w:sz w:val="28"/>
          <w:szCs w:val="28"/>
        </w:rPr>
        <w:t>)</w:t>
      </w:r>
    </w:p>
    <w:p w:rsidR="00DA5130" w:rsidRPr="0039444A" w:rsidRDefault="00DA5130" w:rsidP="0039444A">
      <w:pPr>
        <w:pStyle w:val="af4"/>
        <w:rPr>
          <w:sz w:val="28"/>
          <w:szCs w:val="28"/>
        </w:rPr>
      </w:pPr>
      <w:r w:rsidRPr="0039444A">
        <w:rPr>
          <w:sz w:val="28"/>
          <w:szCs w:val="28"/>
        </w:rPr>
        <w:tab/>
      </w:r>
      <w:r w:rsidR="00BE394A" w:rsidRPr="0039444A">
        <w:rPr>
          <w:position w:val="-20"/>
          <w:sz w:val="28"/>
          <w:szCs w:val="28"/>
        </w:rPr>
        <w:object w:dxaOrig="1840" w:dyaOrig="520">
          <v:shape id="_x0000_i1160" type="#_x0000_t75" style="width:92.25pt;height:26.25pt" o:ole="">
            <v:imagedata r:id="rId301" o:title=""/>
          </v:shape>
          <o:OLEObject Type="Embed" ProgID="Equation.DSMT4" ShapeID="_x0000_i1160" DrawAspect="Content" ObjectID="_1633779763" r:id="rId302"/>
        </w:object>
      </w:r>
      <w:r w:rsidR="00A00ABA" w:rsidRPr="0039444A">
        <w:rPr>
          <w:position w:val="-30"/>
          <w:sz w:val="28"/>
          <w:szCs w:val="28"/>
        </w:rPr>
        <w:object w:dxaOrig="2960" w:dyaOrig="680">
          <v:shape id="_x0000_i1161" type="#_x0000_t75" style="width:147.75pt;height:33.75pt" o:ole="">
            <v:imagedata r:id="rId303" o:title=""/>
          </v:shape>
          <o:OLEObject Type="Embed" ProgID="Equation.DSMT4" ShapeID="_x0000_i1161" DrawAspect="Content" ObjectID="_1633779764" r:id="rId304"/>
        </w:object>
      </w:r>
      <w:r w:rsidRPr="0039444A">
        <w:rPr>
          <w:sz w:val="28"/>
          <w:szCs w:val="28"/>
        </w:rPr>
        <w:tab/>
        <w:t>(8.15)</w:t>
      </w:r>
    </w:p>
    <w:p w:rsidR="00DA5130" w:rsidRPr="0039444A" w:rsidRDefault="00DA5130" w:rsidP="0039444A">
      <w:pPr>
        <w:pStyle w:val="a8"/>
        <w:spacing w:line="360" w:lineRule="auto"/>
        <w:rPr>
          <w:sz w:val="28"/>
          <w:szCs w:val="28"/>
          <w:lang w:val="en-US"/>
        </w:rPr>
      </w:pPr>
    </w:p>
    <w:p w:rsidR="00DA5130" w:rsidRPr="000575E2" w:rsidRDefault="004A3544" w:rsidP="00DA5130"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6300470" cy="8578215"/>
                <wp:effectExtent l="14605" t="13970" r="0" b="0"/>
                <wp:docPr id="5708" name="Полотно 57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629" name="Line 57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845310" y="72390"/>
                            <a:ext cx="635" cy="8397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0" name="Line 5711"/>
                        <wps:cNvCnPr>
                          <a:cxnSpLocks noChangeShapeType="1"/>
                        </wps:cNvCnPr>
                        <wps:spPr bwMode="auto">
                          <a:xfrm>
                            <a:off x="0" y="57181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1" name="Line 5712"/>
                        <wps:cNvCnPr>
                          <a:cxnSpLocks noChangeShapeType="1"/>
                        </wps:cNvCnPr>
                        <wps:spPr bwMode="auto">
                          <a:xfrm>
                            <a:off x="3655060" y="568261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2" name="Line 5713"/>
                        <wps:cNvCnPr>
                          <a:cxnSpLocks noChangeShapeType="1"/>
                        </wps:cNvCnPr>
                        <wps:spPr bwMode="auto">
                          <a:xfrm>
                            <a:off x="5464810" y="56813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3" name="Line 5714"/>
                        <wps:cNvCnPr>
                          <a:cxnSpLocks noChangeShapeType="1"/>
                        </wps:cNvCnPr>
                        <wps:spPr bwMode="auto">
                          <a:xfrm>
                            <a:off x="36195" y="56813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4" name="Line 5715"/>
                        <wps:cNvCnPr>
                          <a:cxnSpLocks noChangeShapeType="1"/>
                        </wps:cNvCnPr>
                        <wps:spPr bwMode="auto">
                          <a:xfrm>
                            <a:off x="1809750" y="481330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5" name="Line 5716"/>
                        <wps:cNvCnPr>
                          <a:cxnSpLocks noChangeShapeType="1"/>
                        </wps:cNvCnPr>
                        <wps:spPr bwMode="auto">
                          <a:xfrm>
                            <a:off x="1809750" y="7528560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6" name="Line 5717"/>
                        <wps:cNvCnPr>
                          <a:cxnSpLocks noChangeShapeType="1"/>
                        </wps:cNvCnPr>
                        <wps:spPr bwMode="auto">
                          <a:xfrm>
                            <a:off x="1809750" y="842835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7" name="Line 5718"/>
                        <wps:cNvCnPr>
                          <a:cxnSpLocks noChangeShapeType="1"/>
                        </wps:cNvCnPr>
                        <wps:spPr bwMode="auto">
                          <a:xfrm>
                            <a:off x="1809750" y="662368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8" name="Line 5719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91414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9" name="Line 5720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00418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0" name="Line 5721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10439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1" name="Line 5722"/>
                        <wps:cNvCnPr>
                          <a:cxnSpLocks noChangeShapeType="1"/>
                        </wps:cNvCnPr>
                        <wps:spPr bwMode="auto">
                          <a:xfrm>
                            <a:off x="1809750" y="1194435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2" name="Line 5723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9464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3" name="Line 57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506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4" name="Line 5725"/>
                        <wps:cNvCnPr>
                          <a:cxnSpLocks noChangeShapeType="1"/>
                        </wps:cNvCnPr>
                        <wps:spPr bwMode="auto">
                          <a:xfrm>
                            <a:off x="0" y="84289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5" name="Line 57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5445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6" name="Line 5727"/>
                        <wps:cNvCnPr>
                          <a:cxnSpLocks noChangeShapeType="1"/>
                        </wps:cNvCnPr>
                        <wps:spPr bwMode="auto">
                          <a:xfrm flipH="1">
                            <a:off x="3683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7" name="Line 5728"/>
                        <wps:cNvCnPr>
                          <a:cxnSpLocks noChangeShapeType="1"/>
                        </wps:cNvCnPr>
                        <wps:spPr bwMode="auto">
                          <a:xfrm>
                            <a:off x="0" y="752792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8" name="Line 5729"/>
                        <wps:cNvCnPr>
                          <a:cxnSpLocks noChangeShapeType="1"/>
                        </wps:cNvCnPr>
                        <wps:spPr bwMode="auto">
                          <a:xfrm>
                            <a:off x="0" y="662432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9" name="Line 5730"/>
                        <wps:cNvCnPr>
                          <a:cxnSpLocks noChangeShapeType="1"/>
                        </wps:cNvCnPr>
                        <wps:spPr bwMode="auto">
                          <a:xfrm>
                            <a:off x="0" y="48139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0" name="Line 5731"/>
                        <wps:cNvCnPr>
                          <a:cxnSpLocks noChangeShapeType="1"/>
                        </wps:cNvCnPr>
                        <wps:spPr bwMode="auto">
                          <a:xfrm>
                            <a:off x="0" y="391414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1" name="Line 5732"/>
                        <wps:cNvCnPr>
                          <a:cxnSpLocks noChangeShapeType="1"/>
                        </wps:cNvCnPr>
                        <wps:spPr bwMode="auto">
                          <a:xfrm>
                            <a:off x="0" y="300418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2" name="Line 5733"/>
                        <wps:cNvCnPr>
                          <a:cxnSpLocks noChangeShapeType="1"/>
                        </wps:cNvCnPr>
                        <wps:spPr bwMode="auto">
                          <a:xfrm>
                            <a:off x="0" y="21043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3" name="Line 5734"/>
                        <wps:cNvCnPr>
                          <a:cxnSpLocks noChangeShapeType="1"/>
                        </wps:cNvCnPr>
                        <wps:spPr bwMode="auto">
                          <a:xfrm>
                            <a:off x="0" y="11944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4" name="Line 5735"/>
                        <wps:cNvCnPr>
                          <a:cxnSpLocks noChangeShapeType="1"/>
                        </wps:cNvCnPr>
                        <wps:spPr bwMode="auto">
                          <a:xfrm>
                            <a:off x="0" y="2952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5" name="Text Box 5736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40" y="5718810"/>
                            <a:ext cx="558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56" name="Text Box 5737"/>
                        <wps:cNvSpPr txBox="1">
                          <a:spLocks noChangeArrowheads="1"/>
                        </wps:cNvSpPr>
                        <wps:spPr bwMode="auto">
                          <a:xfrm>
                            <a:off x="1598930" y="644842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57" name="Text Box 5738"/>
                        <wps:cNvSpPr txBox="1">
                          <a:spLocks noChangeArrowheads="1"/>
                        </wps:cNvSpPr>
                        <wps:spPr bwMode="auto">
                          <a:xfrm>
                            <a:off x="1559560" y="757618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58" name="Text Box 5739"/>
                        <wps:cNvSpPr txBox="1">
                          <a:spLocks noChangeArrowheads="1"/>
                        </wps:cNvSpPr>
                        <wps:spPr bwMode="auto">
                          <a:xfrm>
                            <a:off x="1613535" y="826325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59" name="Text Box 5740"/>
                        <wps:cNvSpPr txBox="1">
                          <a:spLocks noChangeArrowheads="1"/>
                        </wps:cNvSpPr>
                        <wps:spPr bwMode="auto">
                          <a:xfrm>
                            <a:off x="1647190" y="463423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0" name="Text Box 5741"/>
                        <wps:cNvSpPr txBox="1">
                          <a:spLocks noChangeArrowheads="1"/>
                        </wps:cNvSpPr>
                        <wps:spPr bwMode="auto">
                          <a:xfrm>
                            <a:off x="1653540" y="373316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1" name="Text Box 5742"/>
                        <wps:cNvSpPr txBox="1">
                          <a:spLocks noChangeArrowheads="1"/>
                        </wps:cNvSpPr>
                        <wps:spPr bwMode="auto">
                          <a:xfrm>
                            <a:off x="1653540" y="282892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2" name="Text Box 5743"/>
                        <wps:cNvSpPr txBox="1">
                          <a:spLocks noChangeArrowheads="1"/>
                        </wps:cNvSpPr>
                        <wps:spPr bwMode="auto">
                          <a:xfrm>
                            <a:off x="1652270" y="192341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3" name="Text Box 5744"/>
                        <wps:cNvSpPr txBox="1">
                          <a:spLocks noChangeArrowheads="1"/>
                        </wps:cNvSpPr>
                        <wps:spPr bwMode="auto">
                          <a:xfrm>
                            <a:off x="1581150" y="1007745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4" name="Text Box 5745"/>
                        <wps:cNvSpPr txBox="1">
                          <a:spLocks noChangeArrowheads="1"/>
                        </wps:cNvSpPr>
                        <wps:spPr bwMode="auto">
                          <a:xfrm>
                            <a:off x="1579245" y="107315"/>
                            <a:ext cx="31051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5" name="Text Box 5746"/>
                        <wps:cNvSpPr txBox="1">
                          <a:spLocks noChangeArrowheads="1"/>
                        </wps:cNvSpPr>
                        <wps:spPr bwMode="auto">
                          <a:xfrm>
                            <a:off x="3670935" y="5545455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6" name="Text Box 5747"/>
                        <wps:cNvSpPr txBox="1">
                          <a:spLocks noChangeArrowheads="1"/>
                        </wps:cNvSpPr>
                        <wps:spPr bwMode="auto">
                          <a:xfrm>
                            <a:off x="5478780" y="5725160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7" name="Text Box 5748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" y="5718810"/>
                            <a:ext cx="254000" cy="236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8" name="Line 5749"/>
                        <wps:cNvCnPr>
                          <a:cxnSpLocks noChangeShapeType="1"/>
                        </wps:cNvCnPr>
                        <wps:spPr bwMode="auto">
                          <a:xfrm>
                            <a:off x="35833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9" name="Line 5750"/>
                        <wps:cNvCnPr>
                          <a:cxnSpLocks noChangeShapeType="1"/>
                        </wps:cNvCnPr>
                        <wps:spPr bwMode="auto">
                          <a:xfrm>
                            <a:off x="351028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0" name="Line 5751"/>
                        <wps:cNvCnPr>
                          <a:cxnSpLocks noChangeShapeType="1"/>
                        </wps:cNvCnPr>
                        <wps:spPr bwMode="auto">
                          <a:xfrm>
                            <a:off x="340233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1" name="Line 5752"/>
                        <wps:cNvCnPr>
                          <a:cxnSpLocks noChangeShapeType="1"/>
                        </wps:cNvCnPr>
                        <wps:spPr bwMode="auto">
                          <a:xfrm>
                            <a:off x="307403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2" name="Line 5753"/>
                        <wps:cNvCnPr>
                          <a:cxnSpLocks noChangeShapeType="1"/>
                        </wps:cNvCnPr>
                        <wps:spPr bwMode="auto">
                          <a:xfrm>
                            <a:off x="325755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3" name="Line 5754"/>
                        <wps:cNvCnPr>
                          <a:cxnSpLocks noChangeShapeType="1"/>
                        </wps:cNvCnPr>
                        <wps:spPr bwMode="auto">
                          <a:xfrm>
                            <a:off x="285877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4" name="Line 5755"/>
                        <wps:cNvCnPr>
                          <a:cxnSpLocks noChangeShapeType="1"/>
                        </wps:cNvCnPr>
                        <wps:spPr bwMode="auto">
                          <a:xfrm>
                            <a:off x="2604770" y="0"/>
                            <a:ext cx="635" cy="842962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5" name="Line 5756"/>
                        <wps:cNvCnPr>
                          <a:cxnSpLocks noChangeShapeType="1"/>
                        </wps:cNvCnPr>
                        <wps:spPr bwMode="auto">
                          <a:xfrm>
                            <a:off x="231584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6" name="Line 5757"/>
                        <wps:cNvCnPr>
                          <a:cxnSpLocks noChangeShapeType="1"/>
                        </wps:cNvCnPr>
                        <wps:spPr bwMode="auto">
                          <a:xfrm>
                            <a:off x="53930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7" name="Line 5758"/>
                        <wps:cNvCnPr>
                          <a:cxnSpLocks noChangeShapeType="1"/>
                        </wps:cNvCnPr>
                        <wps:spPr bwMode="auto">
                          <a:xfrm>
                            <a:off x="532003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8" name="Line 5759"/>
                        <wps:cNvCnPr>
                          <a:cxnSpLocks noChangeShapeType="1"/>
                        </wps:cNvCnPr>
                        <wps:spPr bwMode="auto">
                          <a:xfrm>
                            <a:off x="521208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9" name="Line 5760"/>
                        <wps:cNvCnPr>
                          <a:cxnSpLocks noChangeShapeType="1"/>
                        </wps:cNvCnPr>
                        <wps:spPr bwMode="auto">
                          <a:xfrm>
                            <a:off x="488569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8" name="Line 5761"/>
                        <wps:cNvCnPr>
                          <a:cxnSpLocks noChangeShapeType="1"/>
                        </wps:cNvCnPr>
                        <wps:spPr bwMode="auto">
                          <a:xfrm>
                            <a:off x="506730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9" name="Line 5762"/>
                        <wps:cNvCnPr>
                          <a:cxnSpLocks noChangeShapeType="1"/>
                        </wps:cNvCnPr>
                        <wps:spPr bwMode="auto">
                          <a:xfrm>
                            <a:off x="466852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0" name="Line 5763"/>
                        <wps:cNvCnPr>
                          <a:cxnSpLocks noChangeShapeType="1"/>
                        </wps:cNvCnPr>
                        <wps:spPr bwMode="auto">
                          <a:xfrm>
                            <a:off x="44151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1" name="Line 5764"/>
                        <wps:cNvCnPr>
                          <a:cxnSpLocks noChangeShapeType="1"/>
                        </wps:cNvCnPr>
                        <wps:spPr bwMode="auto">
                          <a:xfrm>
                            <a:off x="412559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2" name="Line 5765"/>
                        <wps:cNvCnPr>
                          <a:cxnSpLocks noChangeShapeType="1"/>
                        </wps:cNvCnPr>
                        <wps:spPr bwMode="auto">
                          <a:xfrm>
                            <a:off x="17741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3" name="Line 5766"/>
                        <wps:cNvCnPr>
                          <a:cxnSpLocks noChangeShapeType="1"/>
                        </wps:cNvCnPr>
                        <wps:spPr bwMode="auto">
                          <a:xfrm>
                            <a:off x="170116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4" name="Line 5767"/>
                        <wps:cNvCnPr>
                          <a:cxnSpLocks noChangeShapeType="1"/>
                        </wps:cNvCnPr>
                        <wps:spPr bwMode="auto">
                          <a:xfrm>
                            <a:off x="159321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5" name="Line 5768"/>
                        <wps:cNvCnPr>
                          <a:cxnSpLocks noChangeShapeType="1"/>
                        </wps:cNvCnPr>
                        <wps:spPr bwMode="auto">
                          <a:xfrm>
                            <a:off x="126682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6" name="Line 5769"/>
                        <wps:cNvCnPr>
                          <a:cxnSpLocks noChangeShapeType="1"/>
                        </wps:cNvCnPr>
                        <wps:spPr bwMode="auto">
                          <a:xfrm>
                            <a:off x="144843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7" name="Line 5770"/>
                        <wps:cNvCnPr>
                          <a:cxnSpLocks noChangeShapeType="1"/>
                        </wps:cNvCnPr>
                        <wps:spPr bwMode="auto">
                          <a:xfrm>
                            <a:off x="104965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8" name="Line 5771"/>
                        <wps:cNvCnPr>
                          <a:cxnSpLocks noChangeShapeType="1"/>
                        </wps:cNvCnPr>
                        <wps:spPr bwMode="auto">
                          <a:xfrm>
                            <a:off x="7962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9" name="Line 5772"/>
                        <wps:cNvCnPr>
                          <a:cxnSpLocks noChangeShapeType="1"/>
                        </wps:cNvCnPr>
                        <wps:spPr bwMode="auto">
                          <a:xfrm>
                            <a:off x="50673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0" name="Line 5773"/>
                        <wps:cNvCnPr>
                          <a:cxnSpLocks noChangeShapeType="1"/>
                        </wps:cNvCnPr>
                        <wps:spPr bwMode="auto">
                          <a:xfrm>
                            <a:off x="593661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1" name="Text Box 5774"/>
                        <wps:cNvSpPr txBox="1">
                          <a:spLocks noChangeArrowheads="1"/>
                        </wps:cNvSpPr>
                        <wps:spPr bwMode="auto">
                          <a:xfrm>
                            <a:off x="5813425" y="5521325"/>
                            <a:ext cx="398145" cy="188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FE274C">
                              <w:r>
                                <w:rPr>
                                  <w:lang w:val="ru-RU"/>
                                </w:rPr>
                                <w:t>ω, 1/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22" name="Text Box 5775"/>
                        <wps:cNvSpPr txBox="1">
                          <a:spLocks noChangeArrowheads="1"/>
                        </wps:cNvSpPr>
                        <wps:spPr bwMode="auto">
                          <a:xfrm>
                            <a:off x="1903730" y="85725"/>
                            <a:ext cx="379095" cy="16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,</w:t>
                              </w:r>
                              <w:r>
                                <w:rPr>
                                  <w:lang w:val="ru-RU"/>
                                </w:rPr>
                                <w:t>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23" name="Line 57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35" y="481457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4" name="Line 5777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914140"/>
                            <a:ext cx="1809750" cy="1804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5" name="Line 577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00418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6" name="Line 57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2104390"/>
                            <a:ext cx="1809750" cy="3614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7" name="Line 5780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1194435"/>
                            <a:ext cx="1809115" cy="4524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8" name="Text Box 5782"/>
                        <wps:cNvSpPr txBox="1">
                          <a:spLocks noChangeArrowheads="1"/>
                        </wps:cNvSpPr>
                        <wps:spPr bwMode="auto">
                          <a:xfrm>
                            <a:off x="1254760" y="482854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29" name="Text Box 5784"/>
                        <wps:cNvSpPr txBox="1">
                          <a:spLocks noChangeArrowheads="1"/>
                        </wps:cNvSpPr>
                        <wps:spPr bwMode="auto">
                          <a:xfrm>
                            <a:off x="1270635" y="409003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0" name="Text Box 5786"/>
                        <wps:cNvSpPr txBox="1">
                          <a:spLocks noChangeArrowheads="1"/>
                        </wps:cNvSpPr>
                        <wps:spPr bwMode="auto">
                          <a:xfrm>
                            <a:off x="1291590" y="33724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1" name="Text Box 5788"/>
                        <wps:cNvSpPr txBox="1">
                          <a:spLocks noChangeArrowheads="1"/>
                        </wps:cNvSpPr>
                        <wps:spPr bwMode="auto">
                          <a:xfrm>
                            <a:off x="1435100" y="236791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2" name="Text Box 5790"/>
                        <wps:cNvSpPr txBox="1">
                          <a:spLocks noChangeArrowheads="1"/>
                        </wps:cNvSpPr>
                        <wps:spPr bwMode="auto">
                          <a:xfrm>
                            <a:off x="1435100" y="157861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3" name="Oval 5791"/>
                        <wps:cNvSpPr>
                          <a:spLocks noChangeArrowheads="1"/>
                        </wps:cNvSpPr>
                        <wps:spPr bwMode="auto">
                          <a:xfrm>
                            <a:off x="3124835" y="569087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4" name="Text Box 5793"/>
                        <wps:cNvSpPr txBox="1">
                          <a:spLocks noChangeArrowheads="1"/>
                        </wps:cNvSpPr>
                        <wps:spPr bwMode="auto">
                          <a:xfrm>
                            <a:off x="3946525" y="538162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5" name="Text Box 5795"/>
                        <wps:cNvSpPr txBox="1">
                          <a:spLocks noChangeArrowheads="1"/>
                        </wps:cNvSpPr>
                        <wps:spPr bwMode="auto">
                          <a:xfrm>
                            <a:off x="5596890" y="33724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6" name="Text Box 5796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" y="662368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7" name="Text Box 5797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5465445"/>
                            <a:ext cx="342900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82197C">
                                <w:rPr>
                                  <w:position w:val="-10"/>
                                </w:rPr>
                                <w:object w:dxaOrig="499" w:dyaOrig="340">
                                  <v:shape id="_x0000_i1162" type="#_x0000_t75" style="width:27pt;height:18pt" o:ole="">
                                    <v:imagedata r:id="rId305" o:title=""/>
                                  </v:shape>
                                  <o:OLEObject Type="Embed" ProgID="Equation.3" ShapeID="_x0000_i1162" DrawAspect="Content" ObjectID="_1633779855" r:id="rId30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8" name="Line 579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3500" y="571563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9" name="Line 5799"/>
                        <wps:cNvCnPr>
                          <a:cxnSpLocks noChangeShapeType="1"/>
                        </wps:cNvCnPr>
                        <wps:spPr bwMode="auto">
                          <a:xfrm>
                            <a:off x="2388870" y="6258560"/>
                            <a:ext cx="3981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0" name="Oval 5800"/>
                        <wps:cNvSpPr>
                          <a:spLocks noChangeArrowheads="1"/>
                        </wps:cNvSpPr>
                        <wps:spPr bwMode="auto">
                          <a:xfrm>
                            <a:off x="2757170" y="623379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1" name="Line 5801"/>
                        <wps:cNvCnPr>
                          <a:cxnSpLocks noChangeShapeType="1"/>
                        </wps:cNvCnPr>
                        <wps:spPr bwMode="auto">
                          <a:xfrm flipH="1">
                            <a:off x="1343660" y="6269355"/>
                            <a:ext cx="1433195" cy="215011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2" name="Line 5802"/>
                        <wps:cNvCnPr>
                          <a:cxnSpLocks noChangeShapeType="1"/>
                        </wps:cNvCnPr>
                        <wps:spPr bwMode="auto">
                          <a:xfrm>
                            <a:off x="2459355" y="5715635"/>
                            <a:ext cx="635" cy="543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3" name="Text Box 5803"/>
                        <wps:cNvSpPr txBox="1">
                          <a:spLocks noChangeArrowheads="1"/>
                        </wps:cNvSpPr>
                        <wps:spPr bwMode="auto">
                          <a:xfrm>
                            <a:off x="2034540" y="5946140"/>
                            <a:ext cx="557530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12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44" name="Line 580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7015" y="5715635"/>
                            <a:ext cx="0" cy="543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5" name="Text Box 5805"/>
                        <wps:cNvSpPr txBox="1">
                          <a:spLocks noChangeArrowheads="1"/>
                        </wps:cNvSpPr>
                        <wps:spPr bwMode="auto">
                          <a:xfrm>
                            <a:off x="2700655" y="5490845"/>
                            <a:ext cx="16446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82197C">
                                <w:rPr>
                                  <w:position w:val="-10"/>
                                </w:rPr>
                                <w:object w:dxaOrig="300" w:dyaOrig="340">
                                  <v:shape id="_x0000_i1163" type="#_x0000_t75" style="width:12.75pt;height:15pt" o:ole="">
                                    <v:imagedata r:id="rId307" o:title=""/>
                                  </v:shape>
                                  <o:OLEObject Type="Embed" ProgID="Equation.3" ShapeID="_x0000_i1163" DrawAspect="Content" ObjectID="_1633779856" r:id="rId30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6" name="Oval 5806"/>
                        <wps:cNvSpPr>
                          <a:spLocks noChangeArrowheads="1"/>
                        </wps:cNvSpPr>
                        <wps:spPr bwMode="auto">
                          <a:xfrm>
                            <a:off x="2766695" y="569468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7" name="Line 5807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3105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8" name="Line 5808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7015" y="5268595"/>
                            <a:ext cx="1969770" cy="9899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9" name="Line 5809"/>
                        <wps:cNvCnPr>
                          <a:cxnSpLocks noChangeShapeType="1"/>
                        </wps:cNvCnPr>
                        <wps:spPr bwMode="auto">
                          <a:xfrm>
                            <a:off x="4999990" y="5269230"/>
                            <a:ext cx="0" cy="435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0" name="Text Box 5810"/>
                        <wps:cNvSpPr txBox="1">
                          <a:spLocks noChangeArrowheads="1"/>
                        </wps:cNvSpPr>
                        <wps:spPr bwMode="auto">
                          <a:xfrm>
                            <a:off x="5020945" y="5393055"/>
                            <a:ext cx="358140" cy="20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51" name="Oval 5811"/>
                        <wps:cNvSpPr>
                          <a:spLocks noChangeArrowheads="1"/>
                        </wps:cNvSpPr>
                        <wps:spPr bwMode="auto">
                          <a:xfrm>
                            <a:off x="5103495" y="486600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2" name="Line 5812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0" cy="450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3" name="Oval 5813"/>
                        <wps:cNvSpPr>
                          <a:spLocks noChangeArrowheads="1"/>
                        </wps:cNvSpPr>
                        <wps:spPr bwMode="auto">
                          <a:xfrm>
                            <a:off x="4730115" y="569404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4" name="Text Box 5814"/>
                        <wps:cNvSpPr txBox="1">
                          <a:spLocks noChangeArrowheads="1"/>
                        </wps:cNvSpPr>
                        <wps:spPr bwMode="auto">
                          <a:xfrm>
                            <a:off x="4758055" y="5674995"/>
                            <a:ext cx="200660" cy="188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9E2535">
                                <w:rPr>
                                  <w:position w:val="-10"/>
                                </w:rPr>
                                <w:object w:dxaOrig="300" w:dyaOrig="340">
                                  <v:shape id="_x0000_i1164" type="#_x0000_t75" style="width:15.75pt;height:18pt" o:ole="">
                                    <v:imagedata r:id="rId309" o:title=""/>
                                  </v:shape>
                                  <o:OLEObject Type="Embed" ProgID="Equation.3" ShapeID="_x0000_i1164" DrawAspect="Content" ObjectID="_1633779857" r:id="rId31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6255" name="Line 5815"/>
                        <wps:cNvCnPr>
                          <a:cxnSpLocks noChangeShapeType="1"/>
                        </wps:cNvCnPr>
                        <wps:spPr bwMode="auto">
                          <a:xfrm>
                            <a:off x="5133340" y="4894580"/>
                            <a:ext cx="3340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6" name="Line 5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51705" y="4894580"/>
                            <a:ext cx="376555" cy="3740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7" name="Line 5817"/>
                        <wps:cNvCnPr>
                          <a:cxnSpLocks noChangeShapeType="1"/>
                        </wps:cNvCnPr>
                        <wps:spPr bwMode="auto">
                          <a:xfrm>
                            <a:off x="5407025" y="4895215"/>
                            <a:ext cx="635" cy="820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8" name="Text Box 5818"/>
                        <wps:cNvSpPr txBox="1">
                          <a:spLocks noChangeArrowheads="1"/>
                        </wps:cNvSpPr>
                        <wps:spPr bwMode="auto">
                          <a:xfrm>
                            <a:off x="5476875" y="5248275"/>
                            <a:ext cx="35814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8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59" name="Line 5819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3340" y="2654935"/>
                            <a:ext cx="1109345" cy="22396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0" name="Oval 5820"/>
                        <wps:cNvSpPr>
                          <a:spLocks noChangeArrowheads="1"/>
                        </wps:cNvSpPr>
                        <wps:spPr bwMode="auto">
                          <a:xfrm>
                            <a:off x="4726305" y="52381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1" name="Line 5821"/>
                        <wps:cNvCnPr>
                          <a:cxnSpLocks noChangeShapeType="1"/>
                        </wps:cNvCnPr>
                        <wps:spPr bwMode="auto">
                          <a:xfrm>
                            <a:off x="5133975" y="4915535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2" name="Text Box 5822"/>
                        <wps:cNvSpPr txBox="1">
                          <a:spLocks noChangeArrowheads="1"/>
                        </wps:cNvSpPr>
                        <wps:spPr bwMode="auto">
                          <a:xfrm>
                            <a:off x="5139690" y="5683250"/>
                            <a:ext cx="18923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185340">
                                <w:rPr>
                                  <w:position w:val="-12"/>
                                </w:rPr>
                                <w:object w:dxaOrig="300" w:dyaOrig="360">
                                  <v:shape id="_x0000_i1165" type="#_x0000_t75" style="width:15pt;height:18pt" o:ole="">
                                    <v:imagedata r:id="rId311" o:title=""/>
                                  </v:shape>
                                  <o:OLEObject Type="Embed" ProgID="Equation.3" ShapeID="_x0000_i1165" DrawAspect="Content" ObjectID="_1633779858" r:id="rId31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64" name="Oval 5823"/>
                        <wps:cNvSpPr>
                          <a:spLocks noChangeArrowheads="1"/>
                        </wps:cNvSpPr>
                        <wps:spPr bwMode="auto">
                          <a:xfrm>
                            <a:off x="5106670" y="569595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5" name="Text Box 5825"/>
                        <wps:cNvSpPr txBox="1">
                          <a:spLocks noChangeArrowheads="1"/>
                        </wps:cNvSpPr>
                        <wps:spPr bwMode="auto">
                          <a:xfrm>
                            <a:off x="1379220" y="788606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66" name="Text Box 5827"/>
                        <wps:cNvSpPr txBox="1">
                          <a:spLocks noChangeArrowheads="1"/>
                        </wps:cNvSpPr>
                        <wps:spPr bwMode="auto">
                          <a:xfrm>
                            <a:off x="4800600" y="483743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FE274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67" name="Text Box 5828"/>
                        <wps:cNvSpPr txBox="1">
                          <a:spLocks noChangeArrowheads="1"/>
                        </wps:cNvSpPr>
                        <wps:spPr bwMode="auto">
                          <a:xfrm>
                            <a:off x="1280795" y="819086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68" name="Text Box 5829"/>
                        <wps:cNvSpPr txBox="1">
                          <a:spLocks noChangeArrowheads="1"/>
                        </wps:cNvSpPr>
                        <wps:spPr bwMode="auto">
                          <a:xfrm>
                            <a:off x="2802890" y="627951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69" name="Text Box 5830"/>
                        <wps:cNvSpPr txBox="1">
                          <a:spLocks noChangeArrowheads="1"/>
                        </wps:cNvSpPr>
                        <wps:spPr bwMode="auto">
                          <a:xfrm>
                            <a:off x="4637405" y="508952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70" name="Text Box 5831"/>
                        <wps:cNvSpPr txBox="1">
                          <a:spLocks noChangeArrowheads="1"/>
                        </wps:cNvSpPr>
                        <wps:spPr bwMode="auto">
                          <a:xfrm>
                            <a:off x="5037455" y="465582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71" name="Text Box 5832"/>
                        <wps:cNvSpPr txBox="1">
                          <a:spLocks noChangeArrowheads="1"/>
                        </wps:cNvSpPr>
                        <wps:spPr bwMode="auto">
                          <a:xfrm>
                            <a:off x="6025515" y="258318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80" name="Line 5833"/>
                        <wps:cNvCnPr>
                          <a:cxnSpLocks noChangeShapeType="1"/>
                        </wps:cNvCnPr>
                        <wps:spPr bwMode="auto">
                          <a:xfrm>
                            <a:off x="1992630" y="5714365"/>
                            <a:ext cx="635" cy="1710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1" name="Line 5834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5945" y="7420610"/>
                            <a:ext cx="1187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2" name="Oval 5835"/>
                        <wps:cNvSpPr>
                          <a:spLocks noChangeArrowheads="1"/>
                        </wps:cNvSpPr>
                        <wps:spPr bwMode="auto">
                          <a:xfrm>
                            <a:off x="1972310" y="739521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3" name="Text Box 5836"/>
                        <wps:cNvSpPr txBox="1">
                          <a:spLocks noChangeArrowheads="1"/>
                        </wps:cNvSpPr>
                        <wps:spPr bwMode="auto">
                          <a:xfrm>
                            <a:off x="1904365" y="5459730"/>
                            <a:ext cx="22923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185340">
                                <w:rPr>
                                  <w:position w:val="-14"/>
                                </w:rPr>
                                <w:object w:dxaOrig="320" w:dyaOrig="380">
                                  <v:shape id="_x0000_i1166" type="#_x0000_t75" style="width:18pt;height:21pt" o:ole="">
                                    <v:imagedata r:id="rId313" o:title=""/>
                                  </v:shape>
                                  <o:OLEObject Type="Embed" ProgID="Equation.3" ShapeID="_x0000_i1166" DrawAspect="Content" ObjectID="_1633779859" r:id="rId31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84" name="Oval 5837"/>
                        <wps:cNvSpPr>
                          <a:spLocks noChangeArrowheads="1"/>
                        </wps:cNvSpPr>
                        <wps:spPr bwMode="auto">
                          <a:xfrm>
                            <a:off x="1967865" y="569468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5" name="Oval 5838"/>
                        <wps:cNvSpPr>
                          <a:spLocks noChangeArrowheads="1"/>
                        </wps:cNvSpPr>
                        <wps:spPr bwMode="auto">
                          <a:xfrm>
                            <a:off x="1816100" y="739267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6" name="Text Box 5839"/>
                        <wps:cNvSpPr txBox="1">
                          <a:spLocks noChangeArrowheads="1"/>
                        </wps:cNvSpPr>
                        <wps:spPr bwMode="auto">
                          <a:xfrm>
                            <a:off x="1331595" y="7308215"/>
                            <a:ext cx="37719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185340">
                                <w:rPr>
                                  <w:position w:val="-14"/>
                                </w:rPr>
                                <w:object w:dxaOrig="620" w:dyaOrig="380">
                                  <v:shape id="_x0000_i1167" type="#_x0000_t75" style="width:30pt;height:18pt" o:ole="">
                                    <v:imagedata r:id="rId315" o:title=""/>
                                  </v:shape>
                                  <o:OLEObject Type="Embed" ProgID="Equation.3" ShapeID="_x0000_i1167" DrawAspect="Content" ObjectID="_1633779860" r:id="rId31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687" name="Text Box 5840"/>
                        <wps:cNvSpPr txBox="1">
                          <a:spLocks noChangeArrowheads="1"/>
                        </wps:cNvSpPr>
                        <wps:spPr bwMode="auto">
                          <a:xfrm>
                            <a:off x="2097405" y="7308215"/>
                            <a:ext cx="137858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FE274C">
                              <w:r w:rsidRPr="009E00DD">
                                <w:t>Контрольна точк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88" name="Line 5841"/>
                        <wps:cNvCnPr>
                          <a:cxnSpLocks noChangeShapeType="1"/>
                        </wps:cNvCnPr>
                        <wps:spPr bwMode="auto">
                          <a:xfrm>
                            <a:off x="2783205" y="6279515"/>
                            <a:ext cx="0" cy="814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9" name="Line 5842"/>
                        <wps:cNvCnPr>
                          <a:cxnSpLocks noChangeShapeType="1"/>
                        </wps:cNvCnPr>
                        <wps:spPr bwMode="auto">
                          <a:xfrm>
                            <a:off x="235585" y="7021830"/>
                            <a:ext cx="2556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0" name="Line 5843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635" cy="1825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1" name="Line 584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7015" y="7022465"/>
                            <a:ext cx="19697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2" name="Line 5845"/>
                        <wps:cNvCnPr>
                          <a:cxnSpLocks noChangeShapeType="1"/>
                        </wps:cNvCnPr>
                        <wps:spPr bwMode="auto">
                          <a:xfrm>
                            <a:off x="5133975" y="4894580"/>
                            <a:ext cx="635" cy="2199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3" name="Line 5846"/>
                        <wps:cNvCnPr>
                          <a:cxnSpLocks noChangeShapeType="1"/>
                        </wps:cNvCnPr>
                        <wps:spPr bwMode="auto">
                          <a:xfrm>
                            <a:off x="4756785" y="7023100"/>
                            <a:ext cx="382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4" name="Line 5847"/>
                        <wps:cNvCnPr>
                          <a:cxnSpLocks noChangeShapeType="1"/>
                        </wps:cNvCnPr>
                        <wps:spPr bwMode="auto">
                          <a:xfrm flipH="1">
                            <a:off x="5149215" y="7023100"/>
                            <a:ext cx="9353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5" name="Text Box 5848"/>
                        <wps:cNvSpPr txBox="1">
                          <a:spLocks noChangeArrowheads="1"/>
                        </wps:cNvSpPr>
                        <wps:spPr bwMode="auto">
                          <a:xfrm>
                            <a:off x="1134110" y="6840855"/>
                            <a:ext cx="5346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FE274C">
                              <w:r>
                                <w:t>І</w:t>
                              </w:r>
                              <w:r>
                                <w:rPr>
                                  <w:lang w:val="en-US"/>
                                </w:rPr>
                                <w:t>I</w:t>
                              </w:r>
                              <w:r>
                                <w:t xml:space="preserve"> Н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96" name="Text Box 5849"/>
                        <wps:cNvSpPr txBox="1">
                          <a:spLocks noChangeArrowheads="1"/>
                        </wps:cNvSpPr>
                        <wps:spPr bwMode="auto">
                          <a:xfrm>
                            <a:off x="3836670" y="6841490"/>
                            <a:ext cx="36385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FE274C">
                              <w:r>
                                <w:t>С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97" name="Text Box 5850"/>
                        <wps:cNvSpPr txBox="1">
                          <a:spLocks noChangeArrowheads="1"/>
                        </wps:cNvSpPr>
                        <wps:spPr bwMode="auto">
                          <a:xfrm>
                            <a:off x="4772660" y="6840855"/>
                            <a:ext cx="46101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FE274C">
                              <w:r>
                                <w:t>ІІ С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98" name="Text Box 5851"/>
                        <wps:cNvSpPr txBox="1">
                          <a:spLocks noChangeArrowheads="1"/>
                        </wps:cNvSpPr>
                        <wps:spPr bwMode="auto">
                          <a:xfrm>
                            <a:off x="5492750" y="6840855"/>
                            <a:ext cx="36385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FE274C">
                              <w:r>
                                <w:t>В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99" name="AutoShape 5853"/>
                        <wps:cNvSpPr>
                          <a:spLocks/>
                        </wps:cNvSpPr>
                        <wps:spPr bwMode="auto">
                          <a:xfrm>
                            <a:off x="1659255" y="5718810"/>
                            <a:ext cx="177165" cy="1953895"/>
                          </a:xfrm>
                          <a:prstGeom prst="leftBrace">
                            <a:avLst>
                              <a:gd name="adj1" fmla="val 91906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0" name="Text Box 5854"/>
                        <wps:cNvSpPr txBox="1">
                          <a:spLocks noChangeArrowheads="1"/>
                        </wps:cNvSpPr>
                        <wps:spPr bwMode="auto">
                          <a:xfrm>
                            <a:off x="1179195" y="6623685"/>
                            <a:ext cx="624205" cy="19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486BEE" w:rsidRDefault="00794E5D" w:rsidP="00FE274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0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lg</w:t>
                              </w:r>
                              <w:proofErr w:type="spellEnd"/>
                              <w:r>
                                <w:rPr>
                                  <w:lang w:val="en-US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01" name="Text Box 5855"/>
                        <wps:cNvSpPr txBox="1">
                          <a:spLocks noChangeArrowheads="1"/>
                        </wps:cNvSpPr>
                        <wps:spPr bwMode="auto">
                          <a:xfrm>
                            <a:off x="3815080" y="5669915"/>
                            <a:ext cx="26670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FE274C">
                              <w:r w:rsidRPr="00E658F6">
                                <w:rPr>
                                  <w:position w:val="-12"/>
                                </w:rPr>
                                <w:object w:dxaOrig="400" w:dyaOrig="360">
                                  <v:shape id="_x0000_i1168" type="#_x0000_t75" style="width:21pt;height:19.5pt" o:ole="">
                                    <v:imagedata r:id="rId317" o:title=""/>
                                  </v:shape>
                                  <o:OLEObject Type="Embed" ProgID="Equation.3" ShapeID="_x0000_i1168" DrawAspect="Content" ObjectID="_1633779861" r:id="rId31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02" name="Oval 7076"/>
                        <wps:cNvSpPr>
                          <a:spLocks noChangeArrowheads="1"/>
                        </wps:cNvSpPr>
                        <wps:spPr bwMode="auto">
                          <a:xfrm>
                            <a:off x="1349375" y="785114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3" name="Text Box 7079"/>
                        <wps:cNvSpPr txBox="1">
                          <a:spLocks noChangeArrowheads="1"/>
                        </wps:cNvSpPr>
                        <wps:spPr bwMode="auto">
                          <a:xfrm>
                            <a:off x="4618355" y="4161790"/>
                            <a:ext cx="78930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FE274C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vertAlign w:val="subscript"/>
                                  <w:lang w:val="ru-RU"/>
                                </w:rPr>
                                <w:t>БАЖ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  <w:t>(ω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04" name="Oval 7080"/>
                        <wps:cNvSpPr>
                          <a:spLocks noChangeArrowheads="1"/>
                        </wps:cNvSpPr>
                        <wps:spPr bwMode="auto">
                          <a:xfrm>
                            <a:off x="3923665" y="53397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5" name="Oval 7081"/>
                        <wps:cNvSpPr>
                          <a:spLocks noChangeArrowheads="1"/>
                        </wps:cNvSpPr>
                        <wps:spPr bwMode="auto">
                          <a:xfrm>
                            <a:off x="4770755" y="482346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6" name="Oval 7082"/>
                        <wps:cNvSpPr>
                          <a:spLocks noChangeArrowheads="1"/>
                        </wps:cNvSpPr>
                        <wps:spPr bwMode="auto">
                          <a:xfrm>
                            <a:off x="5582920" y="335153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7" name="Oval 7083"/>
                        <wps:cNvSpPr>
                          <a:spLocks noChangeArrowheads="1"/>
                        </wps:cNvSpPr>
                        <wps:spPr bwMode="auto">
                          <a:xfrm>
                            <a:off x="1223010" y="47936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8" name="Oval 7084"/>
                        <wps:cNvSpPr>
                          <a:spLocks noChangeArrowheads="1"/>
                        </wps:cNvSpPr>
                        <wps:spPr bwMode="auto">
                          <a:xfrm>
                            <a:off x="1249680" y="406019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9" name="Oval 7085"/>
                        <wps:cNvSpPr>
                          <a:spLocks noChangeArrowheads="1"/>
                        </wps:cNvSpPr>
                        <wps:spPr bwMode="auto">
                          <a:xfrm>
                            <a:off x="1268730" y="334454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0" name="Oval 7086"/>
                        <wps:cNvSpPr>
                          <a:spLocks noChangeArrowheads="1"/>
                        </wps:cNvSpPr>
                        <wps:spPr bwMode="auto">
                          <a:xfrm>
                            <a:off x="1414145" y="233997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1" name="Oval 7087"/>
                        <wps:cNvSpPr>
                          <a:spLocks noChangeArrowheads="1"/>
                        </wps:cNvSpPr>
                        <wps:spPr bwMode="auto">
                          <a:xfrm>
                            <a:off x="1412240" y="154368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708" o:spid="_x0000_s1400" editas="canvas" style="width:496.1pt;height:675.45pt;mso-position-horizontal-relative:char;mso-position-vertical-relative:line" coordsize="63004,85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">
                <v:shape id="_x0000_s1401" type="#_x0000_t75" style="position:absolute;width:63004;height:85782;visibility:visible;mso-wrap-style:square">
                  <v:fill o:detectmouseclick="t"/>
                  <v:path o:connecttype="none"/>
                </v:shape>
                <v:line id="Line 5710" o:spid="_x0000_s1402" style="position:absolute;flip:y;visibility:visible;mso-wrap-style:square" from="18453,723" to="1845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" strokeweight="1.5pt">
                  <v:stroke endarrow="classic"/>
                </v:line>
                <v:line id="Line 5711" o:spid="_x0000_s1403" style="position:absolute;visibility:visible;mso-wrap-style:square" from="0,57181" to="62255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" strokeweight="1.5pt">
                  <v:stroke endarrow="classic"/>
                </v:line>
                <v:line id="Line 5712" o:spid="_x0000_s1404" style="position:absolute;visibility:visible;mso-wrap-style:square" from="36550,56826" to="36556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"/>
                <v:line id="Line 5713" o:spid="_x0000_s1405" style="position:absolute;visibility:visible;mso-wrap-style:square" from="54648,56813" to="54654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0AQ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vCSTsbw/yY+ATn/AwAA//8DAFBLAQItABQABgAIAAAAIQDb4fbL7gAAAIUBAAATAAAAAAAA&#10;AAAAAAAAAAAAAABbQ29udGVudF9UeXBlc10ueG1sUEsBAi0AFAAGAAgAAAAhAFr0LFu/AAAAFQEA&#10;AAsAAAAAAAAAAAAAAAAAHwEAAF9yZWxzLy5yZWxzUEsBAi0AFAAGAAgAAAAhAC7DQBDHAAAA3QAA&#10;AA8AAAAAAAAAAAAAAAAABwIAAGRycy9kb3ducmV2LnhtbFBLBQYAAAAAAwADALcAAAD7AgAAAAA=&#10;"/>
                <v:line id="Line 5714" o:spid="_x0000_s1406" style="position:absolute;visibility:visible;mso-wrap-style:square" from="361,56813" to="368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"/>
                <v:line id="Line 5715" o:spid="_x0000_s1407" style="position:absolute;visibility:visible;mso-wrap-style:square" from="18097,48133" to="18815,48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"/>
                <v:line id="Line 5716" o:spid="_x0000_s1408" style="position:absolute;visibility:visible;mso-wrap-style:square" from="18097,75285" to="18827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"/>
                <v:line id="Line 5717" o:spid="_x0000_s1409" style="position:absolute;visibility:visible;mso-wrap-style:square" from="18097,84283" to="18827,84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"/>
                <v:line id="Line 5718" o:spid="_x0000_s1410" style="position:absolute;visibility:visible;mso-wrap-style:square" from="18097,66236" to="18815,6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"/>
                <v:line id="Line 5719" o:spid="_x0000_s1411" style="position:absolute;visibility:visible;mso-wrap-style:square" from="18097,39141" to="18815,3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"/>
                <v:line id="Line 5720" o:spid="_x0000_s1412" style="position:absolute;visibility:visible;mso-wrap-style:square" from="18097,30041" to="18827,30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9Jh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"/>
                <v:line id="Line 5721" o:spid="_x0000_s1413" style="position:absolute;visibility:visible;mso-wrap-style:square" from="18097,21043" to="18815,2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wiBxQAAAN0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"/>
                <v:line id="Line 5722" o:spid="_x0000_s1414" style="position:absolute;visibility:visible;mso-wrap-style:square" from="18097,11944" to="18815,11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60a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"/>
                <v:line id="Line 5723" o:spid="_x0000_s1415" style="position:absolute;visibility:visible;mso-wrap-style:square" from="18097,2946" to="18815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TNt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"/>
                <v:line id="Line 5724" o:spid="_x0000_s1416" style="position:absolute;flip:x;visibility:visible;mso-wrap-style:square" from="36550,1085" to="3656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" strokeweight="1pt">
                  <v:stroke dashstyle="dash"/>
                </v:line>
                <v:line id="Line 5725" o:spid="_x0000_s1417" style="position:absolute;visibility:visible;mso-wrap-style:square" from="0,84289" to="62255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" strokeweight="1pt">
                  <v:stroke dashstyle="dash"/>
                </v:line>
                <v:line id="Line 5726" o:spid="_x0000_s1418" style="position:absolute;flip:x;visibility:visible;mso-wrap-style:square" from="54654,1085" to="5467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" strokeweight="1pt">
                  <v:stroke dashstyle="dash"/>
                </v:line>
                <v:line id="Line 5727" o:spid="_x0000_s1419" style="position:absolute;flip:x;visibility:visible;mso-wrap-style:square" from="368,1085" to="38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" strokeweight="1pt">
                  <v:stroke dashstyle="dash"/>
                </v:line>
                <v:line id="Line 5728" o:spid="_x0000_s1420" style="position:absolute;visibility:visible;mso-wrap-style:square" from="0,75279" to="62255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" strokeweight="1pt">
                  <v:stroke dashstyle="dash"/>
                </v:line>
                <v:line id="Line 5729" o:spid="_x0000_s1421" style="position:absolute;visibility:visible;mso-wrap-style:square" from="0,66243" to="62255,6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" strokeweight="1pt">
                  <v:stroke dashstyle="dash"/>
                </v:line>
                <v:line id="Line 5730" o:spid="_x0000_s1422" style="position:absolute;visibility:visible;mso-wrap-style:square" from="0,48139" to="62255,48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" strokeweight="1pt">
                  <v:stroke dashstyle="dash"/>
                </v:line>
                <v:line id="Line 5731" o:spid="_x0000_s1423" style="position:absolute;visibility:visible;mso-wrap-style:square" from="0,39141" to="62255,3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" strokeweight="1pt">
                  <v:stroke dashstyle="dash"/>
                </v:line>
                <v:line id="Line 5732" o:spid="_x0000_s1424" style="position:absolute;visibility:visible;mso-wrap-style:square" from="0,30041" to="62255,30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" strokeweight="1pt">
                  <v:stroke dashstyle="dash"/>
                </v:line>
                <v:line id="Line 5733" o:spid="_x0000_s1425" style="position:absolute;visibility:visible;mso-wrap-style:square" from="0,21043" to="62255,21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" strokeweight="1pt">
                  <v:stroke dashstyle="dash"/>
                </v:line>
                <v:line id="Line 5734" o:spid="_x0000_s1426" style="position:absolute;visibility:visible;mso-wrap-style:square" from="0,11944" to="62255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" strokeweight="1pt">
                  <v:stroke dashstyle="dash"/>
                </v:line>
                <v:line id="Line 5735" o:spid="_x0000_s1427" style="position:absolute;visibility:visible;mso-wrap-style:square" from="0,2952" to="62255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" strokeweight="1pt">
                  <v:stroke dashstyle="dash"/>
                </v:line>
                <v:shape id="Text Box 5736" o:spid="_x0000_s1428" type="#_x0000_t202" style="position:absolute;left:18821;top:57188;width:55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</w:t>
                        </w:r>
                      </w:p>
                    </w:txbxContent>
                  </v:textbox>
                </v:shape>
                <v:shape id="Text Box 5737" o:spid="_x0000_s1429" type="#_x0000_t202" style="position:absolute;left:15989;top:64484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20</w:t>
                        </w:r>
                      </w:p>
                    </w:txbxContent>
                  </v:textbox>
                </v:shape>
                <v:shape id="Text Box 5738" o:spid="_x0000_s1430" type="#_x0000_t202" style="position:absolute;left:15595;top:75761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40</w:t>
                        </w:r>
                      </w:p>
                    </w:txbxContent>
                  </v:textbox>
                </v:shape>
                <v:shape id="Text Box 5739" o:spid="_x0000_s1431" type="#_x0000_t202" style="position:absolute;left:16135;top:82632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60</w:t>
                        </w:r>
                      </w:p>
                    </w:txbxContent>
                  </v:textbox>
                </v:shape>
                <v:shape id="Text Box 5740" o:spid="_x0000_s1432" type="#_x0000_t202" style="position:absolute;left:16471;top:46342;width:180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0</w:t>
                        </w:r>
                      </w:p>
                    </w:txbxContent>
                  </v:textbox>
                </v:shape>
                <v:shape id="Text Box 5741" o:spid="_x0000_s1433" type="#_x0000_t202" style="position:absolute;left:16535;top:37331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40</w:t>
                        </w:r>
                      </w:p>
                    </w:txbxContent>
                  </v:textbox>
                </v:shape>
                <v:shape id="Text Box 5742" o:spid="_x0000_s1434" type="#_x0000_t202" style="position:absolute;left:16535;top:28289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60</w:t>
                        </w:r>
                      </w:p>
                    </w:txbxContent>
                  </v:textbox>
                </v:shape>
                <v:shape id="Text Box 5743" o:spid="_x0000_s1435" type="#_x0000_t202" style="position:absolute;left:16522;top:19234;width:1804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80</w:t>
                        </w:r>
                      </w:p>
                    </w:txbxContent>
                  </v:textbox>
                </v:shape>
                <v:shape id="Text Box 5744" o:spid="_x0000_s1436" type="#_x0000_t202" style="position:absolute;left:15811;top:10077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5745" o:spid="_x0000_s1437" type="#_x0000_t202" style="position:absolute;left:15792;top:1073;width:3105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20</w:t>
                        </w:r>
                      </w:p>
                    </w:txbxContent>
                  </v:textbox>
                </v:shape>
                <v:shape id="Text Box 5746" o:spid="_x0000_s1438" type="#_x0000_t202" style="position:absolute;left:36709;top:55454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</w:t>
                        </w:r>
                      </w:p>
                    </w:txbxContent>
                  </v:textbox>
                </v:shape>
                <v:shape id="Text Box 5747" o:spid="_x0000_s1439" type="#_x0000_t202" style="position:absolute;left:54787;top:57251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5748" o:spid="_x0000_s1440" type="#_x0000_t202" style="position:absolute;left:387;top:57188;width:2540;height:2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0,1</w:t>
                        </w:r>
                      </w:p>
                    </w:txbxContent>
                  </v:textbox>
                </v:shape>
                <v:line id="Line 5749" o:spid="_x0000_s1441" style="position:absolute;visibility:visible;mso-wrap-style:square" from="35833,1085" to="3583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">
                  <v:stroke dashstyle="1 1" endcap="round"/>
                </v:line>
                <v:line id="Line 5750" o:spid="_x0000_s1442" style="position:absolute;visibility:visible;mso-wrap-style:square" from="35102,1085" to="3510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">
                  <v:stroke dashstyle="1 1" endcap="round"/>
                </v:line>
                <v:line id="Line 5751" o:spid="_x0000_s1443" style="position:absolute;visibility:visible;mso-wrap-style:square" from="34023,1085" to="3402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">
                  <v:stroke dashstyle="1 1" endcap="round"/>
                </v:line>
                <v:line id="Line 5752" o:spid="_x0000_s1444" style="position:absolute;visibility:visible;mso-wrap-style:square" from="30740,1085" to="30746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">
                  <v:stroke dashstyle="1 1" endcap="round"/>
                </v:line>
                <v:line id="Line 5753" o:spid="_x0000_s1445" style="position:absolute;visibility:visible;mso-wrap-style:square" from="32575,1085" to="32581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">
                  <v:stroke dashstyle="1 1" endcap="round"/>
                </v:line>
                <v:line id="Line 5754" o:spid="_x0000_s1446" style="position:absolute;visibility:visible;mso-wrap-style:square" from="28587,1085" to="2859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">
                  <v:stroke dashstyle="1 1" endcap="round"/>
                </v:line>
                <v:line id="Line 5755" o:spid="_x0000_s1447" style="position:absolute;visibility:visible;mso-wrap-style:square" from="26047,0" to="26054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">
                  <v:stroke dashstyle="1 1" endcap="round"/>
                </v:line>
                <v:line id="Line 5756" o:spid="_x0000_s1448" style="position:absolute;visibility:visible;mso-wrap-style:square" from="23158,1085" to="2316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">
                  <v:stroke dashstyle="1 1" endcap="round"/>
                </v:line>
                <v:line id="Line 5757" o:spid="_x0000_s1449" style="position:absolute;visibility:visible;mso-wrap-style:square" from="53930,1174" to="5393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">
                  <v:stroke dashstyle="1 1" endcap="round"/>
                </v:line>
                <v:line id="Line 5758" o:spid="_x0000_s1450" style="position:absolute;visibility:visible;mso-wrap-style:square" from="53200,1174" to="5320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">
                  <v:stroke dashstyle="1 1" endcap="round"/>
                </v:line>
                <v:line id="Line 5759" o:spid="_x0000_s1451" style="position:absolute;visibility:visible;mso-wrap-style:square" from="52120,1174" to="5212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">
                  <v:stroke dashstyle="1 1" endcap="round"/>
                </v:line>
                <v:line id="Line 5760" o:spid="_x0000_s1452" style="position:absolute;visibility:visible;mso-wrap-style:square" from="48856,1174" to="4886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">
                  <v:stroke dashstyle="1 1" endcap="round"/>
                </v:line>
                <v:line id="Line 5761" o:spid="_x0000_s1453" style="position:absolute;visibility:visible;mso-wrap-style:square" from="50673,1174" to="5067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">
                  <v:stroke dashstyle="1 1" endcap="round"/>
                </v:line>
                <v:line id="Line 5762" o:spid="_x0000_s1454" style="position:absolute;visibility:visible;mso-wrap-style:square" from="46685,1174" to="46691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">
                  <v:stroke dashstyle="1 1" endcap="round"/>
                </v:line>
                <v:line id="Line 5763" o:spid="_x0000_s1455" style="position:absolute;visibility:visible;mso-wrap-style:square" from="44151,1174" to="4415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">
                  <v:stroke dashstyle="1 1" endcap="round"/>
                </v:line>
                <v:line id="Line 5764" o:spid="_x0000_s1456" style="position:absolute;visibility:visible;mso-wrap-style:square" from="41255,1174" to="41262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">
                  <v:stroke dashstyle="1 1" endcap="round"/>
                </v:line>
                <v:line id="Line 5765" o:spid="_x0000_s1457" style="position:absolute;visibility:visible;mso-wrap-style:square" from="17741,1511" to="1774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">
                  <v:stroke dashstyle="1 1" endcap="round"/>
                </v:line>
                <v:line id="Line 5766" o:spid="_x0000_s1458" style="position:absolute;visibility:visible;mso-wrap-style:square" from="17011,1511" to="1701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">
                  <v:stroke dashstyle="1 1" endcap="round"/>
                </v:line>
                <v:line id="Line 5767" o:spid="_x0000_s1459" style="position:absolute;visibility:visible;mso-wrap-style:square" from="15932,1511" to="1593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">
                  <v:stroke dashstyle="1 1" endcap="round"/>
                </v:line>
                <v:line id="Line 5768" o:spid="_x0000_s1460" style="position:absolute;visibility:visible;mso-wrap-style:square" from="12668,1511" to="12674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">
                  <v:stroke dashstyle="1 1" endcap="round"/>
                </v:line>
                <v:line id="Line 5769" o:spid="_x0000_s1461" style="position:absolute;visibility:visible;mso-wrap-style:square" from="14484,1511" to="14490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">
                  <v:stroke dashstyle="1 1" endcap="round"/>
                </v:line>
                <v:line id="Line 5770" o:spid="_x0000_s1462" style="position:absolute;visibility:visible;mso-wrap-style:square" from="10496,1511" to="10502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">
                  <v:stroke dashstyle="1 1" endcap="round"/>
                </v:line>
                <v:line id="Line 5771" o:spid="_x0000_s1463" style="position:absolute;visibility:visible;mso-wrap-style:square" from="7962,1511" to="7969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">
                  <v:stroke dashstyle="1 1" endcap="round"/>
                </v:line>
                <v:line id="Line 5772" o:spid="_x0000_s1464" style="position:absolute;visibility:visible;mso-wrap-style:square" from="5067,1511" to="5073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">
                  <v:stroke dashstyle="1 1" endcap="round"/>
                </v:line>
                <v:line id="Line 5773" o:spid="_x0000_s1465" style="position:absolute;visibility:visible;mso-wrap-style:square" from="59366,1085" to="59372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">
                  <v:stroke dashstyle="1 1" endcap="round"/>
                </v:line>
                <v:shape id="Text Box 5774" o:spid="_x0000_s1466" type="#_x0000_t202" style="position:absolute;left:58134;top:55213;width:3981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" filled="f" stroked="f">
                  <v:textbox inset="0,0,0,0">
                    <w:txbxContent>
                      <w:p w:rsidR="00794E5D" w:rsidRPr="0026043E" w:rsidRDefault="00794E5D" w:rsidP="00FE274C">
                        <w:r>
                          <w:rPr>
                            <w:lang w:val="ru-RU"/>
                          </w:rPr>
                          <w:t>ω, 1/с</w:t>
                        </w:r>
                      </w:p>
                    </w:txbxContent>
                  </v:textbox>
                </v:shape>
                <v:shape id="Text Box 5775" o:spid="_x0000_s1467" type="#_x0000_t202" style="position:absolute;left:19037;top:857;width:3791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" filled="f" stroked="f">
                  <v:textbox inset="0,0,0,0">
                    <w:txbxContent>
                      <w:p w:rsidR="00794E5D" w:rsidRPr="0026043E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L,</w:t>
                        </w:r>
                        <w:r>
                          <w:rPr>
                            <w:lang w:val="ru-RU"/>
                          </w:rPr>
                          <w:t>дБ</w:t>
                        </w:r>
                      </w:p>
                    </w:txbxContent>
                  </v:textbox>
                </v:shape>
                <v:line id="Line 5776" o:spid="_x0000_s1468" style="position:absolute;flip:y;visibility:visible;mso-wrap-style:square" from="387,48145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"/>
                <v:line id="Line 5777" o:spid="_x0000_s1469" style="position:absolute;flip:y;visibility:visible;mso-wrap-style:square" from="361,39141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"/>
                <v:line id="Line 5778" o:spid="_x0000_s1470" style="position:absolute;flip:y;visibility:visible;mso-wrap-style:square" from="361,30041" to="18453,5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"/>
                <v:line id="Line 5779" o:spid="_x0000_s1471" style="position:absolute;flip:y;visibility:visible;mso-wrap-style:square" from="361,21043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"/>
                <v:line id="Line 5780" o:spid="_x0000_s1472" style="position:absolute;flip:y;visibility:visible;mso-wrap-style:square" from="361,11944" to="18453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"/>
                <v:shape id="Text Box 5782" o:spid="_x0000_s1473" type="#_x0000_t202" style="position:absolute;left:12547;top:48285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5784" o:spid="_x0000_s1474" type="#_x0000_t202" style="position:absolute;left:12706;top:40900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5786" o:spid="_x0000_s1475" type="#_x0000_t202" style="position:absolute;left:12915;top:33724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5788" o:spid="_x0000_s1476" type="#_x0000_t202" style="position:absolute;left:14351;top:23679;width:180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5790" o:spid="_x0000_s1477" type="#_x0000_t202" style="position:absolute;left:14351;top:15786;width:180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oval id="Oval 5791" o:spid="_x0000_s1478" style="position:absolute;left:31248;top:5690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" fillcolor="black"/>
                <v:shape id="Text Box 5793" o:spid="_x0000_s1479" type="#_x0000_t202" style="position:absolute;left:39465;top:5381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5795" o:spid="_x0000_s1480" type="#_x0000_t202" style="position:absolute;left:55968;top:33724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5796" o:spid="_x0000_s1481" type="#_x0000_t202" style="position:absolute;left:387;top:66236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" filled="f" stroked="f">
                  <v:textbox inset="0,0,0,0">
                    <w:txbxContent>
                      <w:p w:rsidR="00794E5D" w:rsidRPr="00542203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5797" o:spid="_x0000_s1482" type="#_x0000_t202" style="position:absolute;left:30289;top:54654;width:3429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Default="00794E5D" w:rsidP="00FE274C">
                        <w:r w:rsidRPr="0082197C">
                          <w:rPr>
                            <w:position w:val="-10"/>
                          </w:rPr>
                          <w:object w:dxaOrig="499" w:dyaOrig="340">
                            <v:shape id="_x0000_i1162" type="#_x0000_t75" style="width:27pt;height:18pt" o:ole="">
                              <v:imagedata r:id="rId305" o:title=""/>
                            </v:shape>
                            <o:OLEObject Type="Embed" ProgID="Equation.3" ShapeID="_x0000_i1162" DrawAspect="Content" ObjectID="_1633779855" r:id="rId319"/>
                          </w:object>
                        </w:r>
                      </w:p>
                    </w:txbxContent>
                  </v:textbox>
                </v:shape>
                <v:line id="Line 5798" o:spid="_x0000_s1483" style="position:absolute;flip:y;visibility:visible;mso-wrap-style:square" from="13335,57156" to="31426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">
                  <v:stroke dashstyle="dash"/>
                </v:line>
                <v:line id="Line 5799" o:spid="_x0000_s1484" style="position:absolute;visibility:visible;mso-wrap-style:square" from="23888,62585" to="27870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4XB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SAdT6bw/yY+ATn/AwAA//8DAFBLAQItABQABgAIAAAAIQDb4fbL7gAAAIUBAAATAAAAAAAA&#10;AAAAAAAAAAAAAABbQ29udGVudF9UeXBlc10ueG1sUEsBAi0AFAAGAAgAAAAhAFr0LFu/AAAAFQEA&#10;AAsAAAAAAAAAAAAAAAAAHwEAAF9yZWxzLy5yZWxzUEsBAi0AFAAGAAgAAAAhANMzhcHHAAAA3QAA&#10;AA8AAAAAAAAAAAAAAAAABwIAAGRycy9kb3ducmV2LnhtbFBLBQYAAAAAAwADALcAAAD7AgAAAAA=&#10;"/>
                <v:oval id="Oval 5800" o:spid="_x0000_s1485" style="position:absolute;left:27571;top:6233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" fillcolor="black"/>
                <v:line id="Line 5801" o:spid="_x0000_s1486" style="position:absolute;flip:x;visibility:visible;mso-wrap-style:square" from="13436,62693" to="27768,8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" strokeweight="2pt"/>
                <v:line id="Line 5802" o:spid="_x0000_s1487" style="position:absolute;visibility:visible;mso-wrap-style:square" from="24593,57156" to="24599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">
                  <v:stroke startarrow="block" endarrow="block"/>
                </v:line>
                <v:shape id="Text Box 5803" o:spid="_x0000_s1488" type="#_x0000_t202" style="position:absolute;left:20345;top:59461;width:5575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12 дБ</w:t>
                        </w:r>
                      </w:p>
                    </w:txbxContent>
                  </v:textbox>
                </v:shape>
                <v:line id="Line 5804" o:spid="_x0000_s1489" style="position:absolute;flip:y;visibility:visible;mso-wrap-style:square" from="27870,57156" to="27870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">
                  <v:stroke dashstyle="dashDot"/>
                </v:line>
                <v:shape id="Text Box 5805" o:spid="_x0000_s1490" type="#_x0000_t202" style="position:absolute;left:27006;top:54908;width:164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" filled="f" stroked="f">
                  <v:textbox style="mso-fit-shape-to-text:t" inset="0,0,0,0">
                    <w:txbxContent>
                      <w:p w:rsidR="00794E5D" w:rsidRDefault="00794E5D" w:rsidP="00FE274C">
                        <w:r w:rsidRPr="0082197C">
                          <w:rPr>
                            <w:position w:val="-10"/>
                          </w:rPr>
                          <w:object w:dxaOrig="300" w:dyaOrig="340">
                            <v:shape id="_x0000_i1163" type="#_x0000_t75" style="width:12.75pt;height:15pt" o:ole="">
                              <v:imagedata r:id="rId307" o:title=""/>
                            </v:shape>
                            <o:OLEObject Type="Embed" ProgID="Equation.3" ShapeID="_x0000_i1163" DrawAspect="Content" ObjectID="_1633779856" r:id="rId320"/>
                          </w:object>
                        </w:r>
                      </w:p>
                    </w:txbxContent>
                  </v:textbox>
                </v:shape>
                <v:oval id="Oval 5806" o:spid="_x0000_s1491" style="position:absolute;left:27666;top:5694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" fillcolor="black"/>
                <v:line id="Line 5807" o:spid="_x0000_s1492" style="position:absolute;visibility:visible;mso-wrap-style:square" from="47567,52685" to="50673,52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sdV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"/>
                <v:line id="Line 5808" o:spid="_x0000_s1493" style="position:absolute;flip:y;visibility:visible;mso-wrap-style:square" from="27870,52685" to="47567,62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" strokeweight="2pt"/>
                <v:line id="Line 5809" o:spid="_x0000_s1494" style="position:absolute;visibility:visible;mso-wrap-style:square" from="49999,52692" to="49999,5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">
                  <v:stroke startarrow="block" endarrow="block"/>
                </v:line>
                <v:shape id="Text Box 5810" o:spid="_x0000_s1495" type="#_x0000_t202" style="position:absolute;left:50209;top:53930;width:3581;height:2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 дБ</w:t>
                        </w:r>
                      </w:p>
                    </w:txbxContent>
                  </v:textbox>
                </v:shape>
                <v:oval id="Oval 5811" o:spid="_x0000_s1496" style="position:absolute;left:51034;top:48660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" fillcolor="black"/>
                <v:line id="Line 5812" o:spid="_x0000_s1497" style="position:absolute;visibility:visible;mso-wrap-style:square" from="47567,52685" to="47567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">
                  <v:stroke dashstyle="dashDot"/>
                </v:line>
                <v:oval id="Oval 5813" o:spid="_x0000_s1498" style="position:absolute;left:47301;top:56940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" fillcolor="black"/>
                <v:shape id="Text Box 5814" o:spid="_x0000_s1499" type="#_x0000_t202" style="position:absolute;left:47580;top:56749;width:2007;height:1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FE274C">
                        <w:r w:rsidRPr="009E2535">
                          <w:rPr>
                            <w:position w:val="-10"/>
                          </w:rPr>
                          <w:object w:dxaOrig="300" w:dyaOrig="340">
                            <v:shape id="_x0000_i1164" type="#_x0000_t75" style="width:15.75pt;height:18pt" o:ole="">
                              <v:imagedata r:id="rId309" o:title=""/>
                            </v:shape>
                            <o:OLEObject Type="Embed" ProgID="Equation.3" ShapeID="_x0000_i1164" DrawAspect="Content" ObjectID="_1633779857" r:id="rId321"/>
                          </w:object>
                        </w:r>
                      </w:p>
                    </w:txbxContent>
                  </v:textbox>
                </v:shape>
                <v:line id="Line 5815" o:spid="_x0000_s1500" style="position:absolute;visibility:visible;mso-wrap-style:square" from="51333,48945" to="54673,48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WpkyAAAAN0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"/>
                <v:line id="Line 5816" o:spid="_x0000_s1501" style="position:absolute;flip:y;visibility:visible;mso-wrap-style:square" from="47517,48945" to="51282,52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" strokeweight="2pt"/>
                <v:line id="Line 5817" o:spid="_x0000_s1502" style="position:absolute;visibility:visible;mso-wrap-style:square" from="54070,48952" to="54076,57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">
                  <v:stroke startarrow="block" endarrow="block"/>
                </v:line>
                <v:shape id="Text Box 5818" o:spid="_x0000_s1503" type="#_x0000_t202" style="position:absolute;left:54768;top:52482;width:3582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8дБ</w:t>
                        </w:r>
                      </w:p>
                    </w:txbxContent>
                  </v:textbox>
                </v:shape>
                <v:line id="Line 5819" o:spid="_x0000_s1504" style="position:absolute;flip:y;visibility:visible;mso-wrap-style:square" from="51333,26549" to="62426,48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" strokeweight="2pt"/>
                <v:oval id="Oval 5820" o:spid="_x0000_s1505" style="position:absolute;left:47263;top:52381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" fillcolor="black"/>
                <v:line id="Line 5821" o:spid="_x0000_s1506" style="position:absolute;visibility:visible;mso-wrap-style:square" from="51339,49155" to="51346,57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">
                  <v:stroke dashstyle="dashDot"/>
                </v:line>
                <v:shape id="Text Box 5822" o:spid="_x0000_s1507" type="#_x0000_t202" style="position:absolute;left:51396;top:56832;width:1893;height:3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FE274C">
                        <w:r w:rsidRPr="00185340">
                          <w:rPr>
                            <w:position w:val="-12"/>
                          </w:rPr>
                          <w:object w:dxaOrig="300" w:dyaOrig="360">
                            <v:shape id="_x0000_i1165" type="#_x0000_t75" style="width:15pt;height:18pt" o:ole="">
                              <v:imagedata r:id="rId311" o:title=""/>
                            </v:shape>
                            <o:OLEObject Type="Embed" ProgID="Equation.3" ShapeID="_x0000_i1165" DrawAspect="Content" ObjectID="_1633779858" r:id="rId322"/>
                          </w:object>
                        </w:r>
                      </w:p>
                    </w:txbxContent>
                  </v:textbox>
                </v:shape>
                <v:oval id="Oval 5823" o:spid="_x0000_s1508" style="position:absolute;left:51066;top:569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" fillcolor="black"/>
                <v:shape id="Text Box 5825" o:spid="_x0000_s1509" type="#_x0000_t202" style="position:absolute;left:13792;top:78860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5827" o:spid="_x0000_s1510" type="#_x0000_t202" style="position:absolute;left:48006;top:48374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FE274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5828" o:spid="_x0000_s1511" type="#_x0000_t202" style="position:absolute;left:12807;top:81908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" filled="f" stroked="f">
                  <v:textbox inset="0,0,0,0">
                    <w:txbxContent>
                      <w:p w:rsidR="00794E5D" w:rsidRPr="00185340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5829" o:spid="_x0000_s1512" type="#_x0000_t202" style="position:absolute;left:28028;top:62795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" filled="f" stroked="f">
                  <v:textbox inset="0,0,0,0">
                    <w:txbxContent>
                      <w:p w:rsidR="00794E5D" w:rsidRPr="00185340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5830" o:spid="_x0000_s1513" type="#_x0000_t202" style="position:absolute;left:46374;top:50895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kL/xQAAAN0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" filled="f" stroked="f">
                  <v:textbox inset="0,0,0,0">
                    <w:txbxContent>
                      <w:p w:rsidR="00794E5D" w:rsidRPr="00185340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v:shape id="Text Box 5831" o:spid="_x0000_s1514" type="#_x0000_t202" style="position:absolute;left:50374;top:46558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" filled="f" stroked="f">
                  <v:textbox inset="0,0,0,0">
                    <w:txbxContent>
                      <w:p w:rsidR="00794E5D" w:rsidRPr="00185340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5832" o:spid="_x0000_s1515" type="#_x0000_t202" style="position:absolute;left:60255;top:25831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line id="Line 5833" o:spid="_x0000_s1516" style="position:absolute;visibility:visible;mso-wrap-style:square" from="19926,57143" to="19932,74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">
                  <v:stroke dashstyle="dashDot"/>
                </v:line>
                <v:line id="Line 5834" o:spid="_x0000_s1517" style="position:absolute;flip:x;visibility:visible;mso-wrap-style:square" from="18459,74206" to="19646,7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">
                  <v:stroke dashstyle="dashDot"/>
                </v:line>
                <v:oval id="Oval 5835" o:spid="_x0000_s1518" style="position:absolute;left:19723;top:73952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" fillcolor="black"/>
                <v:shape id="Text Box 5836" o:spid="_x0000_s1519" type="#_x0000_t202" style="position:absolute;left:19043;top:54597;width:2293;height:3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Default="00794E5D" w:rsidP="00FE274C">
                        <w:r w:rsidRPr="00185340">
                          <w:rPr>
                            <w:position w:val="-14"/>
                          </w:rPr>
                          <w:object w:dxaOrig="320" w:dyaOrig="380">
                            <v:shape id="_x0000_i1166" type="#_x0000_t75" style="width:18pt;height:21pt" o:ole="">
                              <v:imagedata r:id="rId313" o:title=""/>
                            </v:shape>
                            <o:OLEObject Type="Embed" ProgID="Equation.3" ShapeID="_x0000_i1166" DrawAspect="Content" ObjectID="_1633779859" r:id="rId323"/>
                          </w:object>
                        </w:r>
                      </w:p>
                    </w:txbxContent>
                  </v:textbox>
                </v:shape>
                <v:oval id="Oval 5837" o:spid="_x0000_s1520" style="position:absolute;left:19678;top:5694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" fillcolor="black"/>
                <v:oval id="Oval 5838" o:spid="_x0000_s1521" style="position:absolute;left:18161;top:73926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" fillcolor="black"/>
                <v:shape id="Text Box 5839" o:spid="_x0000_s1522" type="#_x0000_t202" style="position:absolute;left:13315;top:73082;width:3772;height:2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FE274C">
                        <w:r w:rsidRPr="00185340">
                          <w:rPr>
                            <w:position w:val="-14"/>
                          </w:rPr>
                          <w:object w:dxaOrig="620" w:dyaOrig="380">
                            <v:shape id="_x0000_i1167" type="#_x0000_t75" style="width:30pt;height:18pt" o:ole="">
                              <v:imagedata r:id="rId315" o:title=""/>
                            </v:shape>
                            <o:OLEObject Type="Embed" ProgID="Equation.3" ShapeID="_x0000_i1167" DrawAspect="Content" ObjectID="_1633779860" r:id="rId324"/>
                          </w:object>
                        </w:r>
                      </w:p>
                    </w:txbxContent>
                  </v:textbox>
                </v:shape>
                <v:shape id="Text Box 5840" o:spid="_x0000_s1523" type="#_x0000_t202" style="position:absolute;left:20974;top:73082;width:13785;height:2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FE274C">
                        <w:r w:rsidRPr="009E00DD">
                          <w:t>Контрольна точка</w:t>
                        </w:r>
                      </w:p>
                    </w:txbxContent>
                  </v:textbox>
                </v:shape>
                <v:line id="Line 5841" o:spid="_x0000_s1524" style="position:absolute;visibility:visible;mso-wrap-style:square" from="27832,62795" to="27832,70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L4dxAAAAN0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FbOo1z45v4BOTiFwAA//8DAFBLAQItABQABgAIAAAAIQDb4fbL7gAAAIUBAAATAAAAAAAAAAAA&#10;AAAAAAAAAABbQ29udGVudF9UeXBlc10ueG1sUEsBAi0AFAAGAAgAAAAhAFr0LFu/AAAAFQEAAAsA&#10;AAAAAAAAAAAAAAAAHwEAAF9yZWxzLy5yZWxzUEsBAi0AFAAGAAgAAAAhAOyUvh3EAAAA3QAAAA8A&#10;AAAAAAAAAAAAAAAABwIAAGRycy9kb3ducmV2LnhtbFBLBQYAAAAAAwADALcAAAD4AgAAAAA=&#10;"/>
                <v:line id="Line 5842" o:spid="_x0000_s1525" style="position:absolute;visibility:visible;mso-wrap-style:square" from="2355,70218" to="27920,7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">
                  <v:stroke endarrow="block"/>
                </v:line>
                <v:line id="Line 5843" o:spid="_x0000_s1526" style="position:absolute;visibility:visible;mso-wrap-style:square" from="47567,52685" to="47574,70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yTGxQAAAN0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"/>
                <v:line id="Line 5844" o:spid="_x0000_s1527" style="position:absolute;flip:y;visibility:visible;mso-wrap-style:square" from="27870,70224" to="47567,7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">
                  <v:stroke startarrow="block" endarrow="block"/>
                </v:line>
                <v:line id="Line 5845" o:spid="_x0000_s1528" style="position:absolute;visibility:visible;mso-wrap-style:square" from="51339,48945" to="51346,70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R8q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"/>
                <v:line id="Line 5846" o:spid="_x0000_s1529" style="position:absolute;visibility:visible;mso-wrap-style:square" from="47567,70231" to="51396,7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">
                  <v:stroke startarrow="block" endarrow="block"/>
                </v:line>
                <v:line id="Line 5847" o:spid="_x0000_s1530" style="position:absolute;flip:x;visibility:visible;mso-wrap-style:square" from="51492,70231" to="60845,7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">
                  <v:stroke endarrow="block"/>
                </v:line>
                <v:shape id="Text Box 5848" o:spid="_x0000_s1531" type="#_x0000_t202" style="position:absolute;left:11341;top:68408;width:534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FE274C">
                        <w:r>
                          <w:t>І</w:t>
                        </w:r>
                        <w:r>
                          <w:rPr>
                            <w:lang w:val="en-US"/>
                          </w:rPr>
                          <w:t>I</w:t>
                        </w:r>
                        <w:r>
                          <w:t xml:space="preserve"> НЧ</w:t>
                        </w:r>
                      </w:p>
                    </w:txbxContent>
                  </v:textbox>
                </v:shape>
                <v:shape id="Text Box 5849" o:spid="_x0000_s1532" type="#_x0000_t202" style="position:absolute;left:38366;top:68414;width:363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FE274C">
                        <w:r>
                          <w:t>СЧ</w:t>
                        </w:r>
                      </w:p>
                    </w:txbxContent>
                  </v:textbox>
                </v:shape>
                <v:shape id="Text Box 5850" o:spid="_x0000_s1533" type="#_x0000_t202" style="position:absolute;left:47726;top:68408;width:4610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FE274C">
                        <w:r>
                          <w:t>ІІ СЧ</w:t>
                        </w:r>
                      </w:p>
                    </w:txbxContent>
                  </v:textbox>
                </v:shape>
                <v:shape id="Text Box 5851" o:spid="_x0000_s1534" type="#_x0000_t202" style="position:absolute;left:54927;top:68408;width:363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" filled="f" stroked="f">
                  <v:textbox inset="0,0,0,0">
                    <w:txbxContent>
                      <w:p w:rsidR="00794E5D" w:rsidRPr="009E00DD" w:rsidRDefault="00794E5D" w:rsidP="00FE274C">
                        <w:r>
                          <w:t>ВЧ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5853" o:spid="_x0000_s1535" type="#_x0000_t87" style="position:absolute;left:16592;top:57188;width:1772;height:19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"/>
                <v:shape id="Text Box 5854" o:spid="_x0000_s1536" type="#_x0000_t202" style="position:absolute;left:11791;top:66236;width:6243;height:1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" filled="f" stroked="f">
                  <v:textbox inset="0,0,0,0">
                    <w:txbxContent>
                      <w:p w:rsidR="00794E5D" w:rsidRPr="00486BEE" w:rsidRDefault="00794E5D" w:rsidP="00FE274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ru-RU"/>
                          </w:rPr>
                          <w:t>20</w:t>
                        </w:r>
                        <w:proofErr w:type="spellStart"/>
                        <w:r>
                          <w:rPr>
                            <w:lang w:val="en-US"/>
                          </w:rPr>
                          <w:t>lg</w:t>
                        </w:r>
                        <w:proofErr w:type="spellEnd"/>
                        <w:r>
                          <w:rPr>
                            <w:lang w:val="en-US"/>
                          </w:rPr>
                          <w:t>(C)</w:t>
                        </w:r>
                      </w:p>
                    </w:txbxContent>
                  </v:textbox>
                </v:shape>
                <v:shape id="Text Box 5855" o:spid="_x0000_s1537" type="#_x0000_t202" style="position:absolute;left:38150;top:56699;width:2667;height:33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Default="00794E5D" w:rsidP="00FE274C">
                        <w:r w:rsidRPr="00E658F6">
                          <w:rPr>
                            <w:position w:val="-12"/>
                          </w:rPr>
                          <w:object w:dxaOrig="400" w:dyaOrig="360">
                            <v:shape id="_x0000_i1168" type="#_x0000_t75" style="width:21pt;height:19.5pt" o:ole="">
                              <v:imagedata r:id="rId317" o:title=""/>
                            </v:shape>
                            <o:OLEObject Type="Embed" ProgID="Equation.3" ShapeID="_x0000_i1168" DrawAspect="Content" ObjectID="_1633779861" r:id="rId325"/>
                          </w:object>
                        </w:r>
                      </w:p>
                    </w:txbxContent>
                  </v:textbox>
                </v:shape>
                <v:oval id="Oval 7076" o:spid="_x0000_s1538" style="position:absolute;left:13493;top:78511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" filled="f"/>
                <v:shape id="Text Box 7079" o:spid="_x0000_s1539" type="#_x0000_t202" style="position:absolute;left:46183;top:41617;width:7893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" filled="f" stroked="f">
                  <v:textbox inset="0,0,0,0">
                    <w:txbxContent>
                      <w:p w:rsidR="00794E5D" w:rsidRPr="00881680" w:rsidRDefault="00794E5D" w:rsidP="00FE274C">
                        <w:pPr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vertAlign w:val="subscript"/>
                            <w:lang w:val="ru-RU"/>
                          </w:rPr>
                          <w:t>БАЖ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  <w:t>(ω)</w:t>
                        </w:r>
                      </w:p>
                    </w:txbxContent>
                  </v:textbox>
                </v:shape>
                <v:oval id="Oval 7080" o:spid="_x0000_s1540" style="position:absolute;left:39236;top:53397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" filled="f"/>
                <v:oval id="Oval 7081" o:spid="_x0000_s1541" style="position:absolute;left:47707;top:48234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" filled="f"/>
                <v:oval id="Oval 7082" o:spid="_x0000_s1542" style="position:absolute;left:55829;top:33515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" filled="f"/>
                <v:oval id="Oval 7083" o:spid="_x0000_s1543" style="position:absolute;left:12230;top:47936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" filled="f"/>
                <v:oval id="Oval 7084" o:spid="_x0000_s1544" style="position:absolute;left:12496;top:40601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" filled="f"/>
                <v:oval id="Oval 7085" o:spid="_x0000_s1545" style="position:absolute;left:12687;top:33445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" filled="f"/>
                <v:oval id="Oval 7086" o:spid="_x0000_s1546" style="position:absolute;left:14141;top:23399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" filled="f"/>
                <v:oval id="Oval 7087" o:spid="_x0000_s1547" style="position:absolute;left:14122;top:15436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" filled="f"/>
                <w10:anchorlock/>
              </v:group>
            </w:pict>
          </mc:Fallback>
        </mc:AlternateContent>
      </w:r>
    </w:p>
    <w:p w:rsidR="00DA5130" w:rsidRPr="002C0E8E" w:rsidRDefault="00DA5130" w:rsidP="002C0E8E">
      <w:pPr>
        <w:jc w:val="center"/>
        <w:rPr>
          <w:sz w:val="28"/>
          <w:szCs w:val="28"/>
        </w:rPr>
      </w:pPr>
      <w:r w:rsidRPr="002C0E8E">
        <w:rPr>
          <w:sz w:val="28"/>
          <w:szCs w:val="28"/>
        </w:rPr>
        <w:t>Рис</w:t>
      </w:r>
      <w:r w:rsidR="006E10AE" w:rsidRPr="002C0E8E">
        <w:rPr>
          <w:sz w:val="28"/>
          <w:szCs w:val="28"/>
        </w:rPr>
        <w:t>.</w:t>
      </w:r>
      <w:r w:rsidRPr="002C0E8E">
        <w:rPr>
          <w:sz w:val="28"/>
          <w:szCs w:val="28"/>
        </w:rPr>
        <w:t xml:space="preserve"> 4. </w:t>
      </w:r>
      <w:r w:rsidR="004C39E9" w:rsidRPr="002C0E8E">
        <w:rPr>
          <w:sz w:val="28"/>
          <w:szCs w:val="28"/>
        </w:rPr>
        <w:t>ЗБЛАЧХ</w:t>
      </w:r>
      <w:r w:rsidR="006E10AE" w:rsidRPr="002C0E8E">
        <w:rPr>
          <w:sz w:val="28"/>
          <w:szCs w:val="28"/>
        </w:rPr>
        <w:t xml:space="preserve"> системи третього типу</w:t>
      </w:r>
    </w:p>
    <w:p w:rsidR="00DA5130" w:rsidRPr="002C0E8E" w:rsidRDefault="00F46157" w:rsidP="002C0E8E">
      <w:pPr>
        <w:rPr>
          <w:b/>
          <w:sz w:val="28"/>
          <w:szCs w:val="28"/>
        </w:rPr>
      </w:pPr>
      <w:r w:rsidRPr="002C0E8E">
        <w:rPr>
          <w:sz w:val="28"/>
          <w:szCs w:val="28"/>
        </w:rPr>
        <w:br w:type="page"/>
      </w:r>
      <w:r w:rsidR="00DA5130" w:rsidRPr="002C0E8E">
        <w:rPr>
          <w:b/>
          <w:sz w:val="28"/>
          <w:szCs w:val="28"/>
        </w:rPr>
        <w:lastRenderedPageBreak/>
        <w:t xml:space="preserve">9. Побудова </w:t>
      </w:r>
      <w:r w:rsidRPr="002C0E8E">
        <w:rPr>
          <w:b/>
          <w:sz w:val="28"/>
          <w:szCs w:val="28"/>
        </w:rPr>
        <w:t>З</w:t>
      </w:r>
      <w:r w:rsidR="00DA5130" w:rsidRPr="002C0E8E">
        <w:rPr>
          <w:b/>
          <w:sz w:val="28"/>
          <w:szCs w:val="28"/>
        </w:rPr>
        <w:t xml:space="preserve">ЛАЧХ </w:t>
      </w:r>
      <w:r w:rsidR="00E91CEA" w:rsidRPr="002C0E8E">
        <w:rPr>
          <w:b/>
          <w:sz w:val="28"/>
          <w:szCs w:val="28"/>
        </w:rPr>
        <w:t>розімкненої</w:t>
      </w:r>
      <w:r w:rsidR="00DA5130" w:rsidRPr="002C0E8E">
        <w:rPr>
          <w:b/>
          <w:sz w:val="28"/>
          <w:szCs w:val="28"/>
        </w:rPr>
        <w:t xml:space="preserve"> скоригованої САУ</w:t>
      </w:r>
    </w:p>
    <w:p w:rsidR="00DA5130" w:rsidRPr="002C0E8E" w:rsidRDefault="00DA5130" w:rsidP="002C0E8E">
      <w:pPr>
        <w:rPr>
          <w:sz w:val="28"/>
          <w:szCs w:val="28"/>
        </w:rPr>
      </w:pPr>
    </w:p>
    <w:p w:rsidR="00396175" w:rsidRPr="002C0E8E" w:rsidRDefault="00DA5130" w:rsidP="002C0E8E">
      <w:pPr>
        <w:ind w:firstLine="709"/>
        <w:rPr>
          <w:bCs/>
          <w:iCs/>
          <w:sz w:val="28"/>
          <w:szCs w:val="28"/>
        </w:rPr>
      </w:pPr>
      <w:r w:rsidRPr="002C0E8E">
        <w:rPr>
          <w:sz w:val="28"/>
          <w:szCs w:val="28"/>
        </w:rPr>
        <w:t>Для визначення коефіцієнта п</w:t>
      </w:r>
      <w:r w:rsidR="00E91CEA" w:rsidRPr="002C0E8E">
        <w:rPr>
          <w:sz w:val="28"/>
          <w:szCs w:val="28"/>
        </w:rPr>
        <w:t>о</w:t>
      </w:r>
      <w:r w:rsidRPr="002C0E8E">
        <w:rPr>
          <w:sz w:val="28"/>
          <w:szCs w:val="28"/>
        </w:rPr>
        <w:t>силення розімкн</w:t>
      </w:r>
      <w:r w:rsidR="00E91CEA" w:rsidRPr="002C0E8E">
        <w:rPr>
          <w:sz w:val="28"/>
          <w:szCs w:val="28"/>
        </w:rPr>
        <w:t>еної</w:t>
      </w:r>
      <w:r w:rsidRPr="002C0E8E">
        <w:rPr>
          <w:sz w:val="28"/>
          <w:szCs w:val="28"/>
        </w:rPr>
        <w:t xml:space="preserve"> системи будуємо на одній площині </w:t>
      </w:r>
      <w:r w:rsidR="004C39E9" w:rsidRPr="002C0E8E">
        <w:rPr>
          <w:sz w:val="28"/>
          <w:szCs w:val="28"/>
        </w:rPr>
        <w:t>ЗБЛАЧХ</w:t>
      </w:r>
      <w:r w:rsidRPr="002C0E8E">
        <w:rPr>
          <w:sz w:val="28"/>
          <w:szCs w:val="28"/>
        </w:rPr>
        <w:t xml:space="preserve"> та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не скоригованої частини САР (рис.</w:t>
      </w:r>
      <w:r w:rsidR="0056689A" w:rsidRPr="002C0E8E">
        <w:rPr>
          <w:sz w:val="28"/>
          <w:szCs w:val="28"/>
          <w:lang w:val="ru-RU"/>
        </w:rPr>
        <w:t xml:space="preserve"> </w:t>
      </w:r>
      <w:r w:rsidRPr="002C0E8E">
        <w:rPr>
          <w:sz w:val="28"/>
          <w:szCs w:val="28"/>
        </w:rPr>
        <w:t>5).</w:t>
      </w:r>
      <w:r w:rsidR="00396175" w:rsidRPr="002C0E8E">
        <w:rPr>
          <w:sz w:val="28"/>
          <w:szCs w:val="28"/>
        </w:rPr>
        <w:t xml:space="preserve"> </w:t>
      </w:r>
      <w:r w:rsidRPr="002C0E8E">
        <w:rPr>
          <w:sz w:val="28"/>
          <w:szCs w:val="28"/>
        </w:rPr>
        <w:t xml:space="preserve">Коефіцієнт </w:t>
      </w:r>
      <w:r w:rsidR="00E91CEA" w:rsidRPr="002C0E8E">
        <w:rPr>
          <w:sz w:val="28"/>
          <w:szCs w:val="28"/>
        </w:rPr>
        <w:t>посилення</w:t>
      </w:r>
      <w:r w:rsidRPr="002C0E8E">
        <w:rPr>
          <w:sz w:val="28"/>
          <w:szCs w:val="28"/>
        </w:rPr>
        <w:t xml:space="preserve"> </w:t>
      </w:r>
      <w:r w:rsidR="00E91CEA" w:rsidRPr="002C0E8E">
        <w:rPr>
          <w:sz w:val="28"/>
          <w:szCs w:val="28"/>
        </w:rPr>
        <w:t>розімкненої</w:t>
      </w:r>
      <w:r w:rsidRPr="002C0E8E">
        <w:rPr>
          <w:sz w:val="28"/>
          <w:szCs w:val="28"/>
        </w:rPr>
        <w:t xml:space="preserve"> системи </w:t>
      </w:r>
      <w:r w:rsidRPr="002C0E8E">
        <w:rPr>
          <w:i/>
          <w:sz w:val="28"/>
          <w:szCs w:val="28"/>
          <w:lang w:val="en-US"/>
        </w:rPr>
        <w:t>k</w:t>
      </w:r>
      <w:r w:rsidR="00396175" w:rsidRPr="002C0E8E">
        <w:rPr>
          <w:sz w:val="28"/>
          <w:szCs w:val="28"/>
        </w:rPr>
        <w:t xml:space="preserve">, визначається з </w:t>
      </w:r>
      <w:r w:rsidRPr="002C0E8E">
        <w:rPr>
          <w:sz w:val="28"/>
          <w:szCs w:val="28"/>
        </w:rPr>
        <w:t xml:space="preserve">рис. 5 як різниця між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</w:t>
      </w:r>
      <w:r w:rsidRPr="002C0E8E">
        <w:rPr>
          <w:bCs/>
          <w:iCs/>
          <w:sz w:val="28"/>
          <w:szCs w:val="28"/>
        </w:rPr>
        <w:t xml:space="preserve">не скоригованої частини </w:t>
      </w:r>
      <w:r w:rsidRPr="002C0E8E">
        <w:rPr>
          <w:sz w:val="28"/>
          <w:szCs w:val="28"/>
        </w:rPr>
        <w:t xml:space="preserve">та </w:t>
      </w:r>
      <w:r w:rsidR="004C39E9" w:rsidRPr="002C0E8E">
        <w:rPr>
          <w:sz w:val="28"/>
          <w:szCs w:val="28"/>
        </w:rPr>
        <w:t>ЗБЛАЧХ</w:t>
      </w:r>
      <w:r w:rsidRPr="002C0E8E">
        <w:rPr>
          <w:sz w:val="28"/>
          <w:szCs w:val="28"/>
        </w:rPr>
        <w:t xml:space="preserve"> при частоті </w:t>
      </w:r>
      <w:r w:rsidR="005D4B23" w:rsidRPr="002C0E8E">
        <w:rPr>
          <w:position w:val="-20"/>
          <w:sz w:val="28"/>
          <w:szCs w:val="28"/>
        </w:rPr>
        <w:object w:dxaOrig="1560" w:dyaOrig="520">
          <v:shape id="_x0000_i1169" type="#_x0000_t75" style="width:78pt;height:26.25pt" o:ole="">
            <v:imagedata r:id="rId326" o:title=""/>
          </v:shape>
          <o:OLEObject Type="Embed" ProgID="Equation.DSMT4" ShapeID="_x0000_i1169" DrawAspect="Content" ObjectID="_1633779765" r:id="rId327"/>
        </w:object>
      </w:r>
      <w:r w:rsidR="00396175" w:rsidRPr="002C0E8E">
        <w:rPr>
          <w:bCs/>
          <w:iCs/>
          <w:sz w:val="28"/>
          <w:szCs w:val="28"/>
        </w:rPr>
        <w:t>.</w:t>
      </w:r>
    </w:p>
    <w:p w:rsidR="00396175" w:rsidRPr="00794E5D" w:rsidRDefault="00396175" w:rsidP="002C0E8E">
      <w:pPr>
        <w:jc w:val="center"/>
        <w:rPr>
          <w:sz w:val="28"/>
          <w:szCs w:val="28"/>
          <w:lang w:val="en-US"/>
        </w:rPr>
      </w:pPr>
      <w:r w:rsidRPr="002C0E8E">
        <w:rPr>
          <w:bCs/>
          <w:iCs/>
          <w:position w:val="-14"/>
          <w:sz w:val="28"/>
          <w:szCs w:val="28"/>
        </w:rPr>
        <w:object w:dxaOrig="2100" w:dyaOrig="400">
          <v:shape id="_x0000_i1341" type="#_x0000_t75" style="width:105pt;height:20.25pt" o:ole="">
            <v:imagedata r:id="rId328" o:title=""/>
          </v:shape>
          <o:OLEObject Type="Embed" ProgID="Equation.DSMT4" ShapeID="_x0000_i1341" DrawAspect="Content" ObjectID="_1633779766" r:id="rId329"/>
        </w:object>
      </w:r>
      <w:r w:rsidR="00DA5130" w:rsidRPr="002C0E8E">
        <w:rPr>
          <w:sz w:val="28"/>
          <w:szCs w:val="28"/>
        </w:rPr>
        <w:t>.</w:t>
      </w:r>
    </w:p>
    <w:p w:rsidR="00DA5130" w:rsidRPr="002C0E8E" w:rsidRDefault="00396175" w:rsidP="002C0E8E">
      <w:pPr>
        <w:jc w:val="center"/>
        <w:rPr>
          <w:sz w:val="28"/>
          <w:szCs w:val="28"/>
        </w:rPr>
      </w:pPr>
      <w:r w:rsidRPr="002C0E8E">
        <w:rPr>
          <w:position w:val="-12"/>
          <w:sz w:val="28"/>
          <w:szCs w:val="28"/>
        </w:rPr>
        <w:object w:dxaOrig="2860" w:dyaOrig="360">
          <v:shape id="_x0000_i1171" type="#_x0000_t75" style="width:143.25pt;height:18pt" o:ole="">
            <v:imagedata r:id="rId330" o:title=""/>
          </v:shape>
          <o:OLEObject Type="Embed" ProgID="Equation.DSMT4" ShapeID="_x0000_i1171" DrawAspect="Content" ObjectID="_1633779767" r:id="rId331"/>
        </w:object>
      </w:r>
      <w:r w:rsidRPr="002C0E8E">
        <w:rPr>
          <w:sz w:val="28"/>
          <w:szCs w:val="28"/>
        </w:rPr>
        <w:t>.</w:t>
      </w:r>
    </w:p>
    <w:p w:rsidR="00DA5130" w:rsidRPr="002C0E8E" w:rsidRDefault="00DA5130" w:rsidP="002C0E8E">
      <w:pPr>
        <w:ind w:firstLine="709"/>
        <w:rPr>
          <w:sz w:val="28"/>
          <w:szCs w:val="28"/>
        </w:rPr>
      </w:pPr>
      <w:proofErr w:type="spellStart"/>
      <w:r w:rsidRPr="002C0E8E">
        <w:rPr>
          <w:sz w:val="28"/>
          <w:szCs w:val="28"/>
        </w:rPr>
        <w:t>Моментна</w:t>
      </w:r>
      <w:proofErr w:type="spellEnd"/>
      <w:r w:rsidRPr="002C0E8E">
        <w:rPr>
          <w:sz w:val="28"/>
          <w:szCs w:val="28"/>
        </w:rPr>
        <w:t xml:space="preserve"> складова похибки визначається рівнянням (</w:t>
      </w:r>
      <w:r w:rsidRPr="002C0E8E">
        <w:rPr>
          <w:sz w:val="28"/>
          <w:szCs w:val="28"/>
          <w:lang w:val="ru-RU"/>
        </w:rPr>
        <w:t>9.1</w:t>
      </w:r>
      <w:r w:rsidRPr="002C0E8E">
        <w:rPr>
          <w:sz w:val="28"/>
          <w:szCs w:val="28"/>
        </w:rPr>
        <w:t>).</w:t>
      </w:r>
    </w:p>
    <w:p w:rsidR="00DA5130" w:rsidRPr="002C0E8E" w:rsidRDefault="00DA5130" w:rsidP="00BB3F54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м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sub>
            </m:sSub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КЗ</m:t>
                </m:r>
              </m:sub>
            </m:sSub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i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8977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0,75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7,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478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57</m:t>
            </m:r>
          </m:num>
          <m:den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700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w:rPr>
            <w:rFonts w:ascii="Cambria Math"/>
            <w:sz w:val="28"/>
            <w:szCs w:val="28"/>
            <w:lang w:val="ru-RU"/>
          </w:rPr>
          <m:t>=6,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7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град</m:t>
            </m:r>
          </m:e>
        </m:d>
        <m:r>
          <w:rPr>
            <w:rFonts w:ascii="Cambria Math"/>
            <w:sz w:val="28"/>
            <w:szCs w:val="28"/>
            <w:lang w:val="ru-RU"/>
          </w:rPr>
          <m:t>,</m:t>
        </m:r>
      </m:oMath>
      <w:r w:rsidRPr="002C0E8E">
        <w:rPr>
          <w:sz w:val="28"/>
          <w:szCs w:val="28"/>
          <w:lang w:val="ru-RU"/>
        </w:rPr>
        <w:tab/>
        <w:t>(9.1)</w:t>
      </w:r>
    </w:p>
    <w:p w:rsidR="00DA5130" w:rsidRPr="002C0E8E" w:rsidRDefault="00DA5130" w:rsidP="002C0E8E">
      <w:pPr>
        <w:rPr>
          <w:bCs/>
          <w:iCs/>
          <w:sz w:val="28"/>
          <w:szCs w:val="28"/>
          <w:lang w:val="ru-RU"/>
        </w:rPr>
      </w:pPr>
      <w:r w:rsidRPr="002C0E8E">
        <w:rPr>
          <w:sz w:val="28"/>
          <w:szCs w:val="28"/>
        </w:rPr>
        <w:t>де</w:t>
      </w:r>
      <w:r w:rsidR="00396175" w:rsidRPr="002C0E8E">
        <w:rPr>
          <w:sz w:val="28"/>
          <w:szCs w:val="28"/>
        </w:rPr>
        <w:t xml:space="preserve"> </w:t>
      </w:r>
      <w:r w:rsidRPr="002C0E8E">
        <w:rPr>
          <w:position w:val="-12"/>
          <w:sz w:val="28"/>
          <w:szCs w:val="28"/>
          <w:lang w:val="ru-RU"/>
        </w:rPr>
        <w:object w:dxaOrig="400" w:dyaOrig="360">
          <v:shape id="_x0000_i1172" type="#_x0000_t75" style="width:20.25pt;height:18pt" o:ole="">
            <v:imagedata r:id="rId332" o:title=""/>
          </v:shape>
          <o:OLEObject Type="Embed" ProgID="Equation.DSMT4" ShapeID="_x0000_i1172" DrawAspect="Content" ObjectID="_1633779768" r:id="rId333"/>
        </w:object>
      </w:r>
      <w:r w:rsidR="00396175" w:rsidRPr="002C0E8E">
        <w:rPr>
          <w:sz w:val="28"/>
          <w:szCs w:val="28"/>
          <w:lang w:val="ru-RU"/>
        </w:rPr>
        <w:t xml:space="preserve"> </w:t>
      </w:r>
      <w:r w:rsidR="00396175" w:rsidRPr="002C0E8E">
        <w:rPr>
          <w:sz w:val="28"/>
          <w:szCs w:val="28"/>
        </w:rPr>
        <w:t xml:space="preserve">– </w:t>
      </w:r>
      <w:r w:rsidRPr="002C0E8E">
        <w:rPr>
          <w:sz w:val="28"/>
          <w:szCs w:val="28"/>
        </w:rPr>
        <w:t>струм короткого замикання в якірн</w:t>
      </w:r>
      <w:r w:rsidR="00396175" w:rsidRPr="002C0E8E">
        <w:rPr>
          <w:sz w:val="28"/>
          <w:szCs w:val="28"/>
        </w:rPr>
        <w:t>ому</w:t>
      </w:r>
      <w:r w:rsidRPr="002C0E8E">
        <w:rPr>
          <w:sz w:val="28"/>
          <w:szCs w:val="28"/>
        </w:rPr>
        <w:t xml:space="preserve"> </w:t>
      </w:r>
      <w:r w:rsidR="00396175" w:rsidRPr="002C0E8E">
        <w:rPr>
          <w:sz w:val="28"/>
          <w:szCs w:val="28"/>
        </w:rPr>
        <w:t>ланцюгу</w:t>
      </w:r>
      <w:r w:rsidRPr="002C0E8E">
        <w:rPr>
          <w:sz w:val="28"/>
          <w:szCs w:val="28"/>
        </w:rPr>
        <w:t xml:space="preserve"> двигуна при номінальній напрузі</w:t>
      </w:r>
      <w:r w:rsidR="00396175" w:rsidRPr="002C0E8E">
        <w:rPr>
          <w:sz w:val="28"/>
          <w:szCs w:val="28"/>
        </w:rPr>
        <w:t xml:space="preserve">, що </w:t>
      </w:r>
      <w:r w:rsidRPr="002C0E8E">
        <w:rPr>
          <w:bCs/>
          <w:iCs/>
          <w:sz w:val="28"/>
          <w:szCs w:val="28"/>
        </w:rPr>
        <w:t>визначається</w:t>
      </w:r>
      <w:r w:rsidRPr="002C0E8E">
        <w:rPr>
          <w:sz w:val="28"/>
          <w:szCs w:val="28"/>
        </w:rPr>
        <w:t xml:space="preserve"> рівнянням</w:t>
      </w:r>
      <w:r w:rsidRPr="002C0E8E">
        <w:rPr>
          <w:bCs/>
          <w:iCs/>
          <w:sz w:val="28"/>
          <w:szCs w:val="28"/>
        </w:rPr>
        <w:t xml:space="preserve"> (</w:t>
      </w:r>
      <w:r w:rsidRPr="002C0E8E">
        <w:rPr>
          <w:bCs/>
          <w:iCs/>
          <w:sz w:val="28"/>
          <w:szCs w:val="28"/>
          <w:lang w:val="ru-RU"/>
        </w:rPr>
        <w:t>9.2</w:t>
      </w:r>
      <w:r w:rsidR="00396175" w:rsidRPr="002C0E8E">
        <w:rPr>
          <w:bCs/>
          <w:iCs/>
          <w:sz w:val="28"/>
          <w:szCs w:val="28"/>
        </w:rPr>
        <w:t xml:space="preserve">), </w:t>
      </w:r>
      <w:r w:rsidR="00396175" w:rsidRPr="002C0E8E">
        <w:rPr>
          <w:position w:val="-12"/>
          <w:sz w:val="28"/>
          <w:szCs w:val="28"/>
          <w:lang w:val="ru-RU"/>
        </w:rPr>
        <w:object w:dxaOrig="420" w:dyaOrig="360">
          <v:shape id="_x0000_i1173" type="#_x0000_t75" style="width:21pt;height:18pt" o:ole="">
            <v:imagedata r:id="rId334" o:title=""/>
          </v:shape>
          <o:OLEObject Type="Embed" ProgID="Equation.DSMT4" ShapeID="_x0000_i1173" DrawAspect="Content" ObjectID="_1633779769" r:id="rId335"/>
        </w:object>
      </w:r>
      <w:r w:rsidR="00396175" w:rsidRPr="002C0E8E">
        <w:rPr>
          <w:sz w:val="28"/>
          <w:szCs w:val="28"/>
        </w:rPr>
        <w:t xml:space="preserve"> – номінальна швидкість двигуна, яка </w:t>
      </w:r>
      <w:r w:rsidR="00396175" w:rsidRPr="002C0E8E">
        <w:rPr>
          <w:bCs/>
          <w:iCs/>
          <w:sz w:val="28"/>
          <w:szCs w:val="28"/>
        </w:rPr>
        <w:t xml:space="preserve">визначається </w:t>
      </w:r>
      <w:r w:rsidR="00396175" w:rsidRPr="002C0E8E">
        <w:rPr>
          <w:sz w:val="28"/>
          <w:szCs w:val="28"/>
        </w:rPr>
        <w:t>рівнянням</w:t>
      </w:r>
      <w:r w:rsidR="00396175" w:rsidRPr="002C0E8E">
        <w:rPr>
          <w:bCs/>
          <w:iCs/>
          <w:sz w:val="28"/>
          <w:szCs w:val="28"/>
        </w:rPr>
        <w:t xml:space="preserve"> (</w:t>
      </w:r>
      <w:r w:rsidR="00396175" w:rsidRPr="002C0E8E">
        <w:rPr>
          <w:bCs/>
          <w:iCs/>
          <w:sz w:val="28"/>
          <w:szCs w:val="28"/>
          <w:lang w:val="ru-RU"/>
        </w:rPr>
        <w:t>9.3</w:t>
      </w:r>
      <w:r w:rsidR="00396175" w:rsidRPr="002C0E8E">
        <w:rPr>
          <w:bCs/>
          <w:iCs/>
          <w:sz w:val="28"/>
          <w:szCs w:val="28"/>
        </w:rPr>
        <w:t>).</w:t>
      </w:r>
    </w:p>
    <w:p w:rsidR="00DA5130" w:rsidRPr="002C0E8E" w:rsidRDefault="00DA5130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Pr="002C0E8E">
        <w:rPr>
          <w:position w:val="-30"/>
          <w:sz w:val="28"/>
          <w:szCs w:val="28"/>
        </w:rPr>
        <w:object w:dxaOrig="2799" w:dyaOrig="680">
          <v:shape id="_x0000_i1174" type="#_x0000_t75" style="width:140.25pt;height:33.75pt" o:ole="">
            <v:imagedata r:id="rId336" o:title=""/>
          </v:shape>
          <o:OLEObject Type="Embed" ProgID="Equation.DSMT4" ShapeID="_x0000_i1174" DrawAspect="Content" ObjectID="_1633779770" r:id="rId337"/>
        </w:object>
      </w:r>
      <w:r w:rsidRPr="002C0E8E">
        <w:rPr>
          <w:sz w:val="28"/>
          <w:szCs w:val="28"/>
          <w:lang w:val="ru-RU"/>
        </w:rPr>
        <w:tab/>
        <w:t>(9.2)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Н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π</m:t>
            </m:r>
          </m:num>
          <m:den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60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500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3,14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60</m:t>
            </m:r>
          </m:den>
        </m:f>
        <m:r>
          <w:rPr>
            <w:rFonts w:ascii="Cambria Math"/>
            <w:sz w:val="28"/>
            <w:szCs w:val="28"/>
            <w:lang w:val="ru-RU"/>
          </w:rPr>
          <m:t>=157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9.3)</w:t>
      </w:r>
    </w:p>
    <w:p w:rsidR="00DA5130" w:rsidRPr="002C0E8E" w:rsidRDefault="00DA5130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Швидкісна складова похибки системи визначається рівнянням (</w:t>
      </w:r>
      <w:r w:rsidRPr="002C0E8E">
        <w:rPr>
          <w:sz w:val="28"/>
          <w:szCs w:val="28"/>
          <w:lang w:val="ru-RU"/>
        </w:rPr>
        <w:t>9.4</w:t>
      </w:r>
      <w:r w:rsidRPr="002C0E8E">
        <w:rPr>
          <w:sz w:val="28"/>
          <w:szCs w:val="28"/>
        </w:rPr>
        <w:t>).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ск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limUpp>
                  <m:limUp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</m:sSub>
                  </m:e>
                  <m:lim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•</m:t>
                    </m:r>
                  </m:lim>
                </m:limUpp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0,4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8977</m:t>
            </m:r>
          </m:den>
        </m:f>
        <m:r>
          <w:rPr>
            <w:rFonts w:ascii="Cambria Math"/>
            <w:sz w:val="28"/>
            <w:szCs w:val="28"/>
            <w:lang w:val="ru-RU"/>
          </w:rPr>
          <m:t>=1,159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град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9.4)</w:t>
      </w:r>
    </w:p>
    <w:p w:rsidR="00DA5130" w:rsidRPr="002C0E8E" w:rsidRDefault="00DA5130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Повна похибка системи визначається рівнянням (</w:t>
      </w:r>
      <w:r w:rsidRPr="002C0E8E">
        <w:rPr>
          <w:sz w:val="28"/>
          <w:szCs w:val="28"/>
          <w:lang w:val="ru-RU"/>
        </w:rPr>
        <w:t>9.5</w:t>
      </w:r>
      <w:r w:rsidRPr="002C0E8E">
        <w:rPr>
          <w:sz w:val="28"/>
          <w:szCs w:val="28"/>
        </w:rPr>
        <w:t>).</w:t>
      </w:r>
    </w:p>
    <w:p w:rsidR="00DA5130" w:rsidRPr="00FC74AC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*</m:t>
                </m:r>
              </m:sup>
            </m:sSup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∑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ск</m:t>
            </m:r>
          </m:sub>
        </m:sSub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г</m:t>
            </m:r>
          </m:sub>
        </m:sSub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м</m:t>
            </m:r>
          </m:sub>
        </m:sSub>
        <m:r>
          <w:rPr>
            <w:rFonts w:ascii="Cambria Math"/>
            <w:sz w:val="28"/>
            <w:szCs w:val="28"/>
            <w:lang w:val="ru-RU"/>
          </w:rPr>
          <m:t>=1,159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/>
            <w:sz w:val="28"/>
            <w:szCs w:val="28"/>
            <w:lang w:val="ru-RU"/>
          </w:rPr>
          <m:t>+0,1+6,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7</m:t>
            </m:r>
          </m:sup>
        </m:sSup>
        <m:r>
          <w:rPr>
            <w:rFonts w:ascii="Cambria Math"/>
            <w:sz w:val="28"/>
            <w:szCs w:val="28"/>
            <w:lang w:val="ru-RU"/>
          </w:rPr>
          <m:t>≈</m:t>
        </m:r>
        <m:r>
          <w:rPr>
            <w:rFonts w:ascii="Cambria Math"/>
            <w:sz w:val="28"/>
            <w:szCs w:val="28"/>
            <w:lang w:val="ru-RU"/>
          </w:rPr>
          <m:t>0,101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град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9.5)</w:t>
      </w:r>
    </w:p>
    <w:p w:rsidR="008A3A24" w:rsidRPr="002C0E8E" w:rsidRDefault="005F294B" w:rsidP="002C0E8E">
      <w:pPr>
        <w:ind w:firstLine="709"/>
        <w:rPr>
          <w:sz w:val="28"/>
          <w:szCs w:val="28"/>
          <w:lang w:val="ru-RU"/>
        </w:rPr>
      </w:pPr>
      <w:r w:rsidRPr="002C0E8E">
        <w:rPr>
          <w:sz w:val="28"/>
          <w:szCs w:val="28"/>
        </w:rPr>
        <w:t xml:space="preserve">Для перевірки </w:t>
      </w:r>
      <w:r w:rsidR="00C47DA2" w:rsidRPr="002C0E8E">
        <w:rPr>
          <w:sz w:val="28"/>
          <w:szCs w:val="28"/>
        </w:rPr>
        <w:t>того, що слідкуюча система задовольняє шуканим показникам точності скористаємося виразом (9.</w:t>
      </w:r>
      <w:r w:rsidR="005D4B23" w:rsidRPr="002C0E8E">
        <w:rPr>
          <w:sz w:val="28"/>
          <w:szCs w:val="28"/>
          <w:lang w:val="ru-RU"/>
        </w:rPr>
        <w:t>5</w:t>
      </w:r>
      <w:r w:rsidR="005D4B23" w:rsidRPr="002C0E8E">
        <w:rPr>
          <w:sz w:val="28"/>
          <w:szCs w:val="28"/>
        </w:rPr>
        <w:t>) та нерівністю (9.</w:t>
      </w:r>
      <w:r w:rsidR="005D4B23" w:rsidRPr="002C0E8E">
        <w:rPr>
          <w:sz w:val="28"/>
          <w:szCs w:val="28"/>
          <w:lang w:val="ru-RU"/>
        </w:rPr>
        <w:t>6</w:t>
      </w:r>
      <w:r w:rsidR="00C47DA2" w:rsidRPr="002C0E8E">
        <w:rPr>
          <w:sz w:val="28"/>
          <w:szCs w:val="28"/>
        </w:rPr>
        <w:t>). Слід зазначити, що в разі невиконання нерівності (9.</w:t>
      </w:r>
      <w:r w:rsidR="005D4B23" w:rsidRPr="002C0E8E">
        <w:rPr>
          <w:sz w:val="28"/>
          <w:szCs w:val="28"/>
          <w:lang w:val="ru-RU"/>
        </w:rPr>
        <w:t>6</w:t>
      </w:r>
      <w:r w:rsidR="00C47DA2" w:rsidRPr="002C0E8E">
        <w:rPr>
          <w:sz w:val="28"/>
          <w:szCs w:val="28"/>
        </w:rPr>
        <w:t>) необхідно підвищувати значення коефіцієнту поси</w:t>
      </w:r>
      <w:r w:rsidR="00AE2366" w:rsidRPr="002C0E8E">
        <w:rPr>
          <w:sz w:val="28"/>
          <w:szCs w:val="28"/>
        </w:rPr>
        <w:t>л</w:t>
      </w:r>
      <w:r w:rsidR="00C47DA2" w:rsidRPr="002C0E8E">
        <w:rPr>
          <w:sz w:val="28"/>
          <w:szCs w:val="28"/>
        </w:rPr>
        <w:t>ення системи.</w:t>
      </w:r>
      <w:r w:rsidR="008A3A24" w:rsidRPr="002C0E8E">
        <w:rPr>
          <w:sz w:val="28"/>
          <w:szCs w:val="28"/>
        </w:rPr>
        <w:tab/>
      </w:r>
    </w:p>
    <w:p w:rsidR="008A3A24" w:rsidRDefault="008A3A24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="00A00ABA" w:rsidRPr="002C0E8E">
        <w:rPr>
          <w:position w:val="-12"/>
          <w:sz w:val="28"/>
          <w:szCs w:val="28"/>
        </w:rPr>
        <w:object w:dxaOrig="2420" w:dyaOrig="420">
          <v:shape id="_x0000_i1175" type="#_x0000_t75" style="width:120.75pt;height:21pt" o:ole="">
            <v:imagedata r:id="rId338" o:title=""/>
          </v:shape>
          <o:OLEObject Type="Embed" ProgID="Equation.DSMT4" ShapeID="_x0000_i1175" DrawAspect="Content" ObjectID="_1633779771" r:id="rId339"/>
        </w:object>
      </w:r>
      <w:r w:rsidRPr="002C0E8E">
        <w:rPr>
          <w:sz w:val="28"/>
          <w:szCs w:val="28"/>
          <w:lang w:val="ru-RU"/>
        </w:rPr>
        <w:tab/>
        <w:t>(9.</w:t>
      </w:r>
      <w:r w:rsidR="005D4B23" w:rsidRPr="00FC74AC">
        <w:rPr>
          <w:sz w:val="28"/>
          <w:szCs w:val="28"/>
          <w:lang w:val="ru-RU"/>
        </w:rPr>
        <w:t>6</w:t>
      </w:r>
      <w:r w:rsidRPr="002C0E8E">
        <w:rPr>
          <w:sz w:val="28"/>
          <w:szCs w:val="28"/>
          <w:lang w:val="ru-RU"/>
        </w:rPr>
        <w:t>)</w:t>
      </w:r>
    </w:p>
    <w:p w:rsidR="00000AE3" w:rsidRDefault="00000AE3" w:rsidP="00000AE3">
      <w:pPr>
        <w:rPr>
          <w:lang w:val="ru-RU"/>
        </w:rPr>
      </w:pPr>
    </w:p>
    <w:p w:rsidR="00000AE3" w:rsidRPr="00000AE3" w:rsidRDefault="00000AE3" w:rsidP="00000AE3">
      <w:pPr>
        <w:rPr>
          <w:lang w:val="ru-RU"/>
        </w:rPr>
      </w:pPr>
    </w:p>
    <w:p w:rsidR="00DA5130" w:rsidRPr="00000AE3" w:rsidRDefault="00DA5130" w:rsidP="00DA5130">
      <w:pPr>
        <w:rPr>
          <w:lang w:val="ru-RU"/>
        </w:rPr>
      </w:pPr>
      <w:r w:rsidRPr="002C0E8E">
        <w:rPr>
          <w:sz w:val="28"/>
          <w:szCs w:val="28"/>
        </w:rPr>
        <w:lastRenderedPageBreak/>
        <w:br w:type="page"/>
      </w:r>
      <w:r w:rsidR="004A3544" w:rsidRPr="000575E2">
        <w:rPr>
          <w:noProof/>
          <w:lang w:val="ru-RU"/>
        </w:rPr>
        <mc:AlternateContent>
          <mc:Choice Requires="wpc">
            <w:drawing>
              <wp:anchor distT="0" distB="0" distL="114300" distR="114300" simplePos="0" relativeHeight="251652096" behindDoc="0" locked="0" layoutInCell="1" allowOverlap="1" wp14:anchorId="1C8E1045" wp14:editId="1112DF1E">
                <wp:simplePos x="0" y="0"/>
                <wp:positionH relativeFrom="character">
                  <wp:posOffset>101600</wp:posOffset>
                </wp:positionH>
                <wp:positionV relativeFrom="line">
                  <wp:posOffset>-1905</wp:posOffset>
                </wp:positionV>
                <wp:extent cx="6343015" cy="8578215"/>
                <wp:effectExtent l="0" t="0" r="19685" b="0"/>
                <wp:wrapNone/>
                <wp:docPr id="6263" name="Полотно 6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36" name="Line 62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845310" y="72390"/>
                            <a:ext cx="635" cy="8397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7" name="Line 6266"/>
                        <wps:cNvCnPr>
                          <a:cxnSpLocks noChangeShapeType="1"/>
                        </wps:cNvCnPr>
                        <wps:spPr bwMode="auto">
                          <a:xfrm>
                            <a:off x="0" y="57181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8" name="Line 6267"/>
                        <wps:cNvCnPr>
                          <a:cxnSpLocks noChangeShapeType="1"/>
                        </wps:cNvCnPr>
                        <wps:spPr bwMode="auto">
                          <a:xfrm>
                            <a:off x="3655060" y="568261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9" name="Line 6268"/>
                        <wps:cNvCnPr>
                          <a:cxnSpLocks noChangeShapeType="1"/>
                        </wps:cNvCnPr>
                        <wps:spPr bwMode="auto">
                          <a:xfrm>
                            <a:off x="5464810" y="56813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0" name="Line 6269"/>
                        <wps:cNvCnPr>
                          <a:cxnSpLocks noChangeShapeType="1"/>
                        </wps:cNvCnPr>
                        <wps:spPr bwMode="auto">
                          <a:xfrm>
                            <a:off x="36195" y="56813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1" name="Line 6270"/>
                        <wps:cNvCnPr>
                          <a:cxnSpLocks noChangeShapeType="1"/>
                        </wps:cNvCnPr>
                        <wps:spPr bwMode="auto">
                          <a:xfrm>
                            <a:off x="1809750" y="481330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2" name="Line 6271"/>
                        <wps:cNvCnPr>
                          <a:cxnSpLocks noChangeShapeType="1"/>
                        </wps:cNvCnPr>
                        <wps:spPr bwMode="auto">
                          <a:xfrm>
                            <a:off x="1809750" y="7528560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3" name="Line 6272"/>
                        <wps:cNvCnPr>
                          <a:cxnSpLocks noChangeShapeType="1"/>
                        </wps:cNvCnPr>
                        <wps:spPr bwMode="auto">
                          <a:xfrm>
                            <a:off x="1809750" y="842835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4" name="Line 6273"/>
                        <wps:cNvCnPr>
                          <a:cxnSpLocks noChangeShapeType="1"/>
                        </wps:cNvCnPr>
                        <wps:spPr bwMode="auto">
                          <a:xfrm>
                            <a:off x="1809750" y="662368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5" name="Line 6274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91414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6" name="Line 6275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00418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7" name="Line 6276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10439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8" name="Line 6277"/>
                        <wps:cNvCnPr>
                          <a:cxnSpLocks noChangeShapeType="1"/>
                        </wps:cNvCnPr>
                        <wps:spPr bwMode="auto">
                          <a:xfrm>
                            <a:off x="1809750" y="1194435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9" name="Line 6278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9464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0" name="Line 6279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506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1" name="Line 6280"/>
                        <wps:cNvCnPr>
                          <a:cxnSpLocks noChangeShapeType="1"/>
                        </wps:cNvCnPr>
                        <wps:spPr bwMode="auto">
                          <a:xfrm>
                            <a:off x="0" y="84289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0" name="Line 6281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5445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1" name="Line 6282"/>
                        <wps:cNvCnPr>
                          <a:cxnSpLocks noChangeShapeType="1"/>
                        </wps:cNvCnPr>
                        <wps:spPr bwMode="auto">
                          <a:xfrm flipH="1">
                            <a:off x="3683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2" name="Line 6283"/>
                        <wps:cNvCnPr>
                          <a:cxnSpLocks noChangeShapeType="1"/>
                        </wps:cNvCnPr>
                        <wps:spPr bwMode="auto">
                          <a:xfrm>
                            <a:off x="0" y="752792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3" name="Line 6284"/>
                        <wps:cNvCnPr>
                          <a:cxnSpLocks noChangeShapeType="1"/>
                        </wps:cNvCnPr>
                        <wps:spPr bwMode="auto">
                          <a:xfrm>
                            <a:off x="0" y="662432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5" name="Line 6285"/>
                        <wps:cNvCnPr>
                          <a:cxnSpLocks noChangeShapeType="1"/>
                        </wps:cNvCnPr>
                        <wps:spPr bwMode="auto">
                          <a:xfrm>
                            <a:off x="0" y="48139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6" name="Line 6286"/>
                        <wps:cNvCnPr>
                          <a:cxnSpLocks noChangeShapeType="1"/>
                        </wps:cNvCnPr>
                        <wps:spPr bwMode="auto">
                          <a:xfrm>
                            <a:off x="0" y="391414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7" name="Line 6287"/>
                        <wps:cNvCnPr>
                          <a:cxnSpLocks noChangeShapeType="1"/>
                        </wps:cNvCnPr>
                        <wps:spPr bwMode="auto">
                          <a:xfrm>
                            <a:off x="0" y="300418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8" name="Line 6288"/>
                        <wps:cNvCnPr>
                          <a:cxnSpLocks noChangeShapeType="1"/>
                        </wps:cNvCnPr>
                        <wps:spPr bwMode="auto">
                          <a:xfrm>
                            <a:off x="0" y="21043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9" name="Line 6289"/>
                        <wps:cNvCnPr>
                          <a:cxnSpLocks noChangeShapeType="1"/>
                        </wps:cNvCnPr>
                        <wps:spPr bwMode="auto">
                          <a:xfrm>
                            <a:off x="0" y="11944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0" name="Line 6290"/>
                        <wps:cNvCnPr>
                          <a:cxnSpLocks noChangeShapeType="1"/>
                        </wps:cNvCnPr>
                        <wps:spPr bwMode="auto">
                          <a:xfrm>
                            <a:off x="0" y="2952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1" name="Text Box 6291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40" y="571881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2" name="Text Box 6292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90" y="644525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3" name="Text Box 6293"/>
                        <wps:cNvSpPr txBox="1">
                          <a:spLocks noChangeArrowheads="1"/>
                        </wps:cNvSpPr>
                        <wps:spPr bwMode="auto">
                          <a:xfrm>
                            <a:off x="1610360" y="751395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4" name="Text Box 6294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90" y="827087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5" name="Text Box 6295"/>
                        <wps:cNvSpPr txBox="1">
                          <a:spLocks noChangeArrowheads="1"/>
                        </wps:cNvSpPr>
                        <wps:spPr bwMode="auto">
                          <a:xfrm>
                            <a:off x="1659890" y="464947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6" name="Text Box 6296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25" y="374205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7" name="Text Box 6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25" y="283908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8" name="Text Box 6298"/>
                        <wps:cNvSpPr txBox="1">
                          <a:spLocks noChangeArrowheads="1"/>
                        </wps:cNvSpPr>
                        <wps:spPr bwMode="auto">
                          <a:xfrm>
                            <a:off x="1659255" y="193929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9" name="Text Box 6299"/>
                        <wps:cNvSpPr txBox="1">
                          <a:spLocks noChangeArrowheads="1"/>
                        </wps:cNvSpPr>
                        <wps:spPr bwMode="auto">
                          <a:xfrm>
                            <a:off x="1581150" y="1021715"/>
                            <a:ext cx="33401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0" name="Text Box 6300"/>
                        <wps:cNvSpPr txBox="1">
                          <a:spLocks noChangeArrowheads="1"/>
                        </wps:cNvSpPr>
                        <wps:spPr bwMode="auto">
                          <a:xfrm>
                            <a:off x="1581785" y="125095"/>
                            <a:ext cx="282575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1" name="Text Box 6301"/>
                        <wps:cNvSpPr txBox="1">
                          <a:spLocks noChangeArrowheads="1"/>
                        </wps:cNvSpPr>
                        <wps:spPr bwMode="auto">
                          <a:xfrm>
                            <a:off x="3655060" y="5551170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2" name="Text Box 6302"/>
                        <wps:cNvSpPr txBox="1">
                          <a:spLocks noChangeArrowheads="1"/>
                        </wps:cNvSpPr>
                        <wps:spPr bwMode="auto">
                          <a:xfrm>
                            <a:off x="5464810" y="5718175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3" name="Text Box 6303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" y="5718810"/>
                            <a:ext cx="25400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4" name="Line 6304"/>
                        <wps:cNvCnPr>
                          <a:cxnSpLocks noChangeShapeType="1"/>
                        </wps:cNvCnPr>
                        <wps:spPr bwMode="auto">
                          <a:xfrm>
                            <a:off x="35833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5" name="Line 6305"/>
                        <wps:cNvCnPr>
                          <a:cxnSpLocks noChangeShapeType="1"/>
                        </wps:cNvCnPr>
                        <wps:spPr bwMode="auto">
                          <a:xfrm>
                            <a:off x="351028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6" name="Line 6306"/>
                        <wps:cNvCnPr>
                          <a:cxnSpLocks noChangeShapeType="1"/>
                        </wps:cNvCnPr>
                        <wps:spPr bwMode="auto">
                          <a:xfrm>
                            <a:off x="340233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7" name="Line 6307"/>
                        <wps:cNvCnPr>
                          <a:cxnSpLocks noChangeShapeType="1"/>
                        </wps:cNvCnPr>
                        <wps:spPr bwMode="auto">
                          <a:xfrm>
                            <a:off x="307594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8" name="Line 6308"/>
                        <wps:cNvCnPr>
                          <a:cxnSpLocks noChangeShapeType="1"/>
                        </wps:cNvCnPr>
                        <wps:spPr bwMode="auto">
                          <a:xfrm>
                            <a:off x="325755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9" name="Line 6309"/>
                        <wps:cNvCnPr>
                          <a:cxnSpLocks noChangeShapeType="1"/>
                        </wps:cNvCnPr>
                        <wps:spPr bwMode="auto">
                          <a:xfrm>
                            <a:off x="285877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0" name="Line 6310"/>
                        <wps:cNvCnPr>
                          <a:cxnSpLocks noChangeShapeType="1"/>
                        </wps:cNvCnPr>
                        <wps:spPr bwMode="auto">
                          <a:xfrm>
                            <a:off x="26054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1" name="Line 6311"/>
                        <wps:cNvCnPr>
                          <a:cxnSpLocks noChangeShapeType="1"/>
                        </wps:cNvCnPr>
                        <wps:spPr bwMode="auto">
                          <a:xfrm>
                            <a:off x="231584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2" name="Line 6312"/>
                        <wps:cNvCnPr>
                          <a:cxnSpLocks noChangeShapeType="1"/>
                        </wps:cNvCnPr>
                        <wps:spPr bwMode="auto">
                          <a:xfrm>
                            <a:off x="53930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3" name="Line 6313"/>
                        <wps:cNvCnPr>
                          <a:cxnSpLocks noChangeShapeType="1"/>
                        </wps:cNvCnPr>
                        <wps:spPr bwMode="auto">
                          <a:xfrm>
                            <a:off x="532003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4" name="Line 6314"/>
                        <wps:cNvCnPr>
                          <a:cxnSpLocks noChangeShapeType="1"/>
                        </wps:cNvCnPr>
                        <wps:spPr bwMode="auto">
                          <a:xfrm>
                            <a:off x="521208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5" name="Line 6315"/>
                        <wps:cNvCnPr>
                          <a:cxnSpLocks noChangeShapeType="1"/>
                        </wps:cNvCnPr>
                        <wps:spPr bwMode="auto">
                          <a:xfrm>
                            <a:off x="488569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6" name="Line 6316"/>
                        <wps:cNvCnPr>
                          <a:cxnSpLocks noChangeShapeType="1"/>
                        </wps:cNvCnPr>
                        <wps:spPr bwMode="auto">
                          <a:xfrm>
                            <a:off x="506730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7" name="Line 6317"/>
                        <wps:cNvCnPr>
                          <a:cxnSpLocks noChangeShapeType="1"/>
                        </wps:cNvCnPr>
                        <wps:spPr bwMode="auto">
                          <a:xfrm>
                            <a:off x="466852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8" name="Line 6318"/>
                        <wps:cNvCnPr>
                          <a:cxnSpLocks noChangeShapeType="1"/>
                        </wps:cNvCnPr>
                        <wps:spPr bwMode="auto">
                          <a:xfrm>
                            <a:off x="44151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9" name="Line 6319"/>
                        <wps:cNvCnPr>
                          <a:cxnSpLocks noChangeShapeType="1"/>
                        </wps:cNvCnPr>
                        <wps:spPr bwMode="auto">
                          <a:xfrm>
                            <a:off x="3677920" y="190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0" name="Line 6320"/>
                        <wps:cNvCnPr>
                          <a:cxnSpLocks noChangeShapeType="1"/>
                        </wps:cNvCnPr>
                        <wps:spPr bwMode="auto">
                          <a:xfrm>
                            <a:off x="17741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1" name="Line 6321"/>
                        <wps:cNvCnPr>
                          <a:cxnSpLocks noChangeShapeType="1"/>
                        </wps:cNvCnPr>
                        <wps:spPr bwMode="auto">
                          <a:xfrm>
                            <a:off x="170116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2" name="Line 6322"/>
                        <wps:cNvCnPr>
                          <a:cxnSpLocks noChangeShapeType="1"/>
                        </wps:cNvCnPr>
                        <wps:spPr bwMode="auto">
                          <a:xfrm>
                            <a:off x="159321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3" name="Line 6323"/>
                        <wps:cNvCnPr>
                          <a:cxnSpLocks noChangeShapeType="1"/>
                        </wps:cNvCnPr>
                        <wps:spPr bwMode="auto">
                          <a:xfrm>
                            <a:off x="126682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4" name="Line 6324"/>
                        <wps:cNvCnPr>
                          <a:cxnSpLocks noChangeShapeType="1"/>
                        </wps:cNvCnPr>
                        <wps:spPr bwMode="auto">
                          <a:xfrm>
                            <a:off x="144843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5" name="Line 6325"/>
                        <wps:cNvCnPr>
                          <a:cxnSpLocks noChangeShapeType="1"/>
                        </wps:cNvCnPr>
                        <wps:spPr bwMode="auto">
                          <a:xfrm>
                            <a:off x="104965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6" name="Line 6326"/>
                        <wps:cNvCnPr>
                          <a:cxnSpLocks noChangeShapeType="1"/>
                        </wps:cNvCnPr>
                        <wps:spPr bwMode="auto">
                          <a:xfrm>
                            <a:off x="7962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7" name="Line 6327"/>
                        <wps:cNvCnPr>
                          <a:cxnSpLocks noChangeShapeType="1"/>
                        </wps:cNvCnPr>
                        <wps:spPr bwMode="auto">
                          <a:xfrm>
                            <a:off x="50673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8" name="Line 6328"/>
                        <wps:cNvCnPr>
                          <a:cxnSpLocks noChangeShapeType="1"/>
                        </wps:cNvCnPr>
                        <wps:spPr bwMode="auto">
                          <a:xfrm>
                            <a:off x="593661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9" name="Text Box 6329"/>
                        <wps:cNvSpPr txBox="1">
                          <a:spLocks noChangeArrowheads="1"/>
                        </wps:cNvSpPr>
                        <wps:spPr bwMode="auto">
                          <a:xfrm>
                            <a:off x="5827395" y="5537835"/>
                            <a:ext cx="39814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7E253A">
                              <w:r>
                                <w:rPr>
                                  <w:lang w:val="ru-RU"/>
                                </w:rPr>
                                <w:t>ω, 1/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30" name="Text Box 6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95475" y="109220"/>
                            <a:ext cx="52832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,</w:t>
                              </w:r>
                              <w:r>
                                <w:rPr>
                                  <w:lang w:val="ru-RU"/>
                                </w:rPr>
                                <w:t>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31" name="Line 6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35" y="481457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2" name="Line 6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914140"/>
                            <a:ext cx="1809750" cy="1804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3" name="Line 633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00418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4" name="Line 63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2104390"/>
                            <a:ext cx="1809750" cy="3614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5" name="Line 63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1194435"/>
                            <a:ext cx="1809115" cy="4524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6" name="Text Box 6337"/>
                        <wps:cNvSpPr txBox="1">
                          <a:spLocks noChangeArrowheads="1"/>
                        </wps:cNvSpPr>
                        <wps:spPr bwMode="auto">
                          <a:xfrm>
                            <a:off x="1247775" y="483235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37" name="Text Box 6339"/>
                        <wps:cNvSpPr txBox="1">
                          <a:spLocks noChangeArrowheads="1"/>
                        </wps:cNvSpPr>
                        <wps:spPr bwMode="auto">
                          <a:xfrm>
                            <a:off x="1282700" y="41217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38" name="Text Box 6341"/>
                        <wps:cNvSpPr txBox="1">
                          <a:spLocks noChangeArrowheads="1"/>
                        </wps:cNvSpPr>
                        <wps:spPr bwMode="auto">
                          <a:xfrm>
                            <a:off x="1261745" y="337439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39" name="Text Box 6343"/>
                        <wps:cNvSpPr txBox="1">
                          <a:spLocks noChangeArrowheads="1"/>
                        </wps:cNvSpPr>
                        <wps:spPr bwMode="auto">
                          <a:xfrm>
                            <a:off x="1405255" y="236982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40" name="Text Box 6345"/>
                        <wps:cNvSpPr txBox="1">
                          <a:spLocks noChangeArrowheads="1"/>
                        </wps:cNvSpPr>
                        <wps:spPr bwMode="auto">
                          <a:xfrm>
                            <a:off x="1405255" y="165227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41" name="Oval 6346"/>
                        <wps:cNvSpPr>
                          <a:spLocks noChangeArrowheads="1"/>
                        </wps:cNvSpPr>
                        <wps:spPr bwMode="auto">
                          <a:xfrm>
                            <a:off x="3109595" y="569023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2" name="Text Box 6348"/>
                        <wps:cNvSpPr txBox="1">
                          <a:spLocks noChangeArrowheads="1"/>
                        </wps:cNvSpPr>
                        <wps:spPr bwMode="auto">
                          <a:xfrm>
                            <a:off x="3937635" y="538353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43" name="Text Box 6350"/>
                        <wps:cNvSpPr txBox="1">
                          <a:spLocks noChangeArrowheads="1"/>
                        </wps:cNvSpPr>
                        <wps:spPr bwMode="auto">
                          <a:xfrm>
                            <a:off x="5495290" y="358965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52" name="Line 6351"/>
                        <wps:cNvCnPr>
                          <a:cxnSpLocks noChangeShapeType="1"/>
                        </wps:cNvCnPr>
                        <wps:spPr bwMode="auto">
                          <a:xfrm>
                            <a:off x="5755005" y="354330"/>
                            <a:ext cx="635" cy="536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3" name="Text Box 6352"/>
                        <wps:cNvSpPr txBox="1">
                          <a:spLocks noChangeArrowheads="1"/>
                        </wps:cNvSpPr>
                        <wps:spPr bwMode="auto">
                          <a:xfrm>
                            <a:off x="5681345" y="5682615"/>
                            <a:ext cx="2463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542203">
                                <w:rPr>
                                  <w:position w:val="-12"/>
                                </w:rPr>
                                <w:object w:dxaOrig="300" w:dyaOrig="360">
                                  <v:shape id="_x0000_i1330" type="#_x0000_t75" style="width:19.5pt;height:18pt" o:ole="">
                                    <v:imagedata r:id="rId246" o:title=""/>
                                  </v:shape>
                                  <o:OLEObject Type="Embed" ProgID="Equation.3" ShapeID="_x0000_i1330" DrawAspect="Content" ObjectID="_1633779862" r:id="rId34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54" name="Oval 6353"/>
                        <wps:cNvSpPr>
                          <a:spLocks noChangeArrowheads="1"/>
                        </wps:cNvSpPr>
                        <wps:spPr bwMode="auto">
                          <a:xfrm>
                            <a:off x="5725795" y="569214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5" name="Text Box 6354"/>
                        <wps:cNvSpPr txBox="1">
                          <a:spLocks noChangeArrowheads="1"/>
                        </wps:cNvSpPr>
                        <wps:spPr bwMode="auto">
                          <a:xfrm>
                            <a:off x="127635" y="661225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56" name="Text Box 6355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5486400"/>
                            <a:ext cx="31369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82197C">
                                <w:rPr>
                                  <w:position w:val="-10"/>
                                </w:rPr>
                                <w:object w:dxaOrig="499" w:dyaOrig="340">
                                  <v:shape id="_x0000_i1331" type="#_x0000_t75" style="width:27pt;height:18pt" o:ole="">
                                    <v:imagedata r:id="rId341" o:title=""/>
                                  </v:shape>
                                  <o:OLEObject Type="Embed" ProgID="Equation.3" ShapeID="_x0000_i1331" DrawAspect="Content" ObjectID="_1633779863" r:id="rId34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57" name="Line 635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3500" y="571563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8" name="Line 6357"/>
                        <wps:cNvCnPr>
                          <a:cxnSpLocks noChangeShapeType="1"/>
                        </wps:cNvCnPr>
                        <wps:spPr bwMode="auto">
                          <a:xfrm>
                            <a:off x="2388870" y="6258560"/>
                            <a:ext cx="3981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9" name="Oval 6358"/>
                        <wps:cNvSpPr>
                          <a:spLocks noChangeArrowheads="1"/>
                        </wps:cNvSpPr>
                        <wps:spPr bwMode="auto">
                          <a:xfrm>
                            <a:off x="2760980" y="622998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0" name="Line 6359"/>
                        <wps:cNvCnPr>
                          <a:cxnSpLocks noChangeShapeType="1"/>
                        </wps:cNvCnPr>
                        <wps:spPr bwMode="auto">
                          <a:xfrm flipH="1">
                            <a:off x="1343660" y="6269355"/>
                            <a:ext cx="1433195" cy="215011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1" name="Line 6360"/>
                        <wps:cNvCnPr>
                          <a:cxnSpLocks noChangeShapeType="1"/>
                        </wps:cNvCnPr>
                        <wps:spPr bwMode="auto">
                          <a:xfrm>
                            <a:off x="2459355" y="5715635"/>
                            <a:ext cx="635" cy="543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2" name="Text Box 6361"/>
                        <wps:cNvSpPr txBox="1">
                          <a:spLocks noChangeArrowheads="1"/>
                        </wps:cNvSpPr>
                        <wps:spPr bwMode="auto">
                          <a:xfrm>
                            <a:off x="2027555" y="5946140"/>
                            <a:ext cx="45593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12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63" name="Line 6362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7015" y="5715635"/>
                            <a:ext cx="0" cy="543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4" name="Text Box 6363"/>
                        <wps:cNvSpPr txBox="1">
                          <a:spLocks noChangeArrowheads="1"/>
                        </wps:cNvSpPr>
                        <wps:spPr bwMode="auto">
                          <a:xfrm>
                            <a:off x="2700655" y="5490845"/>
                            <a:ext cx="16446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82197C">
                                <w:rPr>
                                  <w:position w:val="-10"/>
                                </w:rPr>
                                <w:object w:dxaOrig="300" w:dyaOrig="340">
                                  <v:shape id="_x0000_i1332" type="#_x0000_t75" style="width:12.75pt;height:15pt" o:ole="">
                                    <v:imagedata r:id="rId307" o:title=""/>
                                  </v:shape>
                                  <o:OLEObject Type="Embed" ProgID="Equation.3" ShapeID="_x0000_i1332" DrawAspect="Content" ObjectID="_1633779864" r:id="rId34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65" name="Oval 6364"/>
                        <wps:cNvSpPr>
                          <a:spLocks noChangeArrowheads="1"/>
                        </wps:cNvSpPr>
                        <wps:spPr bwMode="auto">
                          <a:xfrm>
                            <a:off x="2760345" y="56953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6" name="Line 6365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3105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7" name="Line 6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3205" y="5268595"/>
                            <a:ext cx="1973580" cy="9899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8" name="Line 6367"/>
                        <wps:cNvCnPr>
                          <a:cxnSpLocks noChangeShapeType="1"/>
                        </wps:cNvCnPr>
                        <wps:spPr bwMode="auto">
                          <a:xfrm>
                            <a:off x="4999990" y="5269230"/>
                            <a:ext cx="0" cy="435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9" name="Text Box 6368"/>
                        <wps:cNvSpPr txBox="1">
                          <a:spLocks noChangeArrowheads="1"/>
                        </wps:cNvSpPr>
                        <wps:spPr bwMode="auto">
                          <a:xfrm>
                            <a:off x="5013960" y="5393055"/>
                            <a:ext cx="3581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70" name="Oval 6369"/>
                        <wps:cNvSpPr>
                          <a:spLocks noChangeArrowheads="1"/>
                        </wps:cNvSpPr>
                        <wps:spPr bwMode="auto">
                          <a:xfrm>
                            <a:off x="5105400" y="48698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1" name="Line 6370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0" cy="450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2" name="Oval 6371"/>
                        <wps:cNvSpPr>
                          <a:spLocks noChangeArrowheads="1"/>
                        </wps:cNvSpPr>
                        <wps:spPr bwMode="auto">
                          <a:xfrm>
                            <a:off x="4728210" y="569785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3" name="Text Box 6372"/>
                        <wps:cNvSpPr txBox="1">
                          <a:spLocks noChangeArrowheads="1"/>
                        </wps:cNvSpPr>
                        <wps:spPr bwMode="auto">
                          <a:xfrm>
                            <a:off x="4668520" y="5688330"/>
                            <a:ext cx="200660" cy="188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9E2535">
                                <w:rPr>
                                  <w:position w:val="-10"/>
                                </w:rPr>
                                <w:object w:dxaOrig="300" w:dyaOrig="340">
                                  <v:shape id="_x0000_i1333" type="#_x0000_t75" style="width:15.75pt;height:18pt" o:ole="">
                                    <v:imagedata r:id="rId309" o:title=""/>
                                  </v:shape>
                                  <o:OLEObject Type="Embed" ProgID="Equation.3" ShapeID="_x0000_i1333" DrawAspect="Content" ObjectID="_1633779865" r:id="rId34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574" name="Line 6373"/>
                        <wps:cNvCnPr>
                          <a:cxnSpLocks noChangeShapeType="1"/>
                        </wps:cNvCnPr>
                        <wps:spPr bwMode="auto">
                          <a:xfrm>
                            <a:off x="5133340" y="4894580"/>
                            <a:ext cx="3340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5" name="Line 6374"/>
                        <wps:cNvCnPr>
                          <a:cxnSpLocks noChangeShapeType="1"/>
                        </wps:cNvCnPr>
                        <wps:spPr bwMode="auto">
                          <a:xfrm flipV="1">
                            <a:off x="4751705" y="4894580"/>
                            <a:ext cx="376555" cy="3740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6" name="Line 6375"/>
                        <wps:cNvCnPr>
                          <a:cxnSpLocks noChangeShapeType="1"/>
                        </wps:cNvCnPr>
                        <wps:spPr bwMode="auto">
                          <a:xfrm>
                            <a:off x="5407025" y="4895215"/>
                            <a:ext cx="635" cy="820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7" name="Text Box 6376"/>
                        <wps:cNvSpPr txBox="1">
                          <a:spLocks noChangeArrowheads="1"/>
                        </wps:cNvSpPr>
                        <wps:spPr bwMode="auto">
                          <a:xfrm>
                            <a:off x="5476875" y="5248275"/>
                            <a:ext cx="3581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8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78" name="Line 637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3340" y="2513330"/>
                            <a:ext cx="1209675" cy="238125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9" name="Oval 6378"/>
                        <wps:cNvSpPr>
                          <a:spLocks noChangeArrowheads="1"/>
                        </wps:cNvSpPr>
                        <wps:spPr bwMode="auto">
                          <a:xfrm>
                            <a:off x="4726305" y="524192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0" name="Line 6379"/>
                        <wps:cNvCnPr>
                          <a:cxnSpLocks noChangeShapeType="1"/>
                        </wps:cNvCnPr>
                        <wps:spPr bwMode="auto">
                          <a:xfrm>
                            <a:off x="5133975" y="4915535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1" name="Text Box 6380"/>
                        <wps:cNvSpPr txBox="1">
                          <a:spLocks noChangeArrowheads="1"/>
                        </wps:cNvSpPr>
                        <wps:spPr bwMode="auto">
                          <a:xfrm>
                            <a:off x="5053965" y="5690235"/>
                            <a:ext cx="189230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185340">
                                <w:rPr>
                                  <w:position w:val="-12"/>
                                </w:rPr>
                                <w:object w:dxaOrig="300" w:dyaOrig="360">
                                  <v:shape id="_x0000_i1334" type="#_x0000_t75" style="width:15pt;height:18pt" o:ole="">
                                    <v:imagedata r:id="rId311" o:title=""/>
                                  </v:shape>
                                  <o:OLEObject Type="Embed" ProgID="Equation.3" ShapeID="_x0000_i1334" DrawAspect="Content" ObjectID="_1633779866" r:id="rId34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582" name="Oval 6381"/>
                        <wps:cNvSpPr>
                          <a:spLocks noChangeArrowheads="1"/>
                        </wps:cNvSpPr>
                        <wps:spPr bwMode="auto">
                          <a:xfrm>
                            <a:off x="5106670" y="569023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3" name="Text Box 6383"/>
                        <wps:cNvSpPr txBox="1">
                          <a:spLocks noChangeArrowheads="1"/>
                        </wps:cNvSpPr>
                        <wps:spPr bwMode="auto">
                          <a:xfrm>
                            <a:off x="1440180" y="780224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4" name="Text Box 6385"/>
                        <wps:cNvSpPr txBox="1">
                          <a:spLocks noChangeArrowheads="1"/>
                        </wps:cNvSpPr>
                        <wps:spPr bwMode="auto">
                          <a:xfrm>
                            <a:off x="4777740" y="485330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5" name="Text Box 6386"/>
                        <wps:cNvSpPr txBox="1">
                          <a:spLocks noChangeArrowheads="1"/>
                        </wps:cNvSpPr>
                        <wps:spPr bwMode="auto">
                          <a:xfrm>
                            <a:off x="1169035" y="826071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6" name="Text Box 6387"/>
                        <wps:cNvSpPr txBox="1">
                          <a:spLocks noChangeArrowheads="1"/>
                        </wps:cNvSpPr>
                        <wps:spPr bwMode="auto">
                          <a:xfrm>
                            <a:off x="2802890" y="627951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7" name="Text Box 6388"/>
                        <wps:cNvSpPr txBox="1">
                          <a:spLocks noChangeArrowheads="1"/>
                        </wps:cNvSpPr>
                        <wps:spPr bwMode="auto">
                          <a:xfrm>
                            <a:off x="4637405" y="509651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8" name="Text Box 6389"/>
                        <wps:cNvSpPr txBox="1">
                          <a:spLocks noChangeArrowheads="1"/>
                        </wps:cNvSpPr>
                        <wps:spPr bwMode="auto">
                          <a:xfrm>
                            <a:off x="5016500" y="465582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9" name="Text Box 6390"/>
                        <wps:cNvSpPr txBox="1">
                          <a:spLocks noChangeArrowheads="1"/>
                        </wps:cNvSpPr>
                        <wps:spPr bwMode="auto">
                          <a:xfrm>
                            <a:off x="6146165" y="2392680"/>
                            <a:ext cx="14351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90" name="Line 6391"/>
                        <wps:cNvCnPr>
                          <a:cxnSpLocks noChangeShapeType="1"/>
                        </wps:cNvCnPr>
                        <wps:spPr bwMode="auto">
                          <a:xfrm>
                            <a:off x="1992630" y="5714365"/>
                            <a:ext cx="635" cy="1710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1" name="Line 6392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5945" y="7420610"/>
                            <a:ext cx="1187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2" name="Oval 6393"/>
                        <wps:cNvSpPr>
                          <a:spLocks noChangeArrowheads="1"/>
                        </wps:cNvSpPr>
                        <wps:spPr bwMode="auto">
                          <a:xfrm>
                            <a:off x="1976120" y="739521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3" name="Text Box 6394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5670550"/>
                            <a:ext cx="21526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185340">
                                <w:rPr>
                                  <w:position w:val="-14"/>
                                </w:rPr>
                                <w:object w:dxaOrig="300" w:dyaOrig="380">
                                  <v:shape id="_x0000_i1335" type="#_x0000_t75" style="width:17.25pt;height:21pt" o:ole="">
                                    <v:imagedata r:id="rId346" o:title=""/>
                                  </v:shape>
                                  <o:OLEObject Type="Embed" ProgID="Equation.3" ShapeID="_x0000_i1335" DrawAspect="Content" ObjectID="_1633779867" r:id="rId34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94" name="Oval 6395"/>
                        <wps:cNvSpPr>
                          <a:spLocks noChangeArrowheads="1"/>
                        </wps:cNvSpPr>
                        <wps:spPr bwMode="auto">
                          <a:xfrm>
                            <a:off x="1962785" y="569341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5" name="Oval 6396"/>
                        <wps:cNvSpPr>
                          <a:spLocks noChangeArrowheads="1"/>
                        </wps:cNvSpPr>
                        <wps:spPr bwMode="auto">
                          <a:xfrm>
                            <a:off x="1818005" y="739457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6" name="Text Box 6397"/>
                        <wps:cNvSpPr txBox="1">
                          <a:spLocks noChangeArrowheads="1"/>
                        </wps:cNvSpPr>
                        <wps:spPr bwMode="auto">
                          <a:xfrm>
                            <a:off x="1427480" y="7308215"/>
                            <a:ext cx="377190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185340">
                                <w:rPr>
                                  <w:position w:val="-14"/>
                                </w:rPr>
                                <w:object w:dxaOrig="620" w:dyaOrig="380">
                                  <v:shape id="_x0000_i1336" type="#_x0000_t75" style="width:30pt;height:18pt" o:ole="">
                                    <v:imagedata r:id="rId315" o:title=""/>
                                  </v:shape>
                                  <o:OLEObject Type="Embed" ProgID="Equation.3" ShapeID="_x0000_i1336" DrawAspect="Content" ObjectID="_1633779868" r:id="rId34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597" name="Text Box 6398"/>
                        <wps:cNvSpPr txBox="1">
                          <a:spLocks noChangeArrowheads="1"/>
                        </wps:cNvSpPr>
                        <wps:spPr bwMode="auto">
                          <a:xfrm>
                            <a:off x="2111375" y="7341235"/>
                            <a:ext cx="1496060" cy="178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7E253A">
                              <w:r w:rsidRPr="009E00DD">
                                <w:t>Контрольна точк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98" name="Line 63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13665" y="5480685"/>
                            <a:ext cx="2202815" cy="112268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9" name="Oval 6400"/>
                        <wps:cNvSpPr>
                          <a:spLocks noChangeArrowheads="1"/>
                        </wps:cNvSpPr>
                        <wps:spPr bwMode="auto">
                          <a:xfrm>
                            <a:off x="5723890" y="30226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0" name="Line 6401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5845" y="313690"/>
                            <a:ext cx="3439160" cy="516699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1" name="Line 6402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2465" y="71120"/>
                            <a:ext cx="108585" cy="2533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2" name="Text Box 6403"/>
                        <wps:cNvSpPr txBox="1">
                          <a:spLocks noChangeArrowheads="1"/>
                        </wps:cNvSpPr>
                        <wps:spPr bwMode="auto">
                          <a:xfrm>
                            <a:off x="5775960" y="30480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03" name="Text Box 6404"/>
                        <wps:cNvSpPr txBox="1">
                          <a:spLocks noChangeArrowheads="1"/>
                        </wps:cNvSpPr>
                        <wps:spPr bwMode="auto">
                          <a:xfrm>
                            <a:off x="5567045" y="7366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04" name="Text Box 6405"/>
                        <wps:cNvSpPr txBox="1">
                          <a:spLocks noChangeArrowheads="1"/>
                        </wps:cNvSpPr>
                        <wps:spPr bwMode="auto">
                          <a:xfrm>
                            <a:off x="5939155" y="1587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05" name="Text Box 6409"/>
                        <wps:cNvSpPr txBox="1">
                          <a:spLocks noChangeArrowheads="1"/>
                        </wps:cNvSpPr>
                        <wps:spPr bwMode="auto">
                          <a:xfrm>
                            <a:off x="3844925" y="265684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06" name="Text Box 6411"/>
                        <wps:cNvSpPr txBox="1">
                          <a:spLocks noChangeArrowheads="1"/>
                        </wps:cNvSpPr>
                        <wps:spPr bwMode="auto">
                          <a:xfrm>
                            <a:off x="1046480" y="581406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E253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07" name="Oval 6412"/>
                        <wps:cNvSpPr>
                          <a:spLocks noChangeArrowheads="1"/>
                        </wps:cNvSpPr>
                        <wps:spPr bwMode="auto">
                          <a:xfrm>
                            <a:off x="2289175" y="569595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8" name="Oval 6413"/>
                        <wps:cNvSpPr>
                          <a:spLocks noChangeArrowheads="1"/>
                        </wps:cNvSpPr>
                        <wps:spPr bwMode="auto">
                          <a:xfrm>
                            <a:off x="2288540" y="544830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9" name="Line 64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8385" y="546925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0" name="Text Box 6415"/>
                        <wps:cNvSpPr txBox="1">
                          <a:spLocks noChangeArrowheads="1"/>
                        </wps:cNvSpPr>
                        <wps:spPr bwMode="auto">
                          <a:xfrm>
                            <a:off x="2194560" y="5695950"/>
                            <a:ext cx="29591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7F2B7A">
                                <w:rPr>
                                  <w:position w:val="-12"/>
                                </w:rPr>
                                <w:object w:dxaOrig="360" w:dyaOrig="360">
                                  <v:shape id="_x0000_i1337" type="#_x0000_t75" style="width:23.25pt;height:18pt" o:ole="">
                                    <v:imagedata r:id="rId244" o:title=""/>
                                  </v:shape>
                                  <o:OLEObject Type="Embed" ProgID="Equation.3" ShapeID="_x0000_i1337" DrawAspect="Content" ObjectID="_1633779869" r:id="rId34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11" name="Line 641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3340" y="1248410"/>
                            <a:ext cx="6350" cy="3629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2" name="Text Box 6418"/>
                        <wps:cNvSpPr txBox="1">
                          <a:spLocks noChangeArrowheads="1"/>
                        </wps:cNvSpPr>
                        <wps:spPr bwMode="auto">
                          <a:xfrm>
                            <a:off x="4948555" y="3221990"/>
                            <a:ext cx="179705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80EDF" w:rsidRDefault="00794E5D" w:rsidP="007E253A"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  <w:r w:rsidRPr="00AB4625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13" name="Text Box 6419"/>
                        <wps:cNvSpPr txBox="1">
                          <a:spLocks noChangeArrowheads="1"/>
                        </wps:cNvSpPr>
                        <wps:spPr bwMode="auto">
                          <a:xfrm>
                            <a:off x="2351405" y="546925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E253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14" name="Text Box 6420"/>
                        <wps:cNvSpPr txBox="1">
                          <a:spLocks noChangeArrowheads="1"/>
                        </wps:cNvSpPr>
                        <wps:spPr bwMode="auto">
                          <a:xfrm>
                            <a:off x="3804285" y="5662930"/>
                            <a:ext cx="26670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E253A">
                              <w:r w:rsidRPr="00E658F6">
                                <w:rPr>
                                  <w:position w:val="-12"/>
                                </w:rPr>
                                <w:object w:dxaOrig="400" w:dyaOrig="360">
                                  <v:shape id="_x0000_i1338" type="#_x0000_t75" style="width:21pt;height:19.5pt" o:ole="">
                                    <v:imagedata r:id="rId317" o:title=""/>
                                  </v:shape>
                                  <o:OLEObject Type="Embed" ProgID="Equation.3" ShapeID="_x0000_i1338" DrawAspect="Content" ObjectID="_1633779870" r:id="rId35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15" name="Oval 7088"/>
                        <wps:cNvSpPr>
                          <a:spLocks noChangeArrowheads="1"/>
                        </wps:cNvSpPr>
                        <wps:spPr bwMode="auto">
                          <a:xfrm>
                            <a:off x="5474335" y="357568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6" name="Oval 7089"/>
                        <wps:cNvSpPr>
                          <a:spLocks noChangeArrowheads="1"/>
                        </wps:cNvSpPr>
                        <wps:spPr bwMode="auto">
                          <a:xfrm>
                            <a:off x="1375410" y="16313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7" name="Oval 7090"/>
                        <wps:cNvSpPr>
                          <a:spLocks noChangeArrowheads="1"/>
                        </wps:cNvSpPr>
                        <wps:spPr bwMode="auto">
                          <a:xfrm>
                            <a:off x="1391285" y="233997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8" name="Oval 7091"/>
                        <wps:cNvSpPr>
                          <a:spLocks noChangeArrowheads="1"/>
                        </wps:cNvSpPr>
                        <wps:spPr bwMode="auto">
                          <a:xfrm>
                            <a:off x="1247775" y="336042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9" name="Oval 7092"/>
                        <wps:cNvSpPr>
                          <a:spLocks noChangeArrowheads="1"/>
                        </wps:cNvSpPr>
                        <wps:spPr bwMode="auto">
                          <a:xfrm>
                            <a:off x="1261745" y="409194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0" name="Oval 7093"/>
                        <wps:cNvSpPr>
                          <a:spLocks noChangeArrowheads="1"/>
                        </wps:cNvSpPr>
                        <wps:spPr bwMode="auto">
                          <a:xfrm>
                            <a:off x="1224915" y="480949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1" name="Oval 7094"/>
                        <wps:cNvSpPr>
                          <a:spLocks noChangeArrowheads="1"/>
                        </wps:cNvSpPr>
                        <wps:spPr bwMode="auto">
                          <a:xfrm>
                            <a:off x="3816985" y="263398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2" name="Oval 7095"/>
                        <wps:cNvSpPr>
                          <a:spLocks noChangeArrowheads="1"/>
                        </wps:cNvSpPr>
                        <wps:spPr bwMode="auto">
                          <a:xfrm>
                            <a:off x="5553075" y="5270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3" name="Oval 7096"/>
                        <wps:cNvSpPr>
                          <a:spLocks noChangeArrowheads="1"/>
                        </wps:cNvSpPr>
                        <wps:spPr bwMode="auto">
                          <a:xfrm>
                            <a:off x="4763770" y="483044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4" name="Oval 7097"/>
                        <wps:cNvSpPr>
                          <a:spLocks noChangeArrowheads="1"/>
                        </wps:cNvSpPr>
                        <wps:spPr bwMode="auto">
                          <a:xfrm>
                            <a:off x="3916680" y="535368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5" name="Oval 7098"/>
                        <wps:cNvSpPr>
                          <a:spLocks noChangeArrowheads="1"/>
                        </wps:cNvSpPr>
                        <wps:spPr bwMode="auto">
                          <a:xfrm>
                            <a:off x="1016635" y="57842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6" name="Oval 7099"/>
                        <wps:cNvSpPr>
                          <a:spLocks noChangeArrowheads="1"/>
                        </wps:cNvSpPr>
                        <wps:spPr bwMode="auto">
                          <a:xfrm>
                            <a:off x="1403350" y="778129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7" name="Text Box 7100"/>
                        <wps:cNvSpPr txBox="1">
                          <a:spLocks noChangeArrowheads="1"/>
                        </wps:cNvSpPr>
                        <wps:spPr bwMode="auto">
                          <a:xfrm>
                            <a:off x="5521325" y="4172585"/>
                            <a:ext cx="78930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7E253A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vertAlign w:val="subscript"/>
                                  <w:lang w:val="ru-RU"/>
                                </w:rPr>
                                <w:t>БАЖ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  <w:t>(ω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28" name="Text Box 7101"/>
                        <wps:cNvSpPr txBox="1">
                          <a:spLocks noChangeArrowheads="1"/>
                        </wps:cNvSpPr>
                        <wps:spPr bwMode="auto">
                          <a:xfrm>
                            <a:off x="3750310" y="1463040"/>
                            <a:ext cx="102679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7E253A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|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A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|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8E1045" id="Полотно 6263" o:spid="_x0000_s1548" editas="canvas" style="position:absolute;margin-left:8pt;margin-top:-.15pt;width:499.45pt;height:675.45pt;z-index:251652096;mso-position-horizontal-relative:char;mso-position-vertical-relative:line" coordsize="63430,85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">
                <v:shape id="_x0000_s1549" type="#_x0000_t75" style="position:absolute;width:63430;height:85782;visibility:visible;mso-wrap-style:square">
                  <v:fill o:detectmouseclick="t"/>
                  <v:path o:connecttype="none"/>
                </v:shape>
                <v:line id="Line 6265" o:spid="_x0000_s1550" style="position:absolute;flip:y;visibility:visible;mso-wrap-style:square" from="18453,723" to="1845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" strokeweight="1.5pt">
                  <v:stroke endarrow="classic"/>
                </v:line>
                <v:line id="Line 6266" o:spid="_x0000_s1551" style="position:absolute;visibility:visible;mso-wrap-style:square" from="0,57181" to="62255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" strokeweight="1.5pt">
                  <v:stroke endarrow="classic"/>
                </v:line>
                <v:line id="Line 6267" o:spid="_x0000_s1552" style="position:absolute;visibility:visible;mso-wrap-style:square" from="36550,56826" to="36556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"/>
                <v:line id="Line 6268" o:spid="_x0000_s1553" style="position:absolute;visibility:visible;mso-wrap-style:square" from="54648,56813" to="54654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"/>
                <v:line id="Line 6269" o:spid="_x0000_s1554" style="position:absolute;visibility:visible;mso-wrap-style:square" from="361,56813" to="368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"/>
                <v:line id="Line 6270" o:spid="_x0000_s1555" style="position:absolute;visibility:visible;mso-wrap-style:square" from="18097,48133" to="18815,48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"/>
                <v:line id="Line 6271" o:spid="_x0000_s1556" style="position:absolute;visibility:visible;mso-wrap-style:square" from="18097,75285" to="18827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"/>
                <v:line id="Line 6272" o:spid="_x0000_s1557" style="position:absolute;visibility:visible;mso-wrap-style:square" from="18097,84283" to="18827,84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"/>
                <v:line id="Line 6273" o:spid="_x0000_s1558" style="position:absolute;visibility:visible;mso-wrap-style:square" from="18097,66236" to="18815,6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"/>
                <v:line id="Line 6274" o:spid="_x0000_s1559" style="position:absolute;visibility:visible;mso-wrap-style:square" from="18097,39141" to="18815,3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"/>
                <v:line id="Line 6275" o:spid="_x0000_s1560" style="position:absolute;visibility:visible;mso-wrap-style:square" from="18097,30041" to="18827,30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"/>
                <v:line id="Line 6276" o:spid="_x0000_s1561" style="position:absolute;visibility:visible;mso-wrap-style:square" from="18097,21043" to="18815,2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"/>
                <v:line id="Line 6277" o:spid="_x0000_s1562" style="position:absolute;visibility:visible;mso-wrap-style:square" from="18097,11944" to="18815,11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"/>
                <v:line id="Line 6278" o:spid="_x0000_s1563" style="position:absolute;visibility:visible;mso-wrap-style:square" from="18097,2946" to="18815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"/>
                <v:line id="Line 6279" o:spid="_x0000_s1564" style="position:absolute;flip:x;visibility:visible;mso-wrap-style:square" from="36550,1085" to="3656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" strokeweight="1pt">
                  <v:stroke dashstyle="dash"/>
                </v:line>
                <v:line id="Line 6280" o:spid="_x0000_s1565" style="position:absolute;visibility:visible;mso-wrap-style:square" from="0,84289" to="62255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" strokeweight="1pt">
                  <v:stroke dashstyle="dash"/>
                </v:line>
                <v:line id="Line 6281" o:spid="_x0000_s1566" style="position:absolute;flip:x;visibility:visible;mso-wrap-style:square" from="54654,1085" to="5467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" strokeweight="1pt">
                  <v:stroke dashstyle="dash"/>
                </v:line>
                <v:line id="Line 6282" o:spid="_x0000_s1567" style="position:absolute;flip:x;visibility:visible;mso-wrap-style:square" from="368,1085" to="38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" strokeweight="1pt">
                  <v:stroke dashstyle="dash"/>
                </v:line>
                <v:line id="Line 6283" o:spid="_x0000_s1568" style="position:absolute;visibility:visible;mso-wrap-style:square" from="0,75279" to="62255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" strokeweight="1pt">
                  <v:stroke dashstyle="dash"/>
                </v:line>
                <v:line id="Line 6284" o:spid="_x0000_s1569" style="position:absolute;visibility:visible;mso-wrap-style:square" from="0,66243" to="62255,6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" strokeweight="1pt">
                  <v:stroke dashstyle="dash"/>
                </v:line>
                <v:line id="Line 6285" o:spid="_x0000_s1570" style="position:absolute;visibility:visible;mso-wrap-style:square" from="0,48139" to="62255,48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" strokeweight="1pt">
                  <v:stroke dashstyle="dash"/>
                </v:line>
                <v:line id="Line 6286" o:spid="_x0000_s1571" style="position:absolute;visibility:visible;mso-wrap-style:square" from="0,39141" to="62255,3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" strokeweight="1pt">
                  <v:stroke dashstyle="dash"/>
                </v:line>
                <v:line id="Line 6287" o:spid="_x0000_s1572" style="position:absolute;visibility:visible;mso-wrap-style:square" from="0,30041" to="62255,30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" strokeweight="1pt">
                  <v:stroke dashstyle="dash"/>
                </v:line>
                <v:line id="Line 6288" o:spid="_x0000_s1573" style="position:absolute;visibility:visible;mso-wrap-style:square" from="0,21043" to="62255,21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" strokeweight="1pt">
                  <v:stroke dashstyle="dash"/>
                </v:line>
                <v:line id="Line 6289" o:spid="_x0000_s1574" style="position:absolute;visibility:visible;mso-wrap-style:square" from="0,11944" to="62255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" strokeweight="1pt">
                  <v:stroke dashstyle="dash"/>
                </v:line>
                <v:line id="Line 6290" o:spid="_x0000_s1575" style="position:absolute;visibility:visible;mso-wrap-style:square" from="0,2952" to="62255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" strokeweight="1pt">
                  <v:stroke dashstyle="dash"/>
                </v:line>
                <v:shape id="Text Box 6291" o:spid="_x0000_s1576" type="#_x0000_t202" style="position:absolute;left:18821;top:57188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</w:t>
                        </w:r>
                      </w:p>
                    </w:txbxContent>
                  </v:textbox>
                </v:shape>
                <v:shape id="Text Box 6292" o:spid="_x0000_s1577" type="#_x0000_t202" style="position:absolute;left:16090;top:64452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20</w:t>
                        </w:r>
                      </w:p>
                    </w:txbxContent>
                  </v:textbox>
                </v:shape>
                <v:shape id="Text Box 6293" o:spid="_x0000_s1578" type="#_x0000_t202" style="position:absolute;left:16103;top:75139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40</w:t>
                        </w:r>
                      </w:p>
                    </w:txbxContent>
                  </v:textbox>
                </v:shape>
                <v:shape id="Text Box 6294" o:spid="_x0000_s1579" type="#_x0000_t202" style="position:absolute;left:16090;top:82708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60</w:t>
                        </w:r>
                      </w:p>
                    </w:txbxContent>
                  </v:textbox>
                </v:shape>
                <v:shape id="Text Box 6295" o:spid="_x0000_s1580" type="#_x0000_t202" style="position:absolute;left:16598;top:46494;width:180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0</w:t>
                        </w:r>
                      </w:p>
                    </w:txbxContent>
                  </v:textbox>
                </v:shape>
                <v:shape id="Text Box 6296" o:spid="_x0000_s1581" type="#_x0000_t202" style="position:absolute;left:16605;top:37420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40</w:t>
                        </w:r>
                      </w:p>
                    </w:txbxContent>
                  </v:textbox>
                </v:shape>
                <v:shape id="Text Box 6297" o:spid="_x0000_s1582" type="#_x0000_t202" style="position:absolute;left:16605;top:28390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60</w:t>
                        </w:r>
                      </w:p>
                    </w:txbxContent>
                  </v:textbox>
                </v:shape>
                <v:shape id="Text Box 6298" o:spid="_x0000_s1583" type="#_x0000_t202" style="position:absolute;left:16592;top:19392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80</w:t>
                        </w:r>
                      </w:p>
                    </w:txbxContent>
                  </v:textbox>
                </v:shape>
                <v:shape id="Text Box 6299" o:spid="_x0000_s1584" type="#_x0000_t202" style="position:absolute;left:15811;top:10217;width:334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6300" o:spid="_x0000_s1585" type="#_x0000_t202" style="position:absolute;left:15817;top:1250;width:2826;height:1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20</w:t>
                        </w:r>
                      </w:p>
                    </w:txbxContent>
                  </v:textbox>
                </v:shape>
                <v:shape id="Text Box 6301" o:spid="_x0000_s1586" type="#_x0000_t202" style="position:absolute;left:36550;top:55511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</w:t>
                        </w:r>
                      </w:p>
                    </w:txbxContent>
                  </v:textbox>
                </v:shape>
                <v:shape id="Text Box 6302" o:spid="_x0000_s1587" type="#_x0000_t202" style="position:absolute;left:54648;top:57181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6303" o:spid="_x0000_s1588" type="#_x0000_t202" style="position:absolute;left:387;top:57188;width:2540;height:1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0,1</w:t>
                        </w:r>
                      </w:p>
                    </w:txbxContent>
                  </v:textbox>
                </v:shape>
                <v:line id="Line 6304" o:spid="_x0000_s1589" style="position:absolute;visibility:visible;mso-wrap-style:square" from="35833,1085" to="3583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">
                  <v:stroke dashstyle="1 1" endcap="round"/>
                </v:line>
                <v:line id="Line 6305" o:spid="_x0000_s1590" style="position:absolute;visibility:visible;mso-wrap-style:square" from="35102,1085" to="3510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">
                  <v:stroke dashstyle="1 1" endcap="round"/>
                </v:line>
                <v:line id="Line 6306" o:spid="_x0000_s1591" style="position:absolute;visibility:visible;mso-wrap-style:square" from="34023,1085" to="3402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">
                  <v:stroke dashstyle="1 1" endcap="round"/>
                </v:line>
                <v:line id="Line 6307" o:spid="_x0000_s1592" style="position:absolute;visibility:visible;mso-wrap-style:square" from="30759,1085" to="30765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">
                  <v:stroke dashstyle="1 1" endcap="round"/>
                </v:line>
                <v:line id="Line 6308" o:spid="_x0000_s1593" style="position:absolute;visibility:visible;mso-wrap-style:square" from="32575,1085" to="32581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">
                  <v:stroke dashstyle="1 1" endcap="round"/>
                </v:line>
                <v:line id="Line 6309" o:spid="_x0000_s1594" style="position:absolute;visibility:visible;mso-wrap-style:square" from="28587,1085" to="2859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">
                  <v:stroke dashstyle="1 1" endcap="round"/>
                </v:line>
                <v:line id="Line 6310" o:spid="_x0000_s1595" style="position:absolute;visibility:visible;mso-wrap-style:square" from="26054,1085" to="26060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">
                  <v:stroke dashstyle="1 1" endcap="round"/>
                </v:line>
                <v:line id="Line 6311" o:spid="_x0000_s1596" style="position:absolute;visibility:visible;mso-wrap-style:square" from="23158,1085" to="2316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">
                  <v:stroke dashstyle="1 1" endcap="round"/>
                </v:line>
                <v:line id="Line 6312" o:spid="_x0000_s1597" style="position:absolute;visibility:visible;mso-wrap-style:square" from="53930,1174" to="5393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">
                  <v:stroke dashstyle="1 1" endcap="round"/>
                </v:line>
                <v:line id="Line 6313" o:spid="_x0000_s1598" style="position:absolute;visibility:visible;mso-wrap-style:square" from="53200,1174" to="5320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">
                  <v:stroke dashstyle="1 1" endcap="round"/>
                </v:line>
                <v:line id="Line 6314" o:spid="_x0000_s1599" style="position:absolute;visibility:visible;mso-wrap-style:square" from="52120,1174" to="5212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">
                  <v:stroke dashstyle="1 1" endcap="round"/>
                </v:line>
                <v:line id="Line 6315" o:spid="_x0000_s1600" style="position:absolute;visibility:visible;mso-wrap-style:square" from="48856,1174" to="4886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">
                  <v:stroke dashstyle="1 1" endcap="round"/>
                </v:line>
                <v:line id="Line 6316" o:spid="_x0000_s1601" style="position:absolute;visibility:visible;mso-wrap-style:square" from="50673,1174" to="5067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">
                  <v:stroke dashstyle="1 1" endcap="round"/>
                </v:line>
                <v:line id="Line 6317" o:spid="_x0000_s1602" style="position:absolute;visibility:visible;mso-wrap-style:square" from="46685,1174" to="46691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">
                  <v:stroke dashstyle="1 1" endcap="round"/>
                </v:line>
                <v:line id="Line 6318" o:spid="_x0000_s1603" style="position:absolute;visibility:visible;mso-wrap-style:square" from="44151,1174" to="4415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">
                  <v:stroke dashstyle="1 1" endcap="round"/>
                </v:line>
                <v:line id="Line 6319" o:spid="_x0000_s1604" style="position:absolute;visibility:visible;mso-wrap-style:square" from="36779,19" to="36785,83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">
                  <v:stroke dashstyle="1 1" endcap="round"/>
                </v:line>
                <v:line id="Line 6320" o:spid="_x0000_s1605" style="position:absolute;visibility:visible;mso-wrap-style:square" from="17741,1511" to="1774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">
                  <v:stroke dashstyle="1 1" endcap="round"/>
                </v:line>
                <v:line id="Line 6321" o:spid="_x0000_s1606" style="position:absolute;visibility:visible;mso-wrap-style:square" from="17011,1511" to="1701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">
                  <v:stroke dashstyle="1 1" endcap="round"/>
                </v:line>
                <v:line id="Line 6322" o:spid="_x0000_s1607" style="position:absolute;visibility:visible;mso-wrap-style:square" from="15932,1511" to="1593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">
                  <v:stroke dashstyle="1 1" endcap="round"/>
                </v:line>
                <v:line id="Line 6323" o:spid="_x0000_s1608" style="position:absolute;visibility:visible;mso-wrap-style:square" from="12668,1511" to="12674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">
                  <v:stroke dashstyle="1 1" endcap="round"/>
                </v:line>
                <v:line id="Line 6324" o:spid="_x0000_s1609" style="position:absolute;visibility:visible;mso-wrap-style:square" from="14484,1511" to="14490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">
                  <v:stroke dashstyle="1 1" endcap="round"/>
                </v:line>
                <v:line id="Line 6325" o:spid="_x0000_s1610" style="position:absolute;visibility:visible;mso-wrap-style:square" from="10496,1511" to="10502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">
                  <v:stroke dashstyle="1 1" endcap="round"/>
                </v:line>
                <v:line id="Line 6326" o:spid="_x0000_s1611" style="position:absolute;visibility:visible;mso-wrap-style:square" from="7962,1511" to="7969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">
                  <v:stroke dashstyle="1 1" endcap="round"/>
                </v:line>
                <v:line id="Line 6327" o:spid="_x0000_s1612" style="position:absolute;visibility:visible;mso-wrap-style:square" from="5067,1511" to="5073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">
                  <v:stroke dashstyle="1 1" endcap="round"/>
                </v:line>
                <v:line id="Line 6328" o:spid="_x0000_s1613" style="position:absolute;visibility:visible;mso-wrap-style:square" from="59366,1085" to="59372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">
                  <v:stroke dashstyle="1 1" endcap="round"/>
                </v:line>
                <v:shape id="Text Box 6329" o:spid="_x0000_s1614" type="#_x0000_t202" style="position:absolute;left:58273;top:55378;width:398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" filled="f" stroked="f">
                  <v:textbox inset="0,0,0,0">
                    <w:txbxContent>
                      <w:p w:rsidR="00794E5D" w:rsidRPr="0026043E" w:rsidRDefault="00794E5D" w:rsidP="007E253A">
                        <w:r>
                          <w:rPr>
                            <w:lang w:val="ru-RU"/>
                          </w:rPr>
                          <w:t>ω, 1/с</w:t>
                        </w:r>
                      </w:p>
                    </w:txbxContent>
                  </v:textbox>
                </v:shape>
                <v:shape id="Text Box 6330" o:spid="_x0000_s1615" type="#_x0000_t202" style="position:absolute;left:18954;top:1092;width:5283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" filled="f" stroked="f">
                  <v:textbox inset="0,0,0,0">
                    <w:txbxContent>
                      <w:p w:rsidR="00794E5D" w:rsidRPr="0026043E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L,</w:t>
                        </w:r>
                        <w:r>
                          <w:rPr>
                            <w:lang w:val="ru-RU"/>
                          </w:rPr>
                          <w:t>дБ</w:t>
                        </w:r>
                      </w:p>
                    </w:txbxContent>
                  </v:textbox>
                </v:shape>
                <v:line id="Line 6331" o:spid="_x0000_s1616" style="position:absolute;flip:y;visibility:visible;mso-wrap-style:square" from="387,48145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"/>
                <v:line id="Line 6332" o:spid="_x0000_s1617" style="position:absolute;flip:y;visibility:visible;mso-wrap-style:square" from="361,39141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"/>
                <v:line id="Line 6333" o:spid="_x0000_s1618" style="position:absolute;flip:y;visibility:visible;mso-wrap-style:square" from="361,30041" to="18453,5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"/>
                <v:line id="Line 6334" o:spid="_x0000_s1619" style="position:absolute;flip:y;visibility:visible;mso-wrap-style:square" from="361,21043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"/>
                <v:line id="Line 6335" o:spid="_x0000_s1620" style="position:absolute;flip:y;visibility:visible;mso-wrap-style:square" from="361,11944" to="18453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"/>
                <v:shape id="Text Box 6337" o:spid="_x0000_s1621" type="#_x0000_t202" style="position:absolute;left:12477;top:48323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6339" o:spid="_x0000_s1622" type="#_x0000_t202" style="position:absolute;left:12827;top:41217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341" o:spid="_x0000_s1623" type="#_x0000_t202" style="position:absolute;left:12617;top:33743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343" o:spid="_x0000_s1624" type="#_x0000_t202" style="position:absolute;left:14052;top:23698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6345" o:spid="_x0000_s1625" type="#_x0000_t202" style="position:absolute;left:14052;top:16522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oval id="Oval 6346" o:spid="_x0000_s1626" style="position:absolute;left:31095;top:5690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" fillcolor="black"/>
                <v:shape id="Text Box 6348" o:spid="_x0000_s1627" type="#_x0000_t202" style="position:absolute;left:39376;top:53835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6350" o:spid="_x0000_s1628" type="#_x0000_t202" style="position:absolute;left:54952;top:3589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line id="Line 6351" o:spid="_x0000_s1629" style="position:absolute;visibility:visible;mso-wrap-style:square" from="57550,3543" to="57556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">
                  <v:stroke dashstyle="dashDot"/>
                </v:line>
                <v:shape id="Text Box 6352" o:spid="_x0000_s1630" type="#_x0000_t202" style="position:absolute;left:56813;top:56826;width:2464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7E253A">
                        <w:r w:rsidRPr="00542203">
                          <w:rPr>
                            <w:position w:val="-12"/>
                          </w:rPr>
                          <w:object w:dxaOrig="300" w:dyaOrig="360">
                            <v:shape id="_x0000_i1330" type="#_x0000_t75" style="width:19.5pt;height:18pt" o:ole="">
                              <v:imagedata r:id="rId246" o:title=""/>
                            </v:shape>
                            <o:OLEObject Type="Embed" ProgID="Equation.3" ShapeID="_x0000_i1330" DrawAspect="Content" ObjectID="_1633779862" r:id="rId351"/>
                          </w:object>
                        </w:r>
                      </w:p>
                    </w:txbxContent>
                  </v:textbox>
                </v:shape>
                <v:oval id="Oval 6353" o:spid="_x0000_s1631" style="position:absolute;left:57257;top:5692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" fillcolor="black"/>
                <v:shape id="Text Box 6354" o:spid="_x0000_s1632" type="#_x0000_t202" style="position:absolute;left:1276;top:66122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355" o:spid="_x0000_s1633" type="#_x0000_t202" style="position:absolute;left:30289;top:54864;width:3137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" filled="f" stroked="f">
                  <v:textbox inset="0,0,0,0">
                    <w:txbxContent>
                      <w:p w:rsidR="00794E5D" w:rsidRDefault="00794E5D" w:rsidP="007E253A">
                        <w:r w:rsidRPr="0082197C">
                          <w:rPr>
                            <w:position w:val="-10"/>
                          </w:rPr>
                          <w:object w:dxaOrig="499" w:dyaOrig="340">
                            <v:shape id="_x0000_i1331" type="#_x0000_t75" style="width:27pt;height:18pt" o:ole="">
                              <v:imagedata r:id="rId341" o:title=""/>
                            </v:shape>
                            <o:OLEObject Type="Embed" ProgID="Equation.3" ShapeID="_x0000_i1331" DrawAspect="Content" ObjectID="_1633779863" r:id="rId352"/>
                          </w:object>
                        </w:r>
                      </w:p>
                    </w:txbxContent>
                  </v:textbox>
                </v:shape>
                <v:line id="Line 6356" o:spid="_x0000_s1634" style="position:absolute;flip:y;visibility:visible;mso-wrap-style:square" from="13335,57156" to="31426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">
                  <v:stroke dashstyle="dash"/>
                </v:line>
                <v:line id="Line 6357" o:spid="_x0000_s1635" style="position:absolute;visibility:visible;mso-wrap-style:square" from="23888,62585" to="27870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"/>
                <v:oval id="Oval 6358" o:spid="_x0000_s1636" style="position:absolute;left:27609;top:6229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" fillcolor="black"/>
                <v:line id="Line 6359" o:spid="_x0000_s1637" style="position:absolute;flip:x;visibility:visible;mso-wrap-style:square" from="13436,62693" to="27768,8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" strokeweight="2pt"/>
                <v:line id="Line 6360" o:spid="_x0000_s1638" style="position:absolute;visibility:visible;mso-wrap-style:square" from="24593,57156" to="24599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">
                  <v:stroke startarrow="block" endarrow="block"/>
                </v:line>
                <v:shape id="Text Box 6361" o:spid="_x0000_s1639" type="#_x0000_t202" style="position:absolute;left:20275;top:59461;width:4559;height:2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12 дБ</w:t>
                        </w:r>
                      </w:p>
                    </w:txbxContent>
                  </v:textbox>
                </v:shape>
                <v:line id="Line 6362" o:spid="_x0000_s1640" style="position:absolute;flip:y;visibility:visible;mso-wrap-style:square" from="27870,57156" to="27870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">
                  <v:stroke dashstyle="dashDot"/>
                </v:line>
                <v:shape id="Text Box 6363" o:spid="_x0000_s1641" type="#_x0000_t202" style="position:absolute;left:27006;top:54908;width:164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7E253A">
                        <w:r w:rsidRPr="0082197C">
                          <w:rPr>
                            <w:position w:val="-10"/>
                          </w:rPr>
                          <w:object w:dxaOrig="300" w:dyaOrig="340">
                            <v:shape id="_x0000_i1332" type="#_x0000_t75" style="width:12.75pt;height:15pt" o:ole="">
                              <v:imagedata r:id="rId307" o:title=""/>
                            </v:shape>
                            <o:OLEObject Type="Embed" ProgID="Equation.3" ShapeID="_x0000_i1332" DrawAspect="Content" ObjectID="_1633779864" r:id="rId353"/>
                          </w:object>
                        </w:r>
                      </w:p>
                    </w:txbxContent>
                  </v:textbox>
                </v:shape>
                <v:oval id="Oval 6364" o:spid="_x0000_s1642" style="position:absolute;left:27603;top:56953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" fillcolor="black"/>
                <v:line id="Line 6365" o:spid="_x0000_s1643" style="position:absolute;visibility:visible;mso-wrap-style:square" from="47567,52685" to="50673,52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"/>
                <v:line id="Line 6366" o:spid="_x0000_s1644" style="position:absolute;flip:y;visibility:visible;mso-wrap-style:square" from="27832,52685" to="47567,62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" strokeweight="2pt"/>
                <v:line id="Line 6367" o:spid="_x0000_s1645" style="position:absolute;visibility:visible;mso-wrap-style:square" from="49999,52692" to="49999,5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">
                  <v:stroke startarrow="block" endarrow="block"/>
                </v:line>
                <v:shape id="Text Box 6368" o:spid="_x0000_s1646" type="#_x0000_t202" style="position:absolute;left:50139;top:53930;width:358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 дБ</w:t>
                        </w:r>
                      </w:p>
                    </w:txbxContent>
                  </v:textbox>
                </v:shape>
                <v:oval id="Oval 6369" o:spid="_x0000_s1647" style="position:absolute;left:51054;top:48698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" fillcolor="black"/>
                <v:line id="Line 6370" o:spid="_x0000_s1648" style="position:absolute;visibility:visible;mso-wrap-style:square" from="47567,52685" to="47567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">
                  <v:stroke dashstyle="dashDot"/>
                </v:line>
                <v:oval id="Oval 6371" o:spid="_x0000_s1649" style="position:absolute;left:47282;top:56978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" fillcolor="black"/>
                <v:shape id="Text Box 6372" o:spid="_x0000_s1650" type="#_x0000_t202" style="position:absolute;left:46685;top:56883;width:2006;height:1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7E253A">
                        <w:r w:rsidRPr="009E2535">
                          <w:rPr>
                            <w:position w:val="-10"/>
                          </w:rPr>
                          <w:object w:dxaOrig="300" w:dyaOrig="340">
                            <v:shape id="_x0000_i1333" type="#_x0000_t75" style="width:15.75pt;height:18pt" o:ole="">
                              <v:imagedata r:id="rId309" o:title=""/>
                            </v:shape>
                            <o:OLEObject Type="Embed" ProgID="Equation.3" ShapeID="_x0000_i1333" DrawAspect="Content" ObjectID="_1633779865" r:id="rId354"/>
                          </w:object>
                        </w:r>
                      </w:p>
                    </w:txbxContent>
                  </v:textbox>
                </v:shape>
                <v:line id="Line 6373" o:spid="_x0000_s1651" style="position:absolute;visibility:visible;mso-wrap-style:square" from="51333,48945" to="54673,48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"/>
                <v:line id="Line 6374" o:spid="_x0000_s1652" style="position:absolute;flip:y;visibility:visible;mso-wrap-style:square" from="47517,48945" to="51282,52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" strokeweight="2pt"/>
                <v:line id="Line 6375" o:spid="_x0000_s1653" style="position:absolute;visibility:visible;mso-wrap-style:square" from="54070,48952" to="54076,57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">
                  <v:stroke startarrow="block" endarrow="block"/>
                </v:line>
                <v:shape id="Text Box 6376" o:spid="_x0000_s1654" type="#_x0000_t202" style="position:absolute;left:54768;top:52482;width:358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8дБ</w:t>
                        </w:r>
                      </w:p>
                    </w:txbxContent>
                  </v:textbox>
                </v:shape>
                <v:line id="Line 6377" o:spid="_x0000_s1655" style="position:absolute;flip:y;visibility:visible;mso-wrap-style:square" from="51333,25133" to="63430,48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" strokeweight="2pt"/>
                <v:oval id="Oval 6378" o:spid="_x0000_s1656" style="position:absolute;left:47263;top:52419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" fillcolor="black"/>
                <v:line id="Line 6379" o:spid="_x0000_s1657" style="position:absolute;visibility:visible;mso-wrap-style:square" from="51339,49155" to="51346,57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">
                  <v:stroke dashstyle="dashDot"/>
                </v:line>
                <v:shape id="Text Box 6380" o:spid="_x0000_s1658" type="#_x0000_t202" style="position:absolute;left:50539;top:56902;width:1892;height:3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7E253A">
                        <w:r w:rsidRPr="00185340">
                          <w:rPr>
                            <w:position w:val="-12"/>
                          </w:rPr>
                          <w:object w:dxaOrig="300" w:dyaOrig="360">
                            <v:shape id="_x0000_i1334" type="#_x0000_t75" style="width:15pt;height:18pt" o:ole="">
                              <v:imagedata r:id="rId311" o:title=""/>
                            </v:shape>
                            <o:OLEObject Type="Embed" ProgID="Equation.3" ShapeID="_x0000_i1334" DrawAspect="Content" ObjectID="_1633779866" r:id="rId355"/>
                          </w:object>
                        </w:r>
                      </w:p>
                    </w:txbxContent>
                  </v:textbox>
                </v:shape>
                <v:oval id="Oval 6381" o:spid="_x0000_s1659" style="position:absolute;left:51066;top:5690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" fillcolor="black"/>
                <v:shape id="Text Box 6383" o:spid="_x0000_s1660" type="#_x0000_t202" style="position:absolute;left:14401;top:78022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385" o:spid="_x0000_s1661" type="#_x0000_t202" style="position:absolute;left:47777;top:48533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386" o:spid="_x0000_s1662" type="#_x0000_t202" style="position:absolute;left:11690;top:82607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6387" o:spid="_x0000_s1663" type="#_x0000_t202" style="position:absolute;left:28028;top:62795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6388" o:spid="_x0000_s1664" type="#_x0000_t202" style="position:absolute;left:46374;top:50965;width:2171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v:shape id="Text Box 6389" o:spid="_x0000_s1665" type="#_x0000_t202" style="position:absolute;left:50165;top:46558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" filled="f" stroked="f">
                  <v:textbox inset="0,0,0,0">
                    <w:txbxContent>
                      <w:p w:rsidR="00794E5D" w:rsidRPr="00185340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6390" o:spid="_x0000_s1666" type="#_x0000_t202" style="position:absolute;left:61461;top:23926;width:143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line id="Line 6391" o:spid="_x0000_s1667" style="position:absolute;visibility:visible;mso-wrap-style:square" from="19926,57143" to="19932,74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">
                  <v:stroke dashstyle="dashDot"/>
                </v:line>
                <v:line id="Line 6392" o:spid="_x0000_s1668" style="position:absolute;flip:x;visibility:visible;mso-wrap-style:square" from="18459,74206" to="19646,7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">
                  <v:stroke dashstyle="dashDot"/>
                </v:line>
                <v:oval id="Oval 6393" o:spid="_x0000_s1669" style="position:absolute;left:19761;top:73952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" fillcolor="black"/>
                <v:shape id="Text Box 6394" o:spid="_x0000_s1670" type="#_x0000_t202" style="position:absolute;left:19812;top:56705;width:2152;height:3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Default="00794E5D" w:rsidP="007E253A">
                        <w:r w:rsidRPr="00185340">
                          <w:rPr>
                            <w:position w:val="-14"/>
                          </w:rPr>
                          <w:object w:dxaOrig="300" w:dyaOrig="380">
                            <v:shape id="_x0000_i1335" type="#_x0000_t75" style="width:17.25pt;height:21pt" o:ole="">
                              <v:imagedata r:id="rId346" o:title=""/>
                            </v:shape>
                            <o:OLEObject Type="Embed" ProgID="Equation.3" ShapeID="_x0000_i1335" DrawAspect="Content" ObjectID="_1633779867" r:id="rId356"/>
                          </w:object>
                        </w:r>
                      </w:p>
                    </w:txbxContent>
                  </v:textbox>
                </v:shape>
                <v:oval id="Oval 6395" o:spid="_x0000_s1671" style="position:absolute;left:19627;top:56934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" fillcolor="black"/>
                <v:oval id="Oval 6396" o:spid="_x0000_s1672" style="position:absolute;left:18180;top:73945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" fillcolor="black"/>
                <v:shape id="Text Box 6397" o:spid="_x0000_s1673" type="#_x0000_t202" style="position:absolute;left:14274;top:73082;width:3772;height:2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7E253A">
                        <w:r w:rsidRPr="00185340">
                          <w:rPr>
                            <w:position w:val="-14"/>
                          </w:rPr>
                          <w:object w:dxaOrig="620" w:dyaOrig="380">
                            <v:shape id="_x0000_i1336" type="#_x0000_t75" style="width:30pt;height:18pt" o:ole="">
                              <v:imagedata r:id="rId315" o:title=""/>
                            </v:shape>
                            <o:OLEObject Type="Embed" ProgID="Equation.3" ShapeID="_x0000_i1336" DrawAspect="Content" ObjectID="_1633779868" r:id="rId357"/>
                          </w:object>
                        </w:r>
                      </w:p>
                    </w:txbxContent>
                  </v:textbox>
                </v:shape>
                <v:shape id="Text Box 6398" o:spid="_x0000_s1674" type="#_x0000_t202" style="position:absolute;left:21113;top:73412;width:14961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7E253A">
                        <w:r w:rsidRPr="009E00DD">
                          <w:t>Контрольна точка</w:t>
                        </w:r>
                      </w:p>
                    </w:txbxContent>
                  </v:textbox>
                </v:shape>
                <v:line id="Line 6399" o:spid="_x0000_s1675" style="position:absolute;flip:y;visibility:visible;mso-wrap-style:square" from="1136,54806" to="23164,66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" strokeweight="2pt"/>
                <v:oval id="Oval 6400" o:spid="_x0000_s1676" style="position:absolute;left:57238;top:302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" fillcolor="black"/>
                <v:line id="Line 6401" o:spid="_x0000_s1677" style="position:absolute;flip:y;visibility:visible;mso-wrap-style:square" from="23158,3136" to="57550,54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" strokeweight="2pt"/>
                <v:line id="Line 6402" o:spid="_x0000_s1678" style="position:absolute;flip:y;visibility:visible;mso-wrap-style:square" from="57524,711" to="58610,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" strokeweight="2pt"/>
                <v:shape id="Text Box 6403" o:spid="_x0000_s1679" type="#_x0000_t202" style="position:absolute;left:57759;top:3048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404" o:spid="_x0000_s1680" type="#_x0000_t202" style="position:absolute;left:55670;top:73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shape id="Text Box 6405" o:spid="_x0000_s1681" type="#_x0000_t202" style="position:absolute;left:59391;top:158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6409" o:spid="_x0000_s1682" type="#_x0000_t202" style="position:absolute;left:38449;top:26568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411" o:spid="_x0000_s1683" type="#_x0000_t202" style="position:absolute;left:10464;top:58140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E253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oval id="Oval 6412" o:spid="_x0000_s1684" style="position:absolute;left:22891;top:569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" fillcolor="black"/>
                <v:oval id="Oval 6413" o:spid="_x0000_s1685" style="position:absolute;left:22885;top:54483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" fillcolor="black"/>
                <v:line id="Line 6414" o:spid="_x0000_s1686" style="position:absolute;flip:x;visibility:visible;mso-wrap-style:square" from="23183,54692" to="23190,5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">
                  <v:stroke dashstyle="dashDot"/>
                </v:line>
                <v:shape id="Text Box 6415" o:spid="_x0000_s1687" type="#_x0000_t202" style="position:absolute;left:21945;top:56959;width:2959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7E253A">
                        <w:r w:rsidRPr="007F2B7A">
                          <w:rPr>
                            <w:position w:val="-12"/>
                          </w:rPr>
                          <w:object w:dxaOrig="360" w:dyaOrig="360">
                            <v:shape id="_x0000_i1337" type="#_x0000_t75" style="width:23.25pt;height:18pt" o:ole="">
                              <v:imagedata r:id="rId244" o:title=""/>
                            </v:shape>
                            <o:OLEObject Type="Embed" ProgID="Equation.3" ShapeID="_x0000_i1337" DrawAspect="Content" ObjectID="_1633779869" r:id="rId358"/>
                          </w:object>
                        </w:r>
                      </w:p>
                    </w:txbxContent>
                  </v:textbox>
                </v:shape>
                <v:line id="Line 6417" o:spid="_x0000_s1688" style="position:absolute;flip:y;visibility:visible;mso-wrap-style:square" from="51333,12484" to="51396,48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">
                  <v:stroke startarrow="block" endarrow="classic"/>
                </v:line>
                <v:shape id="Text Box 6418" o:spid="_x0000_s1689" type="#_x0000_t202" style="position:absolute;left:49485;top:32219;width:1797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" filled="f" stroked="f">
                  <v:textbox inset="0,0,0,0">
                    <w:txbxContent>
                      <w:p w:rsidR="00794E5D" w:rsidRPr="00B80EDF" w:rsidRDefault="00794E5D" w:rsidP="007E253A">
                        <w:r>
                          <w:rPr>
                            <w:lang w:val="en-US"/>
                          </w:rPr>
                          <w:t>k</w:t>
                        </w:r>
                        <w:r w:rsidRPr="00AB4625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419" o:spid="_x0000_s1690" type="#_x0000_t202" style="position:absolute;left:23514;top:54692;width:108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E253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420" o:spid="_x0000_s1691" type="#_x0000_t202" style="position:absolute;left:38042;top:56629;width:2667;height:33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" filled="f" stroked="f">
                  <v:textbox style="mso-fit-shape-to-text:t" inset="0,0,0,0">
                    <w:txbxContent>
                      <w:p w:rsidR="00794E5D" w:rsidRDefault="00794E5D" w:rsidP="007E253A">
                        <w:r w:rsidRPr="00E658F6">
                          <w:rPr>
                            <w:position w:val="-12"/>
                          </w:rPr>
                          <w:object w:dxaOrig="400" w:dyaOrig="360">
                            <v:shape id="_x0000_i1338" type="#_x0000_t75" style="width:21pt;height:19.5pt" o:ole="">
                              <v:imagedata r:id="rId317" o:title=""/>
                            </v:shape>
                            <o:OLEObject Type="Embed" ProgID="Equation.3" ShapeID="_x0000_i1338" DrawAspect="Content" ObjectID="_1633779870" r:id="rId359"/>
                          </w:object>
                        </w:r>
                      </w:p>
                    </w:txbxContent>
                  </v:textbox>
                </v:shape>
                <v:oval id="Oval 7088" o:spid="_x0000_s1692" style="position:absolute;left:54743;top:35756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" filled="f"/>
                <v:oval id="Oval 7089" o:spid="_x0000_s1693" style="position:absolute;left:13754;top:16313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" filled="f"/>
                <v:oval id="Oval 7090" o:spid="_x0000_s1694" style="position:absolute;left:13912;top:23399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" filled="f"/>
                <v:oval id="Oval 7091" o:spid="_x0000_s1695" style="position:absolute;left:12477;top:33604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" filled="f"/>
                <v:oval id="Oval 7092" o:spid="_x0000_s1696" style="position:absolute;left:12617;top:40919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" filled="f"/>
                <v:oval id="Oval 7093" o:spid="_x0000_s1697" style="position:absolute;left:12249;top:48094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" filled="f"/>
                <v:oval id="Oval 7094" o:spid="_x0000_s1698" style="position:absolute;left:38169;top:26339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" filled="f"/>
                <v:oval id="Oval 7095" o:spid="_x0000_s1699" style="position:absolute;left:55530;top:527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" filled="f"/>
                <v:oval id="Oval 7096" o:spid="_x0000_s1700" style="position:absolute;left:47637;top:48304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" filled="f"/>
                <v:oval id="Oval 7097" o:spid="_x0000_s1701" style="position:absolute;left:39166;top:53536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" filled="f"/>
                <v:oval id="Oval 7098" o:spid="_x0000_s1702" style="position:absolute;left:10166;top:57842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" filled="f"/>
                <v:oval id="Oval 7099" o:spid="_x0000_s1703" style="position:absolute;left:14033;top:77812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" filled="f"/>
                <v:shape id="Text Box 7100" o:spid="_x0000_s1704" type="#_x0000_t202" style="position:absolute;left:55213;top:41725;width:7893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" filled="f" stroked="f">
                  <v:textbox inset="0,0,0,0">
                    <w:txbxContent>
                      <w:p w:rsidR="00794E5D" w:rsidRPr="00881680" w:rsidRDefault="00794E5D" w:rsidP="007E253A">
                        <w:pPr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vertAlign w:val="subscript"/>
                            <w:lang w:val="ru-RU"/>
                          </w:rPr>
                          <w:t>БАЖ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  <w:t>(ω)</w:t>
                        </w:r>
                      </w:p>
                    </w:txbxContent>
                  </v:textbox>
                </v:shape>
                <v:shape id="Text Box 7101" o:spid="_x0000_s1705" type="#_x0000_t202" style="position:absolute;left:37503;top:14630;width:10268;height:3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" filled="f" stroked="f">
                  <v:textbox inset="0,0,0,0">
                    <w:txbxContent>
                      <w:p w:rsidR="00794E5D" w:rsidRPr="00881680" w:rsidRDefault="00794E5D" w:rsidP="007E253A">
                        <w:pPr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|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A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|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</w:p>
    <w:p w:rsidR="00DA5130" w:rsidRPr="002C0E8E" w:rsidRDefault="00DA5130" w:rsidP="002C0E8E">
      <w:pPr>
        <w:jc w:val="center"/>
        <w:rPr>
          <w:sz w:val="28"/>
          <w:szCs w:val="28"/>
        </w:rPr>
      </w:pPr>
      <w:r w:rsidRPr="002C0E8E">
        <w:rPr>
          <w:sz w:val="28"/>
          <w:szCs w:val="28"/>
        </w:rPr>
        <w:lastRenderedPageBreak/>
        <w:t>Рис</w:t>
      </w:r>
      <w:r w:rsidR="00396175" w:rsidRPr="002C0E8E">
        <w:rPr>
          <w:sz w:val="28"/>
          <w:szCs w:val="28"/>
        </w:rPr>
        <w:t>.</w:t>
      </w:r>
      <w:r w:rsidRPr="002C0E8E">
        <w:rPr>
          <w:sz w:val="28"/>
          <w:szCs w:val="28"/>
        </w:rPr>
        <w:t xml:space="preserve"> 5. </w:t>
      </w:r>
      <w:r w:rsidR="004C39E9" w:rsidRPr="002C0E8E">
        <w:rPr>
          <w:sz w:val="28"/>
          <w:szCs w:val="28"/>
        </w:rPr>
        <w:t>ЗБЛАЧХ</w:t>
      </w:r>
      <w:r w:rsidRPr="002C0E8E">
        <w:rPr>
          <w:sz w:val="28"/>
          <w:szCs w:val="28"/>
        </w:rPr>
        <w:t xml:space="preserve"> та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не скоригованої частини САР</w:t>
      </w:r>
    </w:p>
    <w:p w:rsidR="00DA5130" w:rsidRPr="002C0E8E" w:rsidRDefault="00DA5130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Оскільки умова (</w:t>
      </w:r>
      <w:r w:rsidRPr="002C0E8E">
        <w:rPr>
          <w:sz w:val="28"/>
          <w:szCs w:val="28"/>
          <w:lang w:val="ru-RU"/>
        </w:rPr>
        <w:t>9.</w:t>
      </w:r>
      <w:r w:rsidR="00E429C9" w:rsidRPr="002C0E8E">
        <w:rPr>
          <w:sz w:val="28"/>
          <w:szCs w:val="28"/>
          <w:lang w:val="ru-RU"/>
        </w:rPr>
        <w:t>6</w:t>
      </w:r>
      <w:r w:rsidRPr="002C0E8E">
        <w:rPr>
          <w:sz w:val="28"/>
          <w:szCs w:val="28"/>
        </w:rPr>
        <w:t xml:space="preserve">) виконується але </w:t>
      </w:r>
      <w:r w:rsidRPr="002C0E8E">
        <w:rPr>
          <w:position w:val="-12"/>
          <w:sz w:val="28"/>
          <w:szCs w:val="28"/>
        </w:rPr>
        <w:object w:dxaOrig="1680" w:dyaOrig="360">
          <v:shape id="_x0000_i1185" type="#_x0000_t75" style="width:84pt;height:18pt" o:ole="">
            <v:imagedata r:id="rId360" o:title=""/>
          </v:shape>
          <o:OLEObject Type="Embed" ProgID="Equation.DSMT4" ShapeID="_x0000_i1185" DrawAspect="Content" ObjectID="_1633779772" r:id="rId361"/>
        </w:object>
      </w:r>
      <w:r w:rsidR="00420DB6" w:rsidRPr="002C0E8E">
        <w:rPr>
          <w:sz w:val="28"/>
          <w:szCs w:val="28"/>
        </w:rPr>
        <w:t xml:space="preserve">, </w:t>
      </w:r>
      <w:r w:rsidRPr="002C0E8E">
        <w:rPr>
          <w:sz w:val="28"/>
          <w:szCs w:val="28"/>
        </w:rPr>
        <w:t>то необхідно вводити послідовн</w:t>
      </w:r>
      <w:r w:rsidR="00420DB6" w:rsidRPr="002C0E8E">
        <w:rPr>
          <w:sz w:val="28"/>
          <w:szCs w:val="28"/>
        </w:rPr>
        <w:t>ий</w:t>
      </w:r>
      <w:r w:rsidRPr="002C0E8E">
        <w:rPr>
          <w:sz w:val="28"/>
          <w:szCs w:val="28"/>
        </w:rPr>
        <w:t xml:space="preserve">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ий</w:t>
      </w:r>
      <w:proofErr w:type="spellEnd"/>
      <w:r w:rsidRPr="002C0E8E">
        <w:rPr>
          <w:sz w:val="28"/>
          <w:szCs w:val="28"/>
        </w:rPr>
        <w:t xml:space="preserve"> пристрій (П</w:t>
      </w:r>
      <w:r w:rsidR="00420DB6" w:rsidRPr="002C0E8E">
        <w:rPr>
          <w:sz w:val="28"/>
          <w:szCs w:val="28"/>
        </w:rPr>
        <w:t>К</w:t>
      </w:r>
      <w:r w:rsidRPr="002C0E8E">
        <w:rPr>
          <w:sz w:val="28"/>
          <w:szCs w:val="28"/>
        </w:rPr>
        <w:t>П) диференціально-інтегруючо</w:t>
      </w:r>
      <w:r w:rsidR="00420DB6" w:rsidRPr="002C0E8E">
        <w:rPr>
          <w:sz w:val="28"/>
          <w:szCs w:val="28"/>
        </w:rPr>
        <w:t>го</w:t>
      </w:r>
      <w:r w:rsidRPr="002C0E8E">
        <w:rPr>
          <w:sz w:val="28"/>
          <w:szCs w:val="28"/>
        </w:rPr>
        <w:t xml:space="preserve"> типу (</w:t>
      </w:r>
      <w:r w:rsidRPr="002C0E8E">
        <w:rPr>
          <w:sz w:val="28"/>
          <w:szCs w:val="28"/>
          <w:lang w:val="ru-RU"/>
        </w:rPr>
        <w:t>9.</w:t>
      </w:r>
      <w:r w:rsidR="00E429C9" w:rsidRPr="002C0E8E">
        <w:rPr>
          <w:sz w:val="28"/>
          <w:szCs w:val="28"/>
          <w:lang w:val="ru-RU"/>
        </w:rPr>
        <w:t>7</w:t>
      </w:r>
      <w:r w:rsidRPr="002C0E8E">
        <w:rPr>
          <w:sz w:val="28"/>
          <w:szCs w:val="28"/>
        </w:rPr>
        <w:t>).</w:t>
      </w:r>
    </w:p>
    <w:p w:rsidR="00DA5130" w:rsidRPr="002C0E8E" w:rsidRDefault="00DA5130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="00420DB6" w:rsidRPr="002C0E8E">
        <w:rPr>
          <w:position w:val="-28"/>
          <w:sz w:val="28"/>
          <w:szCs w:val="28"/>
          <w:lang w:val="ru-RU"/>
        </w:rPr>
        <w:object w:dxaOrig="1840" w:dyaOrig="660">
          <v:shape id="_x0000_i1186" type="#_x0000_t75" style="width:92.25pt;height:33pt" o:ole="">
            <v:imagedata r:id="rId362" o:title=""/>
          </v:shape>
          <o:OLEObject Type="Embed" ProgID="Equation.DSMT4" ShapeID="_x0000_i1186" DrawAspect="Content" ObjectID="_1633779773" r:id="rId363"/>
        </w:object>
      </w:r>
      <w:r w:rsidR="00420DB6" w:rsidRPr="002C0E8E">
        <w:rPr>
          <w:sz w:val="28"/>
          <w:szCs w:val="28"/>
          <w:lang w:val="ru-RU"/>
        </w:rPr>
        <w:t xml:space="preserve">, </w:t>
      </w:r>
      <w:r w:rsidRPr="002C0E8E">
        <w:rPr>
          <w:sz w:val="28"/>
          <w:szCs w:val="28"/>
          <w:lang w:val="ru-RU"/>
        </w:rPr>
        <w:t xml:space="preserve">при </w:t>
      </w:r>
      <w:r w:rsidR="00420DB6" w:rsidRPr="002C0E8E">
        <w:rPr>
          <w:position w:val="-10"/>
          <w:sz w:val="28"/>
          <w:szCs w:val="28"/>
        </w:rPr>
        <w:object w:dxaOrig="1020" w:dyaOrig="320">
          <v:shape id="_x0000_i1187" type="#_x0000_t75" style="width:51pt;height:15.75pt" o:ole="">
            <v:imagedata r:id="rId364" o:title=""/>
          </v:shape>
          <o:OLEObject Type="Embed" ProgID="Equation.DSMT4" ShapeID="_x0000_i1187" DrawAspect="Content" ObjectID="_1633779774" r:id="rId365"/>
        </w:object>
      </w:r>
      <w:r w:rsidR="00420DB6" w:rsidRPr="002C0E8E">
        <w:rPr>
          <w:sz w:val="28"/>
          <w:szCs w:val="28"/>
          <w:lang w:val="uk-UA"/>
        </w:rPr>
        <w:t>.</w:t>
      </w:r>
      <w:r w:rsidRPr="002C0E8E">
        <w:rPr>
          <w:sz w:val="28"/>
          <w:szCs w:val="28"/>
          <w:lang w:val="ru-RU"/>
        </w:rPr>
        <w:tab/>
        <w:t>(9.</w:t>
      </w:r>
      <w:r w:rsidR="00E429C9" w:rsidRPr="002C0E8E">
        <w:rPr>
          <w:sz w:val="28"/>
          <w:szCs w:val="28"/>
          <w:lang w:val="ru-RU"/>
        </w:rPr>
        <w:t>7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B3261C" w:rsidP="002C0E8E">
      <w:pPr>
        <w:pStyle w:val="a8"/>
        <w:spacing w:line="360" w:lineRule="auto"/>
        <w:ind w:firstLine="709"/>
        <w:rPr>
          <w:sz w:val="28"/>
          <w:szCs w:val="28"/>
        </w:rPr>
      </w:pPr>
      <w:r w:rsidRPr="002C0E8E">
        <w:rPr>
          <w:sz w:val="28"/>
          <w:szCs w:val="28"/>
          <w:lang w:val="ru-RU"/>
        </w:rPr>
        <w:t>Параметр</w:t>
      </w:r>
      <w:r w:rsidRPr="002C0E8E">
        <w:rPr>
          <w:sz w:val="28"/>
          <w:szCs w:val="28"/>
        </w:rPr>
        <w:t xml:space="preserve"> </w:t>
      </w:r>
      <w:r w:rsidR="00DA5130" w:rsidRPr="002C0E8E">
        <w:rPr>
          <w:position w:val="-10"/>
          <w:sz w:val="28"/>
          <w:szCs w:val="28"/>
        </w:rPr>
        <w:object w:dxaOrig="240" w:dyaOrig="260">
          <v:shape id="_x0000_i1188" type="#_x0000_t75" style="width:12pt;height:12.75pt" o:ole="">
            <v:imagedata r:id="rId366" o:title=""/>
          </v:shape>
          <o:OLEObject Type="Embed" ProgID="Equation.DSMT4" ShapeID="_x0000_i1188" DrawAspect="Content" ObjectID="_1633779775" r:id="rId367"/>
        </w:object>
      </w:r>
      <w:r w:rsidR="00DA5130" w:rsidRPr="002C0E8E">
        <w:rPr>
          <w:sz w:val="28"/>
          <w:szCs w:val="28"/>
        </w:rPr>
        <w:t xml:space="preserve"> треба вибирати таким, щоб одержане </w:t>
      </w:r>
      <w:r w:rsidR="00DA5130" w:rsidRPr="002C0E8E">
        <w:rPr>
          <w:position w:val="-6"/>
          <w:sz w:val="28"/>
          <w:szCs w:val="28"/>
        </w:rPr>
        <w:object w:dxaOrig="200" w:dyaOrig="279">
          <v:shape id="_x0000_i1189" type="#_x0000_t75" style="width:9.75pt;height:14.25pt" o:ole="">
            <v:imagedata r:id="rId368" o:title=""/>
          </v:shape>
          <o:OLEObject Type="Embed" ProgID="Equation.DSMT4" ShapeID="_x0000_i1189" DrawAspect="Content" ObjectID="_1633779776" r:id="rId369"/>
        </w:object>
      </w:r>
      <w:r w:rsidR="00DA5130" w:rsidRPr="002C0E8E">
        <w:rPr>
          <w:sz w:val="28"/>
          <w:szCs w:val="28"/>
        </w:rPr>
        <w:t xml:space="preserve"> задовольняло умовам: </w:t>
      </w:r>
      <w:r w:rsidR="00DA5130" w:rsidRPr="002C0E8E">
        <w:rPr>
          <w:position w:val="-16"/>
          <w:sz w:val="28"/>
          <w:szCs w:val="28"/>
        </w:rPr>
        <w:object w:dxaOrig="1440" w:dyaOrig="400">
          <v:shape id="_x0000_i1190" type="#_x0000_t75" style="width:1in;height:20.25pt" o:ole="">
            <v:imagedata r:id="rId370" o:title=""/>
          </v:shape>
          <o:OLEObject Type="Embed" ProgID="Equation.DSMT4" ShapeID="_x0000_i1190" DrawAspect="Content" ObjectID="_1633779777" r:id="rId371"/>
        </w:object>
      </w:r>
      <w:r w:rsidR="00DA5130" w:rsidRPr="002C0E8E">
        <w:rPr>
          <w:sz w:val="28"/>
          <w:szCs w:val="28"/>
        </w:rPr>
        <w:t>.</w:t>
      </w:r>
    </w:p>
    <w:p w:rsidR="00DA5130" w:rsidRPr="002C0E8E" w:rsidRDefault="00DA5130" w:rsidP="002C0E8E">
      <w:pPr>
        <w:pStyle w:val="a8"/>
        <w:spacing w:line="360" w:lineRule="auto"/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Приймаємо </w:t>
      </w:r>
      <w:r w:rsidRPr="002C0E8E">
        <w:rPr>
          <w:position w:val="-10"/>
          <w:sz w:val="28"/>
          <w:szCs w:val="28"/>
        </w:rPr>
        <w:object w:dxaOrig="720" w:dyaOrig="320">
          <v:shape id="_x0000_i1191" type="#_x0000_t75" style="width:36pt;height:15.75pt" o:ole="">
            <v:imagedata r:id="rId372" o:title=""/>
          </v:shape>
          <o:OLEObject Type="Embed" ProgID="Equation.DSMT4" ShapeID="_x0000_i1191" DrawAspect="Content" ObjectID="_1633779778" r:id="rId373"/>
        </w:object>
      </w:r>
      <w:r w:rsidRPr="002C0E8E">
        <w:rPr>
          <w:sz w:val="28"/>
          <w:szCs w:val="28"/>
        </w:rPr>
        <w:t xml:space="preserve"> та </w:t>
      </w:r>
      <w:r w:rsidRPr="002C0E8E">
        <w:rPr>
          <w:position w:val="-20"/>
          <w:sz w:val="28"/>
          <w:szCs w:val="28"/>
        </w:rPr>
        <w:object w:dxaOrig="2340" w:dyaOrig="520">
          <v:shape id="_x0000_i1192" type="#_x0000_t75" style="width:117pt;height:26.25pt" o:ole="">
            <v:imagedata r:id="rId374" o:title=""/>
          </v:shape>
          <o:OLEObject Type="Embed" ProgID="Equation.DSMT4" ShapeID="_x0000_i1192" DrawAspect="Content" ObjectID="_1633779779" r:id="rId375"/>
        </w:object>
      </w:r>
      <w:r w:rsidRPr="002C0E8E">
        <w:rPr>
          <w:sz w:val="28"/>
          <w:szCs w:val="28"/>
        </w:rPr>
        <w:t xml:space="preserve"> Звідси </w:t>
      </w:r>
      <w:r w:rsidRPr="002C0E8E">
        <w:rPr>
          <w:position w:val="-6"/>
          <w:sz w:val="28"/>
          <w:szCs w:val="28"/>
        </w:rPr>
        <w:object w:dxaOrig="200" w:dyaOrig="279">
          <v:shape id="_x0000_i1193" type="#_x0000_t75" style="width:9.75pt;height:14.25pt" o:ole="">
            <v:imagedata r:id="rId376" o:title=""/>
          </v:shape>
          <o:OLEObject Type="Embed" ProgID="Equation.DSMT4" ShapeID="_x0000_i1193" DrawAspect="Content" ObjectID="_1633779780" r:id="rId377"/>
        </w:object>
      </w:r>
      <w:r w:rsidRPr="002C0E8E">
        <w:rPr>
          <w:sz w:val="28"/>
          <w:szCs w:val="28"/>
        </w:rPr>
        <w:t xml:space="preserve"> визнача</w:t>
      </w:r>
      <w:r w:rsidR="00420DB6" w:rsidRPr="002C0E8E">
        <w:rPr>
          <w:sz w:val="28"/>
          <w:szCs w:val="28"/>
        </w:rPr>
        <w:t>єть</w:t>
      </w:r>
      <w:r w:rsidRPr="002C0E8E">
        <w:rPr>
          <w:sz w:val="28"/>
          <w:szCs w:val="28"/>
        </w:rPr>
        <w:t>ся рівнянням (</w:t>
      </w:r>
      <w:r w:rsidR="00E429C9" w:rsidRPr="002C0E8E">
        <w:rPr>
          <w:sz w:val="28"/>
          <w:szCs w:val="28"/>
        </w:rPr>
        <w:t>9.</w:t>
      </w:r>
      <w:r w:rsidR="00E429C9" w:rsidRPr="002C0E8E">
        <w:rPr>
          <w:sz w:val="28"/>
          <w:szCs w:val="28"/>
          <w:lang w:val="ru-RU"/>
        </w:rPr>
        <w:t>8</w:t>
      </w:r>
      <w:r w:rsidRPr="002C0E8E">
        <w:rPr>
          <w:sz w:val="28"/>
          <w:szCs w:val="28"/>
        </w:rPr>
        <w:t>),</w:t>
      </w:r>
      <w:r w:rsidR="00420DB6" w:rsidRPr="002C0E8E">
        <w:rPr>
          <w:sz w:val="28"/>
          <w:szCs w:val="28"/>
        </w:rPr>
        <w:t xml:space="preserve"> а</w:t>
      </w:r>
      <w:r w:rsidRPr="002C0E8E">
        <w:rPr>
          <w:sz w:val="28"/>
          <w:szCs w:val="28"/>
        </w:rPr>
        <w:t xml:space="preserve"> </w:t>
      </w:r>
      <w:r w:rsidRPr="002C0E8E">
        <w:rPr>
          <w:position w:val="-6"/>
          <w:sz w:val="28"/>
          <w:szCs w:val="28"/>
        </w:rPr>
        <w:object w:dxaOrig="200" w:dyaOrig="220">
          <v:shape id="_x0000_i1194" type="#_x0000_t75" style="width:9.75pt;height:11.25pt" o:ole="">
            <v:imagedata r:id="rId378" o:title=""/>
          </v:shape>
          <o:OLEObject Type="Embed" ProgID="Equation.DSMT4" ShapeID="_x0000_i1194" DrawAspect="Content" ObjectID="_1633779781" r:id="rId379"/>
        </w:object>
      </w:r>
      <w:r w:rsidRPr="002C0E8E">
        <w:rPr>
          <w:sz w:val="28"/>
          <w:szCs w:val="28"/>
        </w:rPr>
        <w:t xml:space="preserve"> рівнянням (</w:t>
      </w:r>
      <w:r w:rsidR="00E429C9" w:rsidRPr="002C0E8E">
        <w:rPr>
          <w:sz w:val="28"/>
          <w:szCs w:val="28"/>
        </w:rPr>
        <w:t>9.</w:t>
      </w:r>
      <w:r w:rsidR="00E429C9" w:rsidRPr="002C0E8E">
        <w:rPr>
          <w:sz w:val="28"/>
          <w:szCs w:val="28"/>
          <w:lang w:val="ru-RU"/>
        </w:rPr>
        <w:t>9</w:t>
      </w:r>
      <w:r w:rsidRPr="002C0E8E">
        <w:rPr>
          <w:sz w:val="28"/>
          <w:szCs w:val="28"/>
        </w:rPr>
        <w:t>).</w:t>
      </w:r>
    </w:p>
    <w:p w:rsidR="00DA5130" w:rsidRPr="00FC74AC" w:rsidRDefault="00DA5130" w:rsidP="002C0E8E">
      <w:pPr>
        <w:pStyle w:val="af4"/>
        <w:rPr>
          <w:sz w:val="28"/>
          <w:szCs w:val="28"/>
          <w:lang w:val="uk-UA"/>
        </w:rPr>
      </w:pPr>
      <w:r w:rsidRPr="002C0E8E">
        <w:rPr>
          <w:sz w:val="28"/>
          <w:szCs w:val="28"/>
          <w:lang w:val="uk-UA"/>
        </w:rPr>
        <w:tab/>
      </w:r>
      <w:r w:rsidRPr="002C0E8E">
        <w:rPr>
          <w:position w:val="-28"/>
          <w:sz w:val="28"/>
          <w:szCs w:val="28"/>
        </w:rPr>
        <w:object w:dxaOrig="2079" w:dyaOrig="660">
          <v:shape id="_x0000_i1195" type="#_x0000_t75" style="width:104.25pt;height:33pt" o:ole="">
            <v:imagedata r:id="rId380" o:title=""/>
          </v:shape>
          <o:OLEObject Type="Embed" ProgID="Equation.DSMT4" ShapeID="_x0000_i1195" DrawAspect="Content" ObjectID="_1633779782" r:id="rId381"/>
        </w:object>
      </w:r>
      <w:r w:rsidR="00E429C9" w:rsidRPr="00FC74AC">
        <w:rPr>
          <w:sz w:val="28"/>
          <w:szCs w:val="28"/>
          <w:lang w:val="uk-UA"/>
        </w:rPr>
        <w:tab/>
        <w:t>(9.8</w:t>
      </w:r>
      <w:r w:rsidRPr="00FC74AC">
        <w:rPr>
          <w:sz w:val="28"/>
          <w:szCs w:val="28"/>
          <w:lang w:val="uk-UA"/>
        </w:rPr>
        <w:t>)</w:t>
      </w:r>
    </w:p>
    <w:p w:rsidR="00DA5130" w:rsidRPr="00FC74AC" w:rsidRDefault="00DA5130" w:rsidP="003766FB">
      <w:pPr>
        <w:pStyle w:val="af4"/>
        <w:rPr>
          <w:sz w:val="28"/>
          <w:szCs w:val="28"/>
          <w:lang w:val="uk-UA"/>
        </w:rPr>
      </w:pPr>
      <w:r w:rsidRPr="00FC74AC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τ</m:t>
        </m:r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Т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μ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0,298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20</m:t>
            </m:r>
          </m:den>
        </m:f>
        <m:r>
          <w:rPr>
            <w:rFonts w:ascii="Cambria Math"/>
            <w:sz w:val="28"/>
            <w:szCs w:val="28"/>
            <w:lang w:val="uk-UA"/>
          </w:rPr>
          <m:t>≈</m:t>
        </m:r>
        <m:r>
          <w:rPr>
            <w:rFonts w:ascii="Cambria Math"/>
            <w:sz w:val="28"/>
            <w:szCs w:val="28"/>
            <w:lang w:val="uk-UA"/>
          </w:rPr>
          <m:t>0,0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с</m:t>
            </m:r>
          </m:e>
        </m:d>
      </m:oMath>
      <w:r w:rsidR="00BE394A" w:rsidRPr="002C0E8E">
        <w:rPr>
          <w:sz w:val="28"/>
          <w:szCs w:val="28"/>
          <w:lang w:val="uk-UA"/>
        </w:rPr>
        <w:t>.</w:t>
      </w:r>
      <w:r w:rsidR="00E429C9" w:rsidRPr="00FC74AC">
        <w:rPr>
          <w:sz w:val="28"/>
          <w:szCs w:val="28"/>
          <w:lang w:val="uk-UA"/>
        </w:rPr>
        <w:tab/>
        <w:t>(9.9</w:t>
      </w:r>
      <w:r w:rsidRPr="00FC74AC">
        <w:rPr>
          <w:sz w:val="28"/>
          <w:szCs w:val="28"/>
          <w:lang w:val="uk-UA"/>
        </w:rPr>
        <w:t>)</w:t>
      </w:r>
    </w:p>
    <w:p w:rsidR="00DA5130" w:rsidRPr="002C0E8E" w:rsidRDefault="00420DB6" w:rsidP="002C0E8E">
      <w:pPr>
        <w:pStyle w:val="a8"/>
        <w:spacing w:line="360" w:lineRule="auto"/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Після введення ПК</w:t>
      </w:r>
      <w:r w:rsidR="00DA5130" w:rsidRPr="002C0E8E">
        <w:rPr>
          <w:sz w:val="28"/>
          <w:szCs w:val="28"/>
        </w:rPr>
        <w:t>П диференціально-інтегруючо</w:t>
      </w:r>
      <w:r w:rsidR="004E4321" w:rsidRPr="002C0E8E">
        <w:rPr>
          <w:sz w:val="28"/>
          <w:szCs w:val="28"/>
        </w:rPr>
        <w:t>го</w:t>
      </w:r>
      <w:r w:rsidR="00DA5130" w:rsidRPr="002C0E8E">
        <w:rPr>
          <w:sz w:val="28"/>
          <w:szCs w:val="28"/>
        </w:rPr>
        <w:t xml:space="preserve"> типу передаточна функція </w:t>
      </w:r>
      <w:r w:rsidR="00F46157" w:rsidRPr="002C0E8E">
        <w:rPr>
          <w:sz w:val="28"/>
          <w:szCs w:val="28"/>
        </w:rPr>
        <w:t>ЗЛАЧХ</w:t>
      </w:r>
      <w:r w:rsidR="00DA5130" w:rsidRPr="002C0E8E">
        <w:rPr>
          <w:sz w:val="28"/>
          <w:szCs w:val="28"/>
        </w:rPr>
        <w:t xml:space="preserve"> незмінної частини прийме вигляд</w:t>
      </w:r>
      <w:r w:rsidR="004E4321" w:rsidRPr="002C0E8E">
        <w:rPr>
          <w:sz w:val="28"/>
          <w:szCs w:val="28"/>
        </w:rPr>
        <w:t>:</w:t>
      </w:r>
    </w:p>
    <w:p w:rsidR="00DA5130" w:rsidRPr="00FC74AC" w:rsidRDefault="00DA5130" w:rsidP="003766FB">
      <w:pPr>
        <w:pStyle w:val="af4"/>
        <w:rPr>
          <w:sz w:val="28"/>
          <w:szCs w:val="28"/>
          <w:lang w:val="uk-UA"/>
        </w:rPr>
      </w:pPr>
      <w:r w:rsidRPr="002C0E8E">
        <w:rPr>
          <w:sz w:val="28"/>
          <w:szCs w:val="28"/>
          <w:lang w:val="uk-UA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нч</m:t>
            </m:r>
          </m:sub>
          <m:sup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p>
        </m:sSubSup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П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/>
            <w:sz w:val="28"/>
            <w:szCs w:val="28"/>
            <w:lang w:val="uk-UA"/>
          </w:rPr>
          <w:br/>
        </m:r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кз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+1)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sub>
                </m:sSub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+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ξ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+1)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FC74AC">
        <w:rPr>
          <w:sz w:val="28"/>
          <w:szCs w:val="28"/>
          <w:lang w:val="uk-UA"/>
        </w:rPr>
        <w:tab/>
        <w:t>(9</w:t>
      </w:r>
      <w:r w:rsidR="00E429C9" w:rsidRPr="00FC74AC">
        <w:rPr>
          <w:sz w:val="28"/>
          <w:szCs w:val="28"/>
          <w:lang w:val="uk-UA"/>
        </w:rPr>
        <w:t>.10</w:t>
      </w:r>
      <w:r w:rsidRPr="00FC74AC">
        <w:rPr>
          <w:sz w:val="28"/>
          <w:szCs w:val="28"/>
          <w:lang w:val="uk-UA"/>
        </w:rPr>
        <w:t>)</w:t>
      </w:r>
    </w:p>
    <w:p w:rsidR="00DA5130" w:rsidRPr="002C0E8E" w:rsidRDefault="00DA5130" w:rsidP="002C0E8E">
      <w:pPr>
        <w:pStyle w:val="a8"/>
        <w:spacing w:line="360" w:lineRule="auto"/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Визначаємо </w:t>
      </w:r>
      <w:proofErr w:type="spellStart"/>
      <w:r w:rsidRPr="002C0E8E">
        <w:rPr>
          <w:sz w:val="28"/>
          <w:szCs w:val="28"/>
        </w:rPr>
        <w:t>спрягаюч</w:t>
      </w:r>
      <w:r w:rsidR="004E4321" w:rsidRPr="002C0E8E">
        <w:rPr>
          <w:sz w:val="28"/>
          <w:szCs w:val="28"/>
        </w:rPr>
        <w:t>і</w:t>
      </w:r>
      <w:proofErr w:type="spellEnd"/>
      <w:r w:rsidRPr="002C0E8E">
        <w:rPr>
          <w:sz w:val="28"/>
          <w:szCs w:val="28"/>
        </w:rPr>
        <w:t xml:space="preserve"> частоти за рівняннями (</w:t>
      </w:r>
      <w:r w:rsidRPr="002C0E8E">
        <w:rPr>
          <w:sz w:val="28"/>
          <w:szCs w:val="28"/>
          <w:lang w:val="ru-RU"/>
        </w:rPr>
        <w:t>9.1</w:t>
      </w:r>
      <w:r w:rsidR="00E429C9" w:rsidRPr="002C0E8E">
        <w:rPr>
          <w:sz w:val="28"/>
          <w:szCs w:val="28"/>
          <w:lang w:val="ru-RU"/>
        </w:rPr>
        <w:t>1</w:t>
      </w:r>
      <w:r w:rsidR="004E4321" w:rsidRPr="002C0E8E">
        <w:rPr>
          <w:sz w:val="28"/>
          <w:szCs w:val="28"/>
          <w:lang w:val="ru-RU"/>
        </w:rPr>
        <w:t>)</w:t>
      </w:r>
      <w:r w:rsidRPr="002C0E8E">
        <w:rPr>
          <w:sz w:val="28"/>
          <w:szCs w:val="28"/>
        </w:rPr>
        <w:t>-</w:t>
      </w:r>
      <w:r w:rsidR="004E4321" w:rsidRPr="002C0E8E">
        <w:rPr>
          <w:sz w:val="28"/>
          <w:szCs w:val="28"/>
        </w:rPr>
        <w:t>(</w:t>
      </w:r>
      <w:r w:rsidRPr="002C0E8E">
        <w:rPr>
          <w:sz w:val="28"/>
          <w:szCs w:val="28"/>
          <w:lang w:val="ru-RU"/>
        </w:rPr>
        <w:t>9.1</w:t>
      </w:r>
      <w:r w:rsidR="00E429C9" w:rsidRPr="002C0E8E">
        <w:rPr>
          <w:sz w:val="28"/>
          <w:szCs w:val="28"/>
          <w:lang w:val="ru-RU"/>
        </w:rPr>
        <w:t>4</w:t>
      </w:r>
      <w:r w:rsidRPr="002C0E8E">
        <w:rPr>
          <w:sz w:val="28"/>
          <w:szCs w:val="28"/>
        </w:rPr>
        <w:t>)</w:t>
      </w:r>
      <w:r w:rsidR="00B3261C" w:rsidRPr="002C0E8E">
        <w:rPr>
          <w:sz w:val="28"/>
          <w:szCs w:val="28"/>
        </w:rPr>
        <w:t>.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кз</m:t>
                    </m:r>
                  </m:sub>
                </m:sSub>
                <m:r>
                  <w:rPr>
                    <w:rFonts w:ascii="Cambria Math" w:hAnsi="Cambria Math" w:cs="Cambria Math"/>
                    <w:sz w:val="28"/>
                    <w:szCs w:val="28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р</m:t>
                    </m:r>
                  </m:sub>
                </m:sSub>
              </m:e>
            </m:rad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488</m:t>
            </m:r>
          </m:den>
        </m:f>
        <m:r>
          <w:rPr>
            <w:rFonts w:ascii="Cambria Math"/>
            <w:sz w:val="28"/>
            <w:szCs w:val="28"/>
            <w:lang w:val="ru-RU"/>
          </w:rPr>
          <m:t>=2,047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Pr="002C0E8E">
        <w:rPr>
          <w:sz w:val="28"/>
          <w:szCs w:val="28"/>
          <w:lang w:val="ru-RU"/>
        </w:rPr>
        <w:tab/>
        <w:t>(9.1</w:t>
      </w:r>
      <w:r w:rsidR="00E429C9" w:rsidRPr="00FC74AC">
        <w:rPr>
          <w:sz w:val="28"/>
          <w:szCs w:val="28"/>
          <w:lang w:val="ru-RU"/>
        </w:rPr>
        <w:t>1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а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а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0066</m:t>
            </m:r>
          </m:den>
        </m:f>
        <m:r>
          <w:rPr>
            <w:rFonts w:ascii="Cambria Math"/>
            <w:sz w:val="28"/>
            <w:szCs w:val="28"/>
            <w:lang w:val="ru-RU"/>
          </w:rPr>
          <m:t>=151,5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="00703FDF" w:rsidRPr="002C0E8E">
        <w:rPr>
          <w:sz w:val="28"/>
          <w:szCs w:val="28"/>
          <w:lang w:val="ru-RU"/>
        </w:rPr>
        <w:tab/>
        <w:t>(9.1</w:t>
      </w:r>
      <w:r w:rsidR="00E429C9" w:rsidRPr="00FC74AC">
        <w:rPr>
          <w:sz w:val="28"/>
          <w:szCs w:val="28"/>
          <w:lang w:val="ru-RU"/>
        </w:rPr>
        <w:t>2</w:t>
      </w:r>
      <w:r w:rsidR="00703FDF"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τ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298</m:t>
            </m:r>
          </m:den>
        </m:f>
        <m:r>
          <w:rPr>
            <w:rFonts w:ascii="Cambria Math"/>
            <w:sz w:val="28"/>
            <w:szCs w:val="28"/>
            <w:lang w:val="ru-RU"/>
          </w:rPr>
          <m:t>=3,3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Pr="002C0E8E">
        <w:rPr>
          <w:sz w:val="28"/>
          <w:szCs w:val="28"/>
          <w:lang w:val="ru-RU"/>
        </w:rPr>
        <w:tab/>
        <w:t>(9.1</w:t>
      </w:r>
      <w:r w:rsidR="00E429C9" w:rsidRPr="00FC74AC">
        <w:rPr>
          <w:sz w:val="28"/>
          <w:szCs w:val="28"/>
          <w:lang w:val="ru-RU"/>
        </w:rPr>
        <w:t>3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τ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τ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015</m:t>
            </m:r>
          </m:den>
        </m:f>
        <m:r>
          <w:rPr>
            <w:rFonts w:ascii="Cambria Math"/>
            <w:sz w:val="28"/>
            <w:szCs w:val="28"/>
            <w:lang w:val="ru-RU"/>
          </w:rPr>
          <m:t>=66,8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с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p>
            </m:sSup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9.1</w:t>
      </w:r>
      <w:r w:rsidR="00E429C9" w:rsidRPr="002C0E8E">
        <w:rPr>
          <w:sz w:val="28"/>
          <w:szCs w:val="28"/>
          <w:lang w:val="ru-RU"/>
        </w:rPr>
        <w:t>4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2C0E8E">
      <w:pPr>
        <w:pStyle w:val="a8"/>
        <w:spacing w:line="360" w:lineRule="auto"/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Будуємо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нез</w:t>
      </w:r>
      <w:r w:rsidR="00160AD9" w:rsidRPr="002C0E8E">
        <w:rPr>
          <w:sz w:val="28"/>
          <w:szCs w:val="28"/>
        </w:rPr>
        <w:t>мінної частини після введення ПК</w:t>
      </w:r>
      <w:r w:rsidRPr="002C0E8E">
        <w:rPr>
          <w:sz w:val="28"/>
          <w:szCs w:val="28"/>
        </w:rPr>
        <w:t>П диференціально-інтегруючо</w:t>
      </w:r>
      <w:r w:rsidR="00B3261C" w:rsidRPr="002C0E8E">
        <w:rPr>
          <w:sz w:val="28"/>
          <w:szCs w:val="28"/>
        </w:rPr>
        <w:t>го</w:t>
      </w:r>
      <w:r w:rsidRPr="002C0E8E">
        <w:rPr>
          <w:sz w:val="28"/>
          <w:szCs w:val="28"/>
        </w:rPr>
        <w:t xml:space="preserve"> типу (ламана </w:t>
      </w:r>
      <w:r w:rsidRPr="002C0E8E">
        <w:rPr>
          <w:sz w:val="28"/>
          <w:szCs w:val="28"/>
          <w:lang w:val="en-US"/>
        </w:rPr>
        <w:t>ABNLJX</w:t>
      </w:r>
      <w:r w:rsidR="00160AD9" w:rsidRPr="002C0E8E">
        <w:rPr>
          <w:sz w:val="28"/>
          <w:szCs w:val="28"/>
        </w:rPr>
        <w:t xml:space="preserve"> на </w:t>
      </w:r>
      <w:r w:rsidRPr="002C0E8E">
        <w:rPr>
          <w:sz w:val="28"/>
          <w:szCs w:val="28"/>
        </w:rPr>
        <w:t>рис. 6</w:t>
      </w:r>
      <w:r w:rsidR="00160AD9" w:rsidRPr="002C0E8E">
        <w:rPr>
          <w:sz w:val="28"/>
          <w:szCs w:val="28"/>
        </w:rPr>
        <w:t>)</w:t>
      </w:r>
      <w:r w:rsidRPr="002C0E8E">
        <w:rPr>
          <w:sz w:val="28"/>
          <w:szCs w:val="28"/>
        </w:rPr>
        <w:t>.</w:t>
      </w:r>
    </w:p>
    <w:p w:rsidR="00DA5130" w:rsidRPr="002C0E8E" w:rsidRDefault="00DA5130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Визначаємо </w:t>
      </w:r>
      <w:proofErr w:type="spellStart"/>
      <w:r w:rsidRPr="002C0E8E">
        <w:rPr>
          <w:sz w:val="28"/>
          <w:szCs w:val="28"/>
        </w:rPr>
        <w:t>моментну</w:t>
      </w:r>
      <w:proofErr w:type="spellEnd"/>
      <w:r w:rsidRPr="002C0E8E">
        <w:rPr>
          <w:sz w:val="28"/>
          <w:szCs w:val="28"/>
        </w:rPr>
        <w:t xml:space="preserve"> складов</w:t>
      </w:r>
      <w:r w:rsidR="00B3261C" w:rsidRPr="002C0E8E">
        <w:rPr>
          <w:sz w:val="28"/>
          <w:szCs w:val="28"/>
        </w:rPr>
        <w:t>у</w:t>
      </w:r>
      <w:r w:rsidRPr="002C0E8E">
        <w:rPr>
          <w:sz w:val="28"/>
          <w:szCs w:val="28"/>
        </w:rPr>
        <w:t xml:space="preserve"> похибки за рівнянням (</w:t>
      </w:r>
      <w:r w:rsidRPr="002C0E8E">
        <w:rPr>
          <w:sz w:val="28"/>
          <w:szCs w:val="28"/>
          <w:lang w:val="ru-RU"/>
        </w:rPr>
        <w:t>9.1</w:t>
      </w:r>
      <w:r w:rsidR="00E429C9" w:rsidRPr="002C0E8E">
        <w:rPr>
          <w:sz w:val="28"/>
          <w:szCs w:val="28"/>
          <w:lang w:val="ru-RU"/>
        </w:rPr>
        <w:t>5</w:t>
      </w:r>
      <w:r w:rsidRPr="002C0E8E">
        <w:rPr>
          <w:sz w:val="28"/>
          <w:szCs w:val="28"/>
        </w:rPr>
        <w:t>).</w:t>
      </w:r>
    </w:p>
    <w:p w:rsidR="00DA5130" w:rsidRPr="002C0E8E" w:rsidRDefault="00DA5130" w:rsidP="003766FB">
      <w:pPr>
        <w:pStyle w:val="af4"/>
        <w:rPr>
          <w:bCs/>
          <w:iCs/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м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sub>
            </m:sSub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КЗ</m:t>
                </m:r>
              </m:sub>
            </m:sSub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i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448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0,75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7,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478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57</m:t>
            </m:r>
          </m:num>
          <m:den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700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w:rPr>
            <w:rFonts w:ascii="Cambria Math"/>
            <w:sz w:val="28"/>
            <w:szCs w:val="28"/>
            <w:lang w:val="ru-RU"/>
          </w:rPr>
          <m:t>=1,33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5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град</m:t>
            </m:r>
          </m:e>
        </m:d>
        <m:r>
          <w:rPr>
            <w:rFonts w:ascii="Cambria Math"/>
            <w:sz w:val="28"/>
            <w:szCs w:val="28"/>
            <w:lang w:val="ru-RU"/>
          </w:rPr>
          <m:t>,</m:t>
        </m:r>
      </m:oMath>
      <w:r w:rsidRPr="002C0E8E">
        <w:rPr>
          <w:sz w:val="28"/>
          <w:szCs w:val="28"/>
          <w:lang w:val="ru-RU"/>
        </w:rPr>
        <w:tab/>
        <w:t>(9.1</w:t>
      </w:r>
      <w:r w:rsidR="00E429C9" w:rsidRPr="002C0E8E">
        <w:rPr>
          <w:sz w:val="28"/>
          <w:szCs w:val="28"/>
          <w:lang w:val="ru-RU"/>
        </w:rPr>
        <w:t>5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2C0E8E">
      <w:pPr>
        <w:pStyle w:val="a8"/>
        <w:spacing w:line="360" w:lineRule="auto"/>
        <w:ind w:firstLine="0"/>
        <w:rPr>
          <w:sz w:val="28"/>
          <w:szCs w:val="28"/>
        </w:rPr>
      </w:pPr>
      <w:r w:rsidRPr="002C0E8E">
        <w:rPr>
          <w:sz w:val="28"/>
          <w:szCs w:val="28"/>
        </w:rPr>
        <w:lastRenderedPageBreak/>
        <w:t>де</w:t>
      </w:r>
      <w:r w:rsidRPr="002C0E8E">
        <w:rPr>
          <w:sz w:val="28"/>
          <w:szCs w:val="28"/>
          <w:lang w:val="ru-RU"/>
        </w:rPr>
        <w:t xml:space="preserve"> </w:t>
      </w:r>
      <w:r w:rsidR="00160AD9" w:rsidRPr="002C0E8E">
        <w:rPr>
          <w:position w:val="-14"/>
          <w:sz w:val="28"/>
          <w:szCs w:val="28"/>
          <w:lang w:val="ru-RU"/>
        </w:rPr>
        <w:object w:dxaOrig="1359" w:dyaOrig="400">
          <v:shape id="_x0000_i1196" type="#_x0000_t75" style="width:68.25pt;height:20.25pt" o:ole="">
            <v:imagedata r:id="rId382" o:title=""/>
          </v:shape>
          <o:OLEObject Type="Embed" ProgID="Equation.DSMT4" ShapeID="_x0000_i1196" DrawAspect="Content" ObjectID="_1633779783" r:id="rId383"/>
        </w:object>
      </w:r>
      <w:r w:rsidRPr="002C0E8E">
        <w:rPr>
          <w:sz w:val="28"/>
          <w:szCs w:val="28"/>
        </w:rPr>
        <w:t xml:space="preserve"> (</w:t>
      </w:r>
      <w:r w:rsidRPr="002C0E8E">
        <w:rPr>
          <w:sz w:val="28"/>
          <w:szCs w:val="28"/>
          <w:lang w:val="ru-RU"/>
        </w:rPr>
        <w:t>9.2</w:t>
      </w:r>
      <w:r w:rsidRPr="002C0E8E">
        <w:rPr>
          <w:sz w:val="28"/>
          <w:szCs w:val="28"/>
        </w:rPr>
        <w:t>)</w:t>
      </w:r>
      <w:r w:rsidR="00160AD9" w:rsidRPr="002C0E8E">
        <w:rPr>
          <w:sz w:val="28"/>
          <w:szCs w:val="28"/>
        </w:rPr>
        <w:t xml:space="preserve">, </w:t>
      </w:r>
      <w:r w:rsidR="00160AD9" w:rsidRPr="002C0E8E">
        <w:rPr>
          <w:position w:val="-20"/>
          <w:sz w:val="28"/>
          <w:szCs w:val="28"/>
        </w:rPr>
        <w:object w:dxaOrig="1579" w:dyaOrig="520">
          <v:shape id="_x0000_i1197" type="#_x0000_t75" style="width:78.75pt;height:26.25pt" o:ole="">
            <v:imagedata r:id="rId384" o:title=""/>
          </v:shape>
          <o:OLEObject Type="Embed" ProgID="Equation.DSMT4" ShapeID="_x0000_i1197" DrawAspect="Content" ObjectID="_1633779784" r:id="rId385"/>
        </w:object>
      </w:r>
      <w:r w:rsidRPr="002C0E8E">
        <w:rPr>
          <w:sz w:val="28"/>
          <w:szCs w:val="28"/>
        </w:rPr>
        <w:t xml:space="preserve"> (</w:t>
      </w:r>
      <w:r w:rsidRPr="002C0E8E">
        <w:rPr>
          <w:sz w:val="28"/>
          <w:szCs w:val="28"/>
          <w:lang w:val="ru-RU"/>
        </w:rPr>
        <w:t>9.3</w:t>
      </w:r>
      <w:r w:rsidRPr="002C0E8E">
        <w:rPr>
          <w:sz w:val="28"/>
          <w:szCs w:val="28"/>
        </w:rPr>
        <w:t>).</w:t>
      </w:r>
    </w:p>
    <w:p w:rsidR="00DA5130" w:rsidRPr="002C0E8E" w:rsidRDefault="00DA5130" w:rsidP="002C0E8E">
      <w:pPr>
        <w:ind w:firstLine="709"/>
        <w:rPr>
          <w:sz w:val="28"/>
          <w:szCs w:val="28"/>
          <w:lang w:val="ru-RU"/>
        </w:rPr>
      </w:pPr>
      <w:r w:rsidRPr="002C0E8E">
        <w:rPr>
          <w:sz w:val="28"/>
          <w:szCs w:val="28"/>
        </w:rPr>
        <w:t>Швидкісна складова похибки системи визначається рівнянням (</w:t>
      </w:r>
      <w:r w:rsidRPr="002C0E8E">
        <w:rPr>
          <w:sz w:val="28"/>
          <w:szCs w:val="28"/>
          <w:lang w:val="ru-RU"/>
        </w:rPr>
        <w:t>9.1</w:t>
      </w:r>
      <w:r w:rsidR="00424294" w:rsidRPr="002C0E8E">
        <w:rPr>
          <w:sz w:val="28"/>
          <w:szCs w:val="28"/>
          <w:lang w:val="ru-RU"/>
        </w:rPr>
        <w:t>6</w:t>
      </w:r>
      <w:r w:rsidRPr="002C0E8E">
        <w:rPr>
          <w:sz w:val="28"/>
          <w:szCs w:val="28"/>
        </w:rPr>
        <w:t>).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ск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limUpp>
                  <m:limUp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</m:sSub>
                  </m:e>
                  <m:lim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•</m:t>
                    </m:r>
                  </m:lim>
                </m:limUpp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0,4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448</m:t>
            </m:r>
          </m:den>
        </m:f>
        <m:r>
          <w:rPr>
            <w:rFonts w:ascii="Cambria Math"/>
            <w:sz w:val="28"/>
            <w:szCs w:val="28"/>
            <w:lang w:val="ru-RU"/>
          </w:rPr>
          <m:t>=0,02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град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9.1</w:t>
      </w:r>
      <w:r w:rsidR="00424294" w:rsidRPr="002C0E8E">
        <w:rPr>
          <w:sz w:val="28"/>
          <w:szCs w:val="28"/>
          <w:lang w:val="ru-RU"/>
        </w:rPr>
        <w:t>6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Повна похибка системи визначається рівнянням (</w:t>
      </w:r>
      <w:r w:rsidRPr="002C0E8E">
        <w:rPr>
          <w:sz w:val="28"/>
          <w:szCs w:val="28"/>
          <w:lang w:val="ru-RU"/>
        </w:rPr>
        <w:t>9.1</w:t>
      </w:r>
      <w:r w:rsidR="00424294" w:rsidRPr="002C0E8E">
        <w:rPr>
          <w:sz w:val="28"/>
          <w:szCs w:val="28"/>
          <w:lang w:val="ru-RU"/>
        </w:rPr>
        <w:t>7</w:t>
      </w:r>
      <w:r w:rsidRPr="002C0E8E">
        <w:rPr>
          <w:sz w:val="28"/>
          <w:szCs w:val="28"/>
        </w:rPr>
        <w:t>).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*</m:t>
                </m:r>
              </m:sup>
            </m:sSup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∑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ск</m:t>
            </m:r>
          </m:sub>
        </m:sSub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г</m:t>
            </m:r>
          </m:sub>
        </m:sSub>
        <m:r>
          <w:rPr>
            <w:rFonts w:asci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м</m:t>
            </m:r>
          </m:sub>
        </m:sSub>
        <m:r>
          <w:rPr>
            <w:rFonts w:ascii="Cambria Math"/>
            <w:sz w:val="28"/>
            <w:szCs w:val="28"/>
            <w:lang w:val="ru-RU"/>
          </w:rPr>
          <m:t>=0,023+0,1+1,33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5</m:t>
            </m:r>
          </m:sup>
        </m:sSup>
        <m:r>
          <w:rPr>
            <w:rFonts w:ascii="Cambria Math"/>
            <w:sz w:val="28"/>
            <w:szCs w:val="28"/>
            <w:lang w:val="ru-RU"/>
          </w:rPr>
          <m:t>≈</m:t>
        </m:r>
        <m:r>
          <w:rPr>
            <w:rFonts w:ascii="Cambria Math"/>
            <w:sz w:val="28"/>
            <w:szCs w:val="28"/>
            <w:lang w:val="ru-RU"/>
          </w:rPr>
          <m:t>0,12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град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9.1</w:t>
      </w:r>
      <w:r w:rsidR="00424294" w:rsidRPr="00FC74AC">
        <w:rPr>
          <w:sz w:val="28"/>
          <w:szCs w:val="28"/>
          <w:lang w:val="ru-RU"/>
        </w:rPr>
        <w:t>7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*</m:t>
                </m:r>
              </m:sup>
            </m:sSup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∑</m:t>
            </m:r>
          </m:sub>
        </m:sSub>
        <m:r>
          <w:rPr>
            <w:rFonts w:ascii="Cambria Math"/>
            <w:sz w:val="28"/>
            <w:szCs w:val="28"/>
            <w:lang w:val="ru-RU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∑</m:t>
            </m:r>
          </m:sub>
        </m:sSub>
        <m:r>
          <w:rPr>
            <w:rFonts w:ascii="Cambria Math"/>
            <w:sz w:val="28"/>
            <w:szCs w:val="28"/>
            <w:lang w:val="ru-RU"/>
          </w:rPr>
          <m:t>→</m:t>
        </m:r>
        <m:r>
          <w:rPr>
            <w:rFonts w:ascii="Cambria Math"/>
            <w:sz w:val="28"/>
            <w:szCs w:val="28"/>
            <w:lang w:val="ru-RU"/>
          </w:rPr>
          <m:t>0,123</m:t>
        </m:r>
        <m:r>
          <w:rPr>
            <w:rFonts w:ascii="Cambria Math"/>
            <w:sz w:val="28"/>
            <w:szCs w:val="28"/>
            <w:lang w:val="ru-RU"/>
          </w:rPr>
          <m:t>≤</m:t>
        </m:r>
        <m:r>
          <w:rPr>
            <w:rFonts w:ascii="Cambria Math"/>
            <w:sz w:val="28"/>
            <w:szCs w:val="28"/>
            <w:lang w:val="ru-RU"/>
          </w:rPr>
          <m:t>0,2</m:t>
        </m:r>
      </m:oMath>
      <w:r w:rsidR="009B395D" w:rsidRPr="002C0E8E">
        <w:rPr>
          <w:sz w:val="28"/>
          <w:szCs w:val="28"/>
          <w:lang w:val="uk-UA"/>
        </w:rPr>
        <w:t>.</w:t>
      </w:r>
      <w:r w:rsidRPr="002C0E8E">
        <w:rPr>
          <w:sz w:val="28"/>
          <w:szCs w:val="28"/>
          <w:lang w:val="ru-RU"/>
        </w:rPr>
        <w:tab/>
        <w:t>(9</w:t>
      </w:r>
      <w:r w:rsidR="00424294" w:rsidRPr="002C0E8E">
        <w:rPr>
          <w:sz w:val="28"/>
          <w:szCs w:val="28"/>
          <w:lang w:val="ru-RU"/>
        </w:rPr>
        <w:t>.</w:t>
      </w:r>
      <w:r w:rsidR="00424294" w:rsidRPr="00FC74AC">
        <w:rPr>
          <w:sz w:val="28"/>
          <w:szCs w:val="28"/>
          <w:lang w:val="ru-RU"/>
        </w:rPr>
        <w:t>18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2C0E8E">
      <w:pPr>
        <w:pStyle w:val="a8"/>
        <w:spacing w:line="360" w:lineRule="auto"/>
        <w:rPr>
          <w:sz w:val="28"/>
          <w:szCs w:val="28"/>
        </w:rPr>
      </w:pPr>
      <w:r w:rsidRPr="002C0E8E">
        <w:rPr>
          <w:sz w:val="28"/>
          <w:szCs w:val="28"/>
        </w:rPr>
        <w:t>Як бачимо, розрахована сумарна похибка системи менш</w:t>
      </w:r>
      <w:r w:rsidR="007E5F1F" w:rsidRPr="002C0E8E">
        <w:rPr>
          <w:sz w:val="28"/>
          <w:szCs w:val="28"/>
        </w:rPr>
        <w:t>а</w:t>
      </w:r>
      <w:r w:rsidRPr="002C0E8E">
        <w:rPr>
          <w:sz w:val="28"/>
          <w:szCs w:val="28"/>
        </w:rPr>
        <w:t xml:space="preserve"> за умовну та </w:t>
      </w:r>
      <w:r w:rsidRPr="002C0E8E">
        <w:rPr>
          <w:position w:val="-6"/>
          <w:sz w:val="28"/>
          <w:szCs w:val="28"/>
        </w:rPr>
        <w:object w:dxaOrig="900" w:dyaOrig="279">
          <v:shape id="_x0000_i1198" type="#_x0000_t75" style="width:45pt;height:14.25pt" o:ole="">
            <v:imagedata r:id="rId386" o:title=""/>
          </v:shape>
          <o:OLEObject Type="Embed" ProgID="Equation.DSMT4" ShapeID="_x0000_i1198" DrawAspect="Content" ObjectID="_1633779785" r:id="rId387"/>
        </w:object>
      </w:r>
      <w:r w:rsidRPr="002C0E8E">
        <w:rPr>
          <w:sz w:val="28"/>
          <w:szCs w:val="28"/>
        </w:rPr>
        <w:t xml:space="preserve">, </w:t>
      </w:r>
      <w:r w:rsidR="00E4046E" w:rsidRPr="002C0E8E">
        <w:rPr>
          <w:sz w:val="28"/>
          <w:szCs w:val="28"/>
        </w:rPr>
        <w:t>що задовольняє умовам синтезу слідкуючої системи</w:t>
      </w:r>
      <w:r w:rsidRPr="002C0E8E">
        <w:rPr>
          <w:sz w:val="28"/>
          <w:szCs w:val="28"/>
        </w:rPr>
        <w:t>.</w:t>
      </w:r>
    </w:p>
    <w:p w:rsidR="00DA5130" w:rsidRPr="002C0E8E" w:rsidRDefault="00DA5130" w:rsidP="002C0E8E">
      <w:pPr>
        <w:pStyle w:val="a8"/>
        <w:spacing w:line="360" w:lineRule="auto"/>
        <w:rPr>
          <w:sz w:val="28"/>
          <w:szCs w:val="28"/>
        </w:rPr>
      </w:pPr>
      <w:r w:rsidRPr="002C0E8E">
        <w:rPr>
          <w:sz w:val="28"/>
          <w:szCs w:val="28"/>
        </w:rPr>
        <w:t xml:space="preserve">Знайдемо мінімальне значення коефіцієнта </w:t>
      </w:r>
      <w:r w:rsidR="00E91CEA" w:rsidRPr="002C0E8E">
        <w:rPr>
          <w:sz w:val="28"/>
          <w:szCs w:val="28"/>
        </w:rPr>
        <w:t>посилення</w:t>
      </w:r>
      <w:r w:rsidRPr="002C0E8E">
        <w:rPr>
          <w:sz w:val="28"/>
          <w:szCs w:val="28"/>
        </w:rPr>
        <w:t xml:space="preserve"> </w:t>
      </w:r>
      <w:r w:rsidRPr="002C0E8E">
        <w:rPr>
          <w:position w:val="-12"/>
          <w:sz w:val="28"/>
          <w:szCs w:val="28"/>
        </w:rPr>
        <w:object w:dxaOrig="240" w:dyaOrig="360">
          <v:shape id="_x0000_i1199" type="#_x0000_t75" style="width:12pt;height:18pt" o:ole="">
            <v:imagedata r:id="rId388" o:title=""/>
          </v:shape>
          <o:OLEObject Type="Embed" ProgID="Equation.DSMT4" ShapeID="_x0000_i1199" DrawAspect="Content" ObjectID="_1633779786" r:id="rId389"/>
        </w:object>
      </w:r>
      <w:r w:rsidRPr="002C0E8E">
        <w:rPr>
          <w:sz w:val="28"/>
          <w:szCs w:val="28"/>
        </w:rPr>
        <w:t xml:space="preserve"> яке задовольняє умові </w:t>
      </w:r>
      <w:r w:rsidRPr="002C0E8E">
        <w:rPr>
          <w:position w:val="-12"/>
          <w:sz w:val="28"/>
          <w:szCs w:val="28"/>
        </w:rPr>
        <w:object w:dxaOrig="920" w:dyaOrig="420">
          <v:shape id="_x0000_i1200" type="#_x0000_t75" style="width:45.75pt;height:21pt" o:ole="">
            <v:imagedata r:id="rId390" o:title=""/>
          </v:shape>
          <o:OLEObject Type="Embed" ProgID="Equation.DSMT4" ShapeID="_x0000_i1200" DrawAspect="Content" ObjectID="_1633779787" r:id="rId391"/>
        </w:object>
      </w:r>
      <w:r w:rsidRPr="002C0E8E">
        <w:rPr>
          <w:sz w:val="28"/>
          <w:szCs w:val="28"/>
        </w:rPr>
        <w:t xml:space="preserve"> за рівнянням (9</w:t>
      </w:r>
      <w:r w:rsidR="00424294" w:rsidRPr="002C0E8E">
        <w:rPr>
          <w:sz w:val="28"/>
          <w:szCs w:val="28"/>
        </w:rPr>
        <w:t>.</w:t>
      </w:r>
      <w:r w:rsidR="00424294" w:rsidRPr="002C0E8E">
        <w:rPr>
          <w:sz w:val="28"/>
          <w:szCs w:val="28"/>
          <w:lang w:val="ru-RU"/>
        </w:rPr>
        <w:t>19</w:t>
      </w:r>
      <w:r w:rsidRPr="002C0E8E">
        <w:rPr>
          <w:sz w:val="28"/>
          <w:szCs w:val="28"/>
        </w:rPr>
        <w:t>).</w:t>
      </w:r>
    </w:p>
    <w:p w:rsidR="00DA5130" w:rsidRPr="002C0E8E" w:rsidRDefault="00DA5130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Cambria Math"/>
                <w:sz w:val="28"/>
                <w:szCs w:val="28"/>
                <w:lang w:val="ru-RU"/>
              </w:rPr>
              <m:t>кр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limUpp>
                  <m:limUp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Up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</m:sSub>
                  </m:e>
                  <m:lim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•</m:t>
                    </m:r>
                  </m:lim>
                </m:limUpp>
              </m:e>
            </m:d>
            <m:r>
              <w:rPr>
                <w:rFonts w:ascii="Cambria Math"/>
                <w:sz w:val="28"/>
                <w:szCs w:val="28"/>
                <w:lang w:val="ru-RU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B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H</m:t>
                    </m:r>
                  </m:sub>
                </m:sSub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H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КЗ</m:t>
                    </m:r>
                  </m:sub>
                </m:sSub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H</m:t>
                    </m:r>
                  </m:sub>
                </m:sSub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den>
            </m:f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∑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0,4+0,7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7,1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ru-RU"/>
                  </w:rPr>
                  <m:t>478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57</m:t>
                </m:r>
              </m:num>
              <m:den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700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en>
            </m:f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2</m:t>
            </m:r>
          </m:den>
        </m:f>
        <m:r>
          <w:rPr>
            <w:rFonts w:ascii="Cambria Math"/>
            <w:sz w:val="28"/>
            <w:szCs w:val="28"/>
            <w:lang w:val="ru-RU"/>
          </w:rPr>
          <m:t>=104.</m:t>
        </m:r>
      </m:oMath>
      <w:r w:rsidRPr="002C0E8E">
        <w:rPr>
          <w:sz w:val="28"/>
          <w:szCs w:val="28"/>
          <w:lang w:val="ru-RU"/>
        </w:rPr>
        <w:tab/>
        <w:t>(</w:t>
      </w:r>
      <w:r w:rsidR="00424294" w:rsidRPr="002C0E8E">
        <w:rPr>
          <w:sz w:val="28"/>
          <w:szCs w:val="28"/>
          <w:lang w:val="ru-RU"/>
        </w:rPr>
        <w:t>9.</w:t>
      </w:r>
      <w:r w:rsidR="00424294" w:rsidRPr="003766FB">
        <w:rPr>
          <w:sz w:val="28"/>
          <w:szCs w:val="28"/>
          <w:lang w:val="ru-RU"/>
        </w:rPr>
        <w:t>19</w:t>
      </w:r>
      <w:r w:rsidRPr="002C0E8E">
        <w:rPr>
          <w:sz w:val="28"/>
          <w:szCs w:val="28"/>
          <w:lang w:val="ru-RU"/>
        </w:rPr>
        <w:t>)</w:t>
      </w:r>
    </w:p>
    <w:p w:rsidR="00DA5130" w:rsidRPr="002C0E8E" w:rsidRDefault="00DA5130" w:rsidP="002C0E8E">
      <w:pPr>
        <w:pStyle w:val="a8"/>
        <w:spacing w:line="360" w:lineRule="auto"/>
        <w:rPr>
          <w:sz w:val="28"/>
          <w:szCs w:val="28"/>
        </w:rPr>
      </w:pPr>
      <w:r w:rsidRPr="002C0E8E">
        <w:rPr>
          <w:sz w:val="28"/>
          <w:szCs w:val="28"/>
        </w:rPr>
        <w:t xml:space="preserve">Зміщуємо отриману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вниз до її перетину з </w:t>
      </w:r>
      <w:r w:rsidR="004C39E9" w:rsidRPr="002C0E8E">
        <w:rPr>
          <w:sz w:val="28"/>
          <w:szCs w:val="28"/>
        </w:rPr>
        <w:t>ЗБЛАЧХ</w:t>
      </w:r>
      <w:r w:rsidRPr="002C0E8E">
        <w:rPr>
          <w:sz w:val="28"/>
          <w:szCs w:val="28"/>
        </w:rPr>
        <w:t xml:space="preserve"> при частоті </w:t>
      </w:r>
      <w:r w:rsidRPr="002C0E8E">
        <w:rPr>
          <w:position w:val="-12"/>
          <w:sz w:val="28"/>
          <w:szCs w:val="28"/>
        </w:rPr>
        <w:object w:dxaOrig="300" w:dyaOrig="360">
          <v:shape id="_x0000_i1201" type="#_x0000_t75" style="width:15pt;height:18pt" o:ole="">
            <v:imagedata r:id="rId392" o:title=""/>
          </v:shape>
          <o:OLEObject Type="Embed" ProgID="Equation.DSMT4" ShapeID="_x0000_i1201" DrawAspect="Content" ObjectID="_1633779788" r:id="rId393"/>
        </w:object>
      </w:r>
      <w:r w:rsidRPr="002C0E8E">
        <w:rPr>
          <w:sz w:val="28"/>
          <w:szCs w:val="28"/>
        </w:rPr>
        <w:t xml:space="preserve">. Та отримаємо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</w:t>
      </w:r>
      <w:r w:rsidR="00E91CEA" w:rsidRPr="002C0E8E">
        <w:rPr>
          <w:sz w:val="28"/>
          <w:szCs w:val="28"/>
        </w:rPr>
        <w:t>розімкненої</w:t>
      </w:r>
      <w:r w:rsidRPr="002C0E8E">
        <w:rPr>
          <w:sz w:val="28"/>
          <w:szCs w:val="28"/>
        </w:rPr>
        <w:t xml:space="preserve"> скоригованої САУ (л</w:t>
      </w:r>
      <w:r w:rsidR="00D73811" w:rsidRPr="002C0E8E">
        <w:rPr>
          <w:sz w:val="28"/>
          <w:szCs w:val="28"/>
        </w:rPr>
        <w:t>а</w:t>
      </w:r>
      <w:r w:rsidRPr="002C0E8E">
        <w:rPr>
          <w:sz w:val="28"/>
          <w:szCs w:val="28"/>
        </w:rPr>
        <w:t xml:space="preserve">мана </w:t>
      </w:r>
      <w:r w:rsidRPr="002C0E8E">
        <w:rPr>
          <w:sz w:val="28"/>
          <w:szCs w:val="28"/>
          <w:lang w:val="en-US"/>
        </w:rPr>
        <w:t>AZFGHJX</w:t>
      </w:r>
      <w:r w:rsidR="00E4046E" w:rsidRPr="002C0E8E">
        <w:rPr>
          <w:sz w:val="28"/>
          <w:szCs w:val="28"/>
        </w:rPr>
        <w:t xml:space="preserve"> на </w:t>
      </w:r>
      <w:r w:rsidRPr="002C0E8E">
        <w:rPr>
          <w:sz w:val="28"/>
          <w:szCs w:val="28"/>
        </w:rPr>
        <w:t>рис.</w:t>
      </w:r>
      <w:r w:rsidR="00E4046E" w:rsidRPr="002C0E8E">
        <w:rPr>
          <w:sz w:val="28"/>
          <w:szCs w:val="28"/>
        </w:rPr>
        <w:t xml:space="preserve"> </w:t>
      </w:r>
      <w:r w:rsidRPr="002C0E8E">
        <w:rPr>
          <w:sz w:val="28"/>
          <w:szCs w:val="28"/>
        </w:rPr>
        <w:t>7).</w:t>
      </w:r>
    </w:p>
    <w:p w:rsidR="00DA5130" w:rsidRPr="002C0E8E" w:rsidRDefault="00DA5130" w:rsidP="002C0E8E">
      <w:pPr>
        <w:pStyle w:val="a8"/>
        <w:spacing w:line="360" w:lineRule="auto"/>
        <w:rPr>
          <w:sz w:val="28"/>
          <w:szCs w:val="28"/>
        </w:rPr>
      </w:pPr>
      <w:r w:rsidRPr="002C0E8E">
        <w:rPr>
          <w:sz w:val="28"/>
          <w:szCs w:val="28"/>
        </w:rPr>
        <w:t>Згідн</w:t>
      </w:r>
      <w:r w:rsidR="00827D7D" w:rsidRPr="002C0E8E">
        <w:rPr>
          <w:sz w:val="28"/>
          <w:szCs w:val="28"/>
        </w:rPr>
        <w:t>о з рис.7</w:t>
      </w:r>
      <w:r w:rsidRPr="002C0E8E">
        <w:rPr>
          <w:sz w:val="28"/>
          <w:szCs w:val="28"/>
        </w:rPr>
        <w:t xml:space="preserve"> </w:t>
      </w:r>
      <w:r w:rsidR="009B395D" w:rsidRPr="002C0E8E">
        <w:rPr>
          <w:position w:val="-20"/>
          <w:sz w:val="28"/>
          <w:szCs w:val="28"/>
        </w:rPr>
        <w:object w:dxaOrig="1460" w:dyaOrig="520">
          <v:shape id="_x0000_i1202" type="#_x0000_t75" style="width:72.75pt;height:26.25pt" o:ole="">
            <v:imagedata r:id="rId394" o:title=""/>
          </v:shape>
          <o:OLEObject Type="Embed" ProgID="Equation.DSMT4" ShapeID="_x0000_i1202" DrawAspect="Content" ObjectID="_1633779789" r:id="rId395"/>
        </w:object>
      </w:r>
      <w:r w:rsidRPr="002C0E8E">
        <w:rPr>
          <w:sz w:val="28"/>
          <w:szCs w:val="28"/>
        </w:rPr>
        <w:t xml:space="preserve">. Постійна часу </w:t>
      </w:r>
      <w:r w:rsidRPr="002C0E8E">
        <w:rPr>
          <w:position w:val="-12"/>
          <w:sz w:val="28"/>
          <w:szCs w:val="28"/>
        </w:rPr>
        <w:object w:dxaOrig="260" w:dyaOrig="360">
          <v:shape id="_x0000_i1203" type="#_x0000_t75" style="width:12.75pt;height:18pt" o:ole="">
            <v:imagedata r:id="rId396" o:title=""/>
          </v:shape>
          <o:OLEObject Type="Embed" ProgID="Equation.DSMT4" ShapeID="_x0000_i1203" DrawAspect="Content" ObjectID="_1633779790" r:id="rId397"/>
        </w:object>
      </w:r>
      <w:r w:rsidRPr="002C0E8E">
        <w:rPr>
          <w:sz w:val="28"/>
          <w:szCs w:val="28"/>
        </w:rPr>
        <w:t xml:space="preserve"> визначається за рівнянням (</w:t>
      </w:r>
      <w:r w:rsidRPr="002C0E8E">
        <w:rPr>
          <w:sz w:val="28"/>
          <w:szCs w:val="28"/>
          <w:lang w:val="ru-RU"/>
        </w:rPr>
        <w:t>9</w:t>
      </w:r>
      <w:r w:rsidRPr="002C0E8E">
        <w:rPr>
          <w:sz w:val="28"/>
          <w:szCs w:val="28"/>
        </w:rPr>
        <w:t>.2</w:t>
      </w:r>
      <w:r w:rsidR="00424294" w:rsidRPr="002C0E8E">
        <w:rPr>
          <w:sz w:val="28"/>
          <w:szCs w:val="28"/>
          <w:lang w:val="ru-RU"/>
        </w:rPr>
        <w:t>0</w:t>
      </w:r>
      <w:r w:rsidRPr="002C0E8E">
        <w:rPr>
          <w:sz w:val="28"/>
          <w:szCs w:val="28"/>
        </w:rPr>
        <w:t>).</w:t>
      </w:r>
    </w:p>
    <w:p w:rsidR="00DA5130" w:rsidRPr="002C0E8E" w:rsidRDefault="00DA5130" w:rsidP="003766FB">
      <w:pPr>
        <w:pStyle w:val="af4"/>
        <w:rPr>
          <w:sz w:val="28"/>
          <w:szCs w:val="28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0,6</m:t>
            </m:r>
          </m:den>
        </m:f>
        <m:r>
          <w:rPr>
            <w:rFonts w:ascii="Cambria Math"/>
            <w:sz w:val="28"/>
            <w:szCs w:val="28"/>
          </w:rPr>
          <m:t>=1,667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с</m:t>
            </m:r>
          </m:e>
        </m:d>
        <m:r>
          <w:rPr>
            <w:rFonts w:ascii="Cambria Math"/>
            <w:sz w:val="28"/>
            <w:szCs w:val="28"/>
          </w:rPr>
          <m:t>.</m:t>
        </m:r>
      </m:oMath>
      <w:r w:rsidRPr="002C0E8E">
        <w:rPr>
          <w:sz w:val="28"/>
          <w:szCs w:val="28"/>
        </w:rPr>
        <w:tab/>
        <w:t>(9.2</w:t>
      </w:r>
      <w:r w:rsidR="00424294" w:rsidRPr="002C0E8E">
        <w:rPr>
          <w:sz w:val="28"/>
          <w:szCs w:val="28"/>
        </w:rPr>
        <w:t>0</w:t>
      </w:r>
      <w:r w:rsidRPr="002C0E8E">
        <w:rPr>
          <w:sz w:val="28"/>
          <w:szCs w:val="28"/>
        </w:rPr>
        <w:t>)</w:t>
      </w:r>
    </w:p>
    <w:p w:rsidR="00DA5130" w:rsidRPr="000575E2" w:rsidRDefault="004A3544" w:rsidP="00C920C0">
      <w:pPr>
        <w:pStyle w:val="a8"/>
        <w:ind w:firstLine="0"/>
        <w:jc w:val="center"/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6343015" cy="8578215"/>
                <wp:effectExtent l="14605" t="13970" r="0" b="0"/>
                <wp:docPr id="6084" name="Полотно 60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423" name="Line 60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845310" y="72390"/>
                            <a:ext cx="635" cy="8397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4" name="Line 6087"/>
                        <wps:cNvCnPr>
                          <a:cxnSpLocks noChangeShapeType="1"/>
                        </wps:cNvCnPr>
                        <wps:spPr bwMode="auto">
                          <a:xfrm>
                            <a:off x="0" y="57181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5" name="Line 6088"/>
                        <wps:cNvCnPr>
                          <a:cxnSpLocks noChangeShapeType="1"/>
                        </wps:cNvCnPr>
                        <wps:spPr bwMode="auto">
                          <a:xfrm>
                            <a:off x="3655060" y="568261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6" name="Line 6089"/>
                        <wps:cNvCnPr>
                          <a:cxnSpLocks noChangeShapeType="1"/>
                        </wps:cNvCnPr>
                        <wps:spPr bwMode="auto">
                          <a:xfrm>
                            <a:off x="5464810" y="56813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7" name="Line 6090"/>
                        <wps:cNvCnPr>
                          <a:cxnSpLocks noChangeShapeType="1"/>
                        </wps:cNvCnPr>
                        <wps:spPr bwMode="auto">
                          <a:xfrm>
                            <a:off x="36195" y="56813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8" name="Line 6091"/>
                        <wps:cNvCnPr>
                          <a:cxnSpLocks noChangeShapeType="1"/>
                        </wps:cNvCnPr>
                        <wps:spPr bwMode="auto">
                          <a:xfrm>
                            <a:off x="1809750" y="481330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9" name="Line 6092"/>
                        <wps:cNvCnPr>
                          <a:cxnSpLocks noChangeShapeType="1"/>
                        </wps:cNvCnPr>
                        <wps:spPr bwMode="auto">
                          <a:xfrm>
                            <a:off x="1809750" y="7528560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0" name="Line 6093"/>
                        <wps:cNvCnPr>
                          <a:cxnSpLocks noChangeShapeType="1"/>
                        </wps:cNvCnPr>
                        <wps:spPr bwMode="auto">
                          <a:xfrm>
                            <a:off x="1809750" y="842835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1" name="Line 6094"/>
                        <wps:cNvCnPr>
                          <a:cxnSpLocks noChangeShapeType="1"/>
                        </wps:cNvCnPr>
                        <wps:spPr bwMode="auto">
                          <a:xfrm>
                            <a:off x="1809750" y="662368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2" name="Line 6095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91414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3" name="Line 6096"/>
                        <wps:cNvCnPr>
                          <a:cxnSpLocks noChangeShapeType="1"/>
                        </wps:cNvCnPr>
                        <wps:spPr bwMode="auto">
                          <a:xfrm>
                            <a:off x="1809750" y="3004185"/>
                            <a:ext cx="730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4" name="Line 6097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104390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5" name="Line 6098"/>
                        <wps:cNvCnPr>
                          <a:cxnSpLocks noChangeShapeType="1"/>
                        </wps:cNvCnPr>
                        <wps:spPr bwMode="auto">
                          <a:xfrm>
                            <a:off x="1809750" y="1194435"/>
                            <a:ext cx="7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6" name="Line 6099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9464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7" name="Line 6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506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8" name="Line 6101"/>
                        <wps:cNvCnPr>
                          <a:cxnSpLocks noChangeShapeType="1"/>
                        </wps:cNvCnPr>
                        <wps:spPr bwMode="auto">
                          <a:xfrm>
                            <a:off x="0" y="84289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9" name="Line 6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5445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0" name="Line 6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3683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1" name="Line 6104"/>
                        <wps:cNvCnPr>
                          <a:cxnSpLocks noChangeShapeType="1"/>
                        </wps:cNvCnPr>
                        <wps:spPr bwMode="auto">
                          <a:xfrm>
                            <a:off x="0" y="752792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2" name="Line 6105"/>
                        <wps:cNvCnPr>
                          <a:cxnSpLocks noChangeShapeType="1"/>
                        </wps:cNvCnPr>
                        <wps:spPr bwMode="auto">
                          <a:xfrm>
                            <a:off x="0" y="662432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3" name="Line 6106"/>
                        <wps:cNvCnPr>
                          <a:cxnSpLocks noChangeShapeType="1"/>
                        </wps:cNvCnPr>
                        <wps:spPr bwMode="auto">
                          <a:xfrm>
                            <a:off x="0" y="48139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4" name="Line 6107"/>
                        <wps:cNvCnPr>
                          <a:cxnSpLocks noChangeShapeType="1"/>
                        </wps:cNvCnPr>
                        <wps:spPr bwMode="auto">
                          <a:xfrm>
                            <a:off x="0" y="391414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5" name="Line 6108"/>
                        <wps:cNvCnPr>
                          <a:cxnSpLocks noChangeShapeType="1"/>
                        </wps:cNvCnPr>
                        <wps:spPr bwMode="auto">
                          <a:xfrm>
                            <a:off x="0" y="300418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6" name="Line 6109"/>
                        <wps:cNvCnPr>
                          <a:cxnSpLocks noChangeShapeType="1"/>
                        </wps:cNvCnPr>
                        <wps:spPr bwMode="auto">
                          <a:xfrm>
                            <a:off x="0" y="21043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7" name="Line 6110"/>
                        <wps:cNvCnPr>
                          <a:cxnSpLocks noChangeShapeType="1"/>
                        </wps:cNvCnPr>
                        <wps:spPr bwMode="auto">
                          <a:xfrm>
                            <a:off x="0" y="11944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8" name="Line 6111"/>
                        <wps:cNvCnPr>
                          <a:cxnSpLocks noChangeShapeType="1"/>
                        </wps:cNvCnPr>
                        <wps:spPr bwMode="auto">
                          <a:xfrm>
                            <a:off x="0" y="2952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9" name="Text Box 6112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40" y="571881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0" name="Text Box 6113"/>
                        <wps:cNvSpPr txBox="1">
                          <a:spLocks noChangeArrowheads="1"/>
                        </wps:cNvSpPr>
                        <wps:spPr bwMode="auto">
                          <a:xfrm>
                            <a:off x="1616075" y="645922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1" name="Text Box 6114"/>
                        <wps:cNvSpPr txBox="1">
                          <a:spLocks noChangeArrowheads="1"/>
                        </wps:cNvSpPr>
                        <wps:spPr bwMode="auto">
                          <a:xfrm>
                            <a:off x="1624330" y="752094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2" name="Text Box 6115"/>
                        <wps:cNvSpPr txBox="1">
                          <a:spLocks noChangeArrowheads="1"/>
                        </wps:cNvSpPr>
                        <wps:spPr bwMode="auto">
                          <a:xfrm>
                            <a:off x="1616075" y="826389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3" name="Text Box 6116"/>
                        <wps:cNvSpPr txBox="1">
                          <a:spLocks noChangeArrowheads="1"/>
                        </wps:cNvSpPr>
                        <wps:spPr bwMode="auto">
                          <a:xfrm>
                            <a:off x="1663065" y="464058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4" name="Text Box 6117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25" y="374205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5" name="Text Box 6118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25" y="283908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7" name="Text Box 6119"/>
                        <wps:cNvSpPr txBox="1">
                          <a:spLocks noChangeArrowheads="1"/>
                        </wps:cNvSpPr>
                        <wps:spPr bwMode="auto">
                          <a:xfrm>
                            <a:off x="1659255" y="193230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8" name="Text Box 6120"/>
                        <wps:cNvSpPr txBox="1">
                          <a:spLocks noChangeArrowheads="1"/>
                        </wps:cNvSpPr>
                        <wps:spPr bwMode="auto">
                          <a:xfrm>
                            <a:off x="1583690" y="1021080"/>
                            <a:ext cx="27559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9" name="Text Box 6121"/>
                        <wps:cNvSpPr txBox="1">
                          <a:spLocks noChangeArrowheads="1"/>
                        </wps:cNvSpPr>
                        <wps:spPr bwMode="auto">
                          <a:xfrm>
                            <a:off x="1579245" y="129540"/>
                            <a:ext cx="27241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0" name="Text Box 6122"/>
                        <wps:cNvSpPr txBox="1">
                          <a:spLocks noChangeArrowheads="1"/>
                        </wps:cNvSpPr>
                        <wps:spPr bwMode="auto">
                          <a:xfrm>
                            <a:off x="3655060" y="5551170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1" name="Text Box 6123"/>
                        <wps:cNvSpPr txBox="1">
                          <a:spLocks noChangeArrowheads="1"/>
                        </wps:cNvSpPr>
                        <wps:spPr bwMode="auto">
                          <a:xfrm>
                            <a:off x="5464810" y="5718175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2" name="Text Box 6124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" y="5718810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3" name="Line 6125"/>
                        <wps:cNvCnPr>
                          <a:cxnSpLocks noChangeShapeType="1"/>
                        </wps:cNvCnPr>
                        <wps:spPr bwMode="auto">
                          <a:xfrm>
                            <a:off x="35833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4" name="Line 6126"/>
                        <wps:cNvCnPr>
                          <a:cxnSpLocks noChangeShapeType="1"/>
                        </wps:cNvCnPr>
                        <wps:spPr bwMode="auto">
                          <a:xfrm>
                            <a:off x="351028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5" name="Line 6127"/>
                        <wps:cNvCnPr>
                          <a:cxnSpLocks noChangeShapeType="1"/>
                        </wps:cNvCnPr>
                        <wps:spPr bwMode="auto">
                          <a:xfrm>
                            <a:off x="340233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6" name="Line 6128"/>
                        <wps:cNvCnPr>
                          <a:cxnSpLocks noChangeShapeType="1"/>
                        </wps:cNvCnPr>
                        <wps:spPr bwMode="auto">
                          <a:xfrm>
                            <a:off x="307594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7" name="Line 6129"/>
                        <wps:cNvCnPr>
                          <a:cxnSpLocks noChangeShapeType="1"/>
                        </wps:cNvCnPr>
                        <wps:spPr bwMode="auto">
                          <a:xfrm>
                            <a:off x="325755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8" name="Line 6130"/>
                        <wps:cNvCnPr>
                          <a:cxnSpLocks noChangeShapeType="1"/>
                        </wps:cNvCnPr>
                        <wps:spPr bwMode="auto">
                          <a:xfrm>
                            <a:off x="285877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9" name="Line 6131"/>
                        <wps:cNvCnPr>
                          <a:cxnSpLocks noChangeShapeType="1"/>
                        </wps:cNvCnPr>
                        <wps:spPr bwMode="auto">
                          <a:xfrm>
                            <a:off x="26054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0" name="Line 6132"/>
                        <wps:cNvCnPr>
                          <a:cxnSpLocks noChangeShapeType="1"/>
                        </wps:cNvCnPr>
                        <wps:spPr bwMode="auto">
                          <a:xfrm>
                            <a:off x="231584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1" name="Line 6133"/>
                        <wps:cNvCnPr>
                          <a:cxnSpLocks noChangeShapeType="1"/>
                        </wps:cNvCnPr>
                        <wps:spPr bwMode="auto">
                          <a:xfrm>
                            <a:off x="53930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2" name="Line 6134"/>
                        <wps:cNvCnPr>
                          <a:cxnSpLocks noChangeShapeType="1"/>
                        </wps:cNvCnPr>
                        <wps:spPr bwMode="auto">
                          <a:xfrm>
                            <a:off x="532003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3" name="Line 6135"/>
                        <wps:cNvCnPr>
                          <a:cxnSpLocks noChangeShapeType="1"/>
                        </wps:cNvCnPr>
                        <wps:spPr bwMode="auto">
                          <a:xfrm>
                            <a:off x="521208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4" name="Line 6136"/>
                        <wps:cNvCnPr>
                          <a:cxnSpLocks noChangeShapeType="1"/>
                        </wps:cNvCnPr>
                        <wps:spPr bwMode="auto">
                          <a:xfrm>
                            <a:off x="488569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5" name="Line 6137"/>
                        <wps:cNvCnPr>
                          <a:cxnSpLocks noChangeShapeType="1"/>
                        </wps:cNvCnPr>
                        <wps:spPr bwMode="auto">
                          <a:xfrm>
                            <a:off x="506730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6" name="Line 6138"/>
                        <wps:cNvCnPr>
                          <a:cxnSpLocks noChangeShapeType="1"/>
                        </wps:cNvCnPr>
                        <wps:spPr bwMode="auto">
                          <a:xfrm>
                            <a:off x="466852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7" name="Line 6139"/>
                        <wps:cNvCnPr>
                          <a:cxnSpLocks noChangeShapeType="1"/>
                        </wps:cNvCnPr>
                        <wps:spPr bwMode="auto">
                          <a:xfrm>
                            <a:off x="44151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8" name="Line 6140"/>
                        <wps:cNvCnPr>
                          <a:cxnSpLocks noChangeShapeType="1"/>
                        </wps:cNvCnPr>
                        <wps:spPr bwMode="auto">
                          <a:xfrm>
                            <a:off x="412559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9" name="Line 6141"/>
                        <wps:cNvCnPr>
                          <a:cxnSpLocks noChangeShapeType="1"/>
                        </wps:cNvCnPr>
                        <wps:spPr bwMode="auto">
                          <a:xfrm>
                            <a:off x="17741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0" name="Line 6142"/>
                        <wps:cNvCnPr>
                          <a:cxnSpLocks noChangeShapeType="1"/>
                        </wps:cNvCnPr>
                        <wps:spPr bwMode="auto">
                          <a:xfrm>
                            <a:off x="170116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1" name="Line 6143"/>
                        <wps:cNvCnPr>
                          <a:cxnSpLocks noChangeShapeType="1"/>
                        </wps:cNvCnPr>
                        <wps:spPr bwMode="auto">
                          <a:xfrm>
                            <a:off x="159321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2" name="Line 6144"/>
                        <wps:cNvCnPr>
                          <a:cxnSpLocks noChangeShapeType="1"/>
                        </wps:cNvCnPr>
                        <wps:spPr bwMode="auto">
                          <a:xfrm>
                            <a:off x="126682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3" name="Line 6145"/>
                        <wps:cNvCnPr>
                          <a:cxnSpLocks noChangeShapeType="1"/>
                        </wps:cNvCnPr>
                        <wps:spPr bwMode="auto">
                          <a:xfrm>
                            <a:off x="144843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4" name="Line 6146"/>
                        <wps:cNvCnPr>
                          <a:cxnSpLocks noChangeShapeType="1"/>
                        </wps:cNvCnPr>
                        <wps:spPr bwMode="auto">
                          <a:xfrm>
                            <a:off x="104965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5" name="Line 6147"/>
                        <wps:cNvCnPr>
                          <a:cxnSpLocks noChangeShapeType="1"/>
                        </wps:cNvCnPr>
                        <wps:spPr bwMode="auto">
                          <a:xfrm>
                            <a:off x="7962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6" name="Line 6148"/>
                        <wps:cNvCnPr>
                          <a:cxnSpLocks noChangeShapeType="1"/>
                        </wps:cNvCnPr>
                        <wps:spPr bwMode="auto">
                          <a:xfrm>
                            <a:off x="50673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7" name="Line 6149"/>
                        <wps:cNvCnPr>
                          <a:cxnSpLocks noChangeShapeType="1"/>
                        </wps:cNvCnPr>
                        <wps:spPr bwMode="auto">
                          <a:xfrm>
                            <a:off x="593661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4" name="Text Box 6150"/>
                        <wps:cNvSpPr txBox="1">
                          <a:spLocks noChangeArrowheads="1"/>
                        </wps:cNvSpPr>
                        <wps:spPr bwMode="auto">
                          <a:xfrm>
                            <a:off x="5827395" y="5537835"/>
                            <a:ext cx="39814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700B0A">
                              <w:r>
                                <w:rPr>
                                  <w:lang w:val="ru-RU"/>
                                </w:rPr>
                                <w:t>ω, 1/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25" name="Text Box 6151"/>
                        <wps:cNvSpPr txBox="1">
                          <a:spLocks noChangeArrowheads="1"/>
                        </wps:cNvSpPr>
                        <wps:spPr bwMode="auto">
                          <a:xfrm>
                            <a:off x="1881505" y="109220"/>
                            <a:ext cx="486410" cy="20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,</w:t>
                              </w:r>
                              <w:r>
                                <w:rPr>
                                  <w:lang w:val="ru-RU"/>
                                </w:rPr>
                                <w:t>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26" name="Line 6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35" y="481457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7" name="Line 6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914140"/>
                            <a:ext cx="1809750" cy="1804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8" name="Line 61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300418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9" name="Line 6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2104390"/>
                            <a:ext cx="1809750" cy="3614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0" name="Line 6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" y="1194435"/>
                            <a:ext cx="1809115" cy="4524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1" name="Text Box 6158"/>
                        <wps:cNvSpPr txBox="1">
                          <a:spLocks noChangeArrowheads="1"/>
                        </wps:cNvSpPr>
                        <wps:spPr bwMode="auto">
                          <a:xfrm>
                            <a:off x="1233805" y="484441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2" name="Text Box 6160"/>
                        <wps:cNvSpPr txBox="1">
                          <a:spLocks noChangeArrowheads="1"/>
                        </wps:cNvSpPr>
                        <wps:spPr bwMode="auto">
                          <a:xfrm>
                            <a:off x="1275080" y="410591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3" name="Text Box 6162"/>
                        <wps:cNvSpPr txBox="1">
                          <a:spLocks noChangeArrowheads="1"/>
                        </wps:cNvSpPr>
                        <wps:spPr bwMode="auto">
                          <a:xfrm>
                            <a:off x="1291590" y="335343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4" name="Text Box 6164"/>
                        <wps:cNvSpPr txBox="1">
                          <a:spLocks noChangeArrowheads="1"/>
                        </wps:cNvSpPr>
                        <wps:spPr bwMode="auto">
                          <a:xfrm>
                            <a:off x="1377315" y="245364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5" name="Text Box 6166"/>
                        <wps:cNvSpPr txBox="1">
                          <a:spLocks noChangeArrowheads="1"/>
                        </wps:cNvSpPr>
                        <wps:spPr bwMode="auto">
                          <a:xfrm>
                            <a:off x="1363345" y="165036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6" name="Oval 6167"/>
                        <wps:cNvSpPr>
                          <a:spLocks noChangeArrowheads="1"/>
                        </wps:cNvSpPr>
                        <wps:spPr bwMode="auto">
                          <a:xfrm>
                            <a:off x="3115310" y="569023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37" name="Text Box 6169"/>
                        <wps:cNvSpPr txBox="1">
                          <a:spLocks noChangeArrowheads="1"/>
                        </wps:cNvSpPr>
                        <wps:spPr bwMode="auto">
                          <a:xfrm>
                            <a:off x="3946525" y="53536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8" name="Text Box 6171"/>
                        <wps:cNvSpPr txBox="1">
                          <a:spLocks noChangeArrowheads="1"/>
                        </wps:cNvSpPr>
                        <wps:spPr bwMode="auto">
                          <a:xfrm>
                            <a:off x="5568950" y="343725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39" name="Line 6172"/>
                        <wps:cNvCnPr>
                          <a:cxnSpLocks noChangeShapeType="1"/>
                        </wps:cNvCnPr>
                        <wps:spPr bwMode="auto">
                          <a:xfrm>
                            <a:off x="5755005" y="354330"/>
                            <a:ext cx="635" cy="536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0" name="Text Box 6173"/>
                        <wps:cNvSpPr txBox="1">
                          <a:spLocks noChangeArrowheads="1"/>
                        </wps:cNvSpPr>
                        <wps:spPr bwMode="auto">
                          <a:xfrm>
                            <a:off x="5674360" y="5682615"/>
                            <a:ext cx="2463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542203">
                                <w:rPr>
                                  <w:position w:val="-12"/>
                                </w:rPr>
                                <w:object w:dxaOrig="300" w:dyaOrig="360">
                                  <v:shape id="_x0000_i1204" type="#_x0000_t75" style="width:19.5pt;height:18pt" o:ole="">
                                    <v:imagedata r:id="rId246" o:title=""/>
                                  </v:shape>
                                  <o:OLEObject Type="Embed" ProgID="Equation.3" ShapeID="_x0000_i1204" DrawAspect="Content" ObjectID="_1633779871" r:id="rId39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41" name="Oval 6174"/>
                        <wps:cNvSpPr>
                          <a:spLocks noChangeArrowheads="1"/>
                        </wps:cNvSpPr>
                        <wps:spPr bwMode="auto">
                          <a:xfrm>
                            <a:off x="5725795" y="569214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42" name="Text Box 6175"/>
                        <wps:cNvSpPr txBox="1">
                          <a:spLocks noChangeArrowheads="1"/>
                        </wps:cNvSpPr>
                        <wps:spPr bwMode="auto">
                          <a:xfrm>
                            <a:off x="101600" y="661035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43" name="Text Box 6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0" y="5478145"/>
                            <a:ext cx="342900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235E0B">
                                <w:rPr>
                                  <w:position w:val="-10"/>
                                  <w:szCs w:val="24"/>
                                </w:rPr>
                                <w:object w:dxaOrig="499" w:dyaOrig="340">
                                  <v:shape id="_x0000_i1205" type="#_x0000_t75" style="width:27pt;height:18pt" o:ole="">
                                    <v:imagedata r:id="rId399" o:title=""/>
                                  </v:shape>
                                  <o:OLEObject Type="Embed" ProgID="Equation.3" ShapeID="_x0000_i1205" DrawAspect="Content" ObjectID="_1633779872" r:id="rId40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44" name="Line 6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3500" y="571563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5" name="Line 6178"/>
                        <wps:cNvCnPr>
                          <a:cxnSpLocks noChangeShapeType="1"/>
                        </wps:cNvCnPr>
                        <wps:spPr bwMode="auto">
                          <a:xfrm>
                            <a:off x="2388870" y="6258560"/>
                            <a:ext cx="3981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6" name="Oval 6179"/>
                        <wps:cNvSpPr>
                          <a:spLocks noChangeArrowheads="1"/>
                        </wps:cNvSpPr>
                        <wps:spPr bwMode="auto">
                          <a:xfrm>
                            <a:off x="2766695" y="624332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47" name="Line 6180"/>
                        <wps:cNvCnPr>
                          <a:cxnSpLocks noChangeShapeType="1"/>
                        </wps:cNvCnPr>
                        <wps:spPr bwMode="auto">
                          <a:xfrm flipH="1">
                            <a:off x="1343660" y="6269355"/>
                            <a:ext cx="1433195" cy="215011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8" name="Line 6181"/>
                        <wps:cNvCnPr>
                          <a:cxnSpLocks noChangeShapeType="1"/>
                        </wps:cNvCnPr>
                        <wps:spPr bwMode="auto">
                          <a:xfrm>
                            <a:off x="2459355" y="5715635"/>
                            <a:ext cx="635" cy="543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9" name="Text Box 6182"/>
                        <wps:cNvSpPr txBox="1">
                          <a:spLocks noChangeArrowheads="1"/>
                        </wps:cNvSpPr>
                        <wps:spPr bwMode="auto">
                          <a:xfrm>
                            <a:off x="2097405" y="5946140"/>
                            <a:ext cx="3581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12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50" name="Line 6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7015" y="4783455"/>
                            <a:ext cx="5080" cy="14757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1" name="Text Box 6184"/>
                        <wps:cNvSpPr txBox="1">
                          <a:spLocks noChangeArrowheads="1"/>
                        </wps:cNvSpPr>
                        <wps:spPr bwMode="auto">
                          <a:xfrm>
                            <a:off x="2792095" y="5511165"/>
                            <a:ext cx="16446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235E0B">
                                <w:rPr>
                                  <w:position w:val="-10"/>
                                  <w:szCs w:val="24"/>
                                </w:rPr>
                                <w:object w:dxaOrig="300" w:dyaOrig="340">
                                  <v:shape id="_x0000_i1206" type="#_x0000_t75" style="width:12.75pt;height:15pt" o:ole="">
                                    <v:imagedata r:id="rId307" o:title=""/>
                                  </v:shape>
                                  <o:OLEObject Type="Embed" ProgID="Equation.3" ShapeID="_x0000_i1206" DrawAspect="Content" ObjectID="_1633779873" r:id="rId40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52" name="Oval 6185"/>
                        <wps:cNvSpPr>
                          <a:spLocks noChangeArrowheads="1"/>
                        </wps:cNvSpPr>
                        <wps:spPr bwMode="auto">
                          <a:xfrm>
                            <a:off x="2760345" y="56953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53" name="Line 6186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3105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4" name="Line 61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3205" y="5268595"/>
                            <a:ext cx="1973580" cy="9899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5" name="Line 6188"/>
                        <wps:cNvCnPr>
                          <a:cxnSpLocks noChangeShapeType="1"/>
                        </wps:cNvCnPr>
                        <wps:spPr bwMode="auto">
                          <a:xfrm>
                            <a:off x="4999990" y="5269230"/>
                            <a:ext cx="0" cy="435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6" name="Text Box 6189"/>
                        <wps:cNvSpPr txBox="1">
                          <a:spLocks noChangeArrowheads="1"/>
                        </wps:cNvSpPr>
                        <wps:spPr bwMode="auto">
                          <a:xfrm>
                            <a:off x="5006975" y="5393055"/>
                            <a:ext cx="358140" cy="20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57" name="Oval 6190"/>
                        <wps:cNvSpPr>
                          <a:spLocks noChangeArrowheads="1"/>
                        </wps:cNvSpPr>
                        <wps:spPr bwMode="auto">
                          <a:xfrm>
                            <a:off x="5101590" y="486791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58" name="Line 6191"/>
                        <wps:cNvCnPr>
                          <a:cxnSpLocks noChangeShapeType="1"/>
                        </wps:cNvCnPr>
                        <wps:spPr bwMode="auto">
                          <a:xfrm>
                            <a:off x="4756785" y="5268595"/>
                            <a:ext cx="0" cy="450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9" name="Oval 6192"/>
                        <wps:cNvSpPr>
                          <a:spLocks noChangeArrowheads="1"/>
                        </wps:cNvSpPr>
                        <wps:spPr bwMode="auto">
                          <a:xfrm>
                            <a:off x="4730115" y="569785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60" name="Text Box 6193"/>
                        <wps:cNvSpPr txBox="1">
                          <a:spLocks noChangeArrowheads="1"/>
                        </wps:cNvSpPr>
                        <wps:spPr bwMode="auto">
                          <a:xfrm>
                            <a:off x="4679315" y="5697855"/>
                            <a:ext cx="200660" cy="188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9E2535">
                                <w:rPr>
                                  <w:position w:val="-10"/>
                                </w:rPr>
                                <w:object w:dxaOrig="300" w:dyaOrig="340">
                                  <v:shape id="_x0000_i1207" type="#_x0000_t75" style="width:15.75pt;height:18pt" o:ole="">
                                    <v:imagedata r:id="rId309" o:title=""/>
                                  </v:shape>
                                  <o:OLEObject Type="Embed" ProgID="Equation.3" ShapeID="_x0000_i1207" DrawAspect="Content" ObjectID="_1633779874" r:id="rId40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461" name="Line 6194"/>
                        <wps:cNvCnPr>
                          <a:cxnSpLocks noChangeShapeType="1"/>
                        </wps:cNvCnPr>
                        <wps:spPr bwMode="auto">
                          <a:xfrm>
                            <a:off x="5133340" y="4894580"/>
                            <a:ext cx="3340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2" name="Line 6195"/>
                        <wps:cNvCnPr>
                          <a:cxnSpLocks noChangeShapeType="1"/>
                        </wps:cNvCnPr>
                        <wps:spPr bwMode="auto">
                          <a:xfrm flipV="1">
                            <a:off x="4751705" y="4894580"/>
                            <a:ext cx="376555" cy="3740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3" name="Line 6196"/>
                        <wps:cNvCnPr>
                          <a:cxnSpLocks noChangeShapeType="1"/>
                        </wps:cNvCnPr>
                        <wps:spPr bwMode="auto">
                          <a:xfrm>
                            <a:off x="5400040" y="4895215"/>
                            <a:ext cx="635" cy="820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4" name="Text Box 6197"/>
                        <wps:cNvSpPr txBox="1">
                          <a:spLocks noChangeArrowheads="1"/>
                        </wps:cNvSpPr>
                        <wps:spPr bwMode="auto">
                          <a:xfrm>
                            <a:off x="5483860" y="5248275"/>
                            <a:ext cx="35814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8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65" name="Line 6198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3340" y="2726690"/>
                            <a:ext cx="1109345" cy="216789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6" name="Oval 6199"/>
                        <wps:cNvSpPr>
                          <a:spLocks noChangeArrowheads="1"/>
                        </wps:cNvSpPr>
                        <wps:spPr bwMode="auto">
                          <a:xfrm>
                            <a:off x="4726305" y="524383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67" name="Line 6200"/>
                        <wps:cNvCnPr>
                          <a:cxnSpLocks noChangeShapeType="1"/>
                        </wps:cNvCnPr>
                        <wps:spPr bwMode="auto">
                          <a:xfrm>
                            <a:off x="5133975" y="4915535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8" name="Text Box 6201"/>
                        <wps:cNvSpPr txBox="1">
                          <a:spLocks noChangeArrowheads="1"/>
                        </wps:cNvSpPr>
                        <wps:spPr bwMode="auto">
                          <a:xfrm>
                            <a:off x="5048885" y="5699125"/>
                            <a:ext cx="18923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185340">
                                <w:rPr>
                                  <w:position w:val="-12"/>
                                </w:rPr>
                                <w:object w:dxaOrig="300" w:dyaOrig="360">
                                  <v:shape id="_x0000_i1208" type="#_x0000_t75" style="width:15pt;height:18pt" o:ole="">
                                    <v:imagedata r:id="rId311" o:title=""/>
                                  </v:shape>
                                  <o:OLEObject Type="Embed" ProgID="Equation.3" ShapeID="_x0000_i1208" DrawAspect="Content" ObjectID="_1633779875" r:id="rId40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69" name="Oval 6202"/>
                        <wps:cNvSpPr>
                          <a:spLocks noChangeArrowheads="1"/>
                        </wps:cNvSpPr>
                        <wps:spPr bwMode="auto">
                          <a:xfrm>
                            <a:off x="5106670" y="569785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0" name="Text Box 6204"/>
                        <wps:cNvSpPr txBox="1">
                          <a:spLocks noChangeArrowheads="1"/>
                        </wps:cNvSpPr>
                        <wps:spPr bwMode="auto">
                          <a:xfrm>
                            <a:off x="1435100" y="775144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1" name="Text Box 6206"/>
                        <wps:cNvSpPr txBox="1">
                          <a:spLocks noChangeArrowheads="1"/>
                        </wps:cNvSpPr>
                        <wps:spPr bwMode="auto">
                          <a:xfrm>
                            <a:off x="4735830" y="487934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2" name="Text Box 6207"/>
                        <wps:cNvSpPr txBox="1">
                          <a:spLocks noChangeArrowheads="1"/>
                        </wps:cNvSpPr>
                        <wps:spPr bwMode="auto">
                          <a:xfrm>
                            <a:off x="1169035" y="826770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3" name="Text Box 6208"/>
                        <wps:cNvSpPr txBox="1">
                          <a:spLocks noChangeArrowheads="1"/>
                        </wps:cNvSpPr>
                        <wps:spPr bwMode="auto">
                          <a:xfrm>
                            <a:off x="2802890" y="627951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4" name="Text Box 6209"/>
                        <wps:cNvSpPr txBox="1">
                          <a:spLocks noChangeArrowheads="1"/>
                        </wps:cNvSpPr>
                        <wps:spPr bwMode="auto">
                          <a:xfrm>
                            <a:off x="4637405" y="508254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5" name="Text Box 6210"/>
                        <wps:cNvSpPr txBox="1">
                          <a:spLocks noChangeArrowheads="1"/>
                        </wps:cNvSpPr>
                        <wps:spPr bwMode="auto">
                          <a:xfrm>
                            <a:off x="4968875" y="462851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6" name="Text Box 6211"/>
                        <wps:cNvSpPr txBox="1">
                          <a:spLocks noChangeArrowheads="1"/>
                        </wps:cNvSpPr>
                        <wps:spPr bwMode="auto">
                          <a:xfrm>
                            <a:off x="5955665" y="272669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7" name="Line 6212"/>
                        <wps:cNvCnPr>
                          <a:cxnSpLocks noChangeShapeType="1"/>
                        </wps:cNvCnPr>
                        <wps:spPr bwMode="auto">
                          <a:xfrm>
                            <a:off x="1992630" y="5714365"/>
                            <a:ext cx="635" cy="1710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8" name="Line 6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5945" y="7420610"/>
                            <a:ext cx="1187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9" name="Oval 6214"/>
                        <wps:cNvSpPr>
                          <a:spLocks noChangeArrowheads="1"/>
                        </wps:cNvSpPr>
                        <wps:spPr bwMode="auto">
                          <a:xfrm>
                            <a:off x="1976120" y="739140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0" name="Text Box 6215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5670550"/>
                            <a:ext cx="21526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185340">
                                <w:rPr>
                                  <w:position w:val="-14"/>
                                </w:rPr>
                                <w:object w:dxaOrig="300" w:dyaOrig="380">
                                  <v:shape id="_x0000_i1209" type="#_x0000_t75" style="width:17.25pt;height:21pt" o:ole="">
                                    <v:imagedata r:id="rId404" o:title=""/>
                                  </v:shape>
                                  <o:OLEObject Type="Embed" ProgID="Equation.3" ShapeID="_x0000_i1209" DrawAspect="Content" ObjectID="_1633779876" r:id="rId40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81" name="Oval 6216"/>
                        <wps:cNvSpPr>
                          <a:spLocks noChangeArrowheads="1"/>
                        </wps:cNvSpPr>
                        <wps:spPr bwMode="auto">
                          <a:xfrm>
                            <a:off x="1966595" y="570293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2" name="Oval 6217"/>
                        <wps:cNvSpPr>
                          <a:spLocks noChangeArrowheads="1"/>
                        </wps:cNvSpPr>
                        <wps:spPr bwMode="auto">
                          <a:xfrm>
                            <a:off x="1818005" y="739457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3" name="Text Box 6218"/>
                        <wps:cNvSpPr txBox="1">
                          <a:spLocks noChangeArrowheads="1"/>
                        </wps:cNvSpPr>
                        <wps:spPr bwMode="auto">
                          <a:xfrm>
                            <a:off x="1427480" y="7308215"/>
                            <a:ext cx="37719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185340">
                                <w:rPr>
                                  <w:position w:val="-14"/>
                                </w:rPr>
                                <w:object w:dxaOrig="620" w:dyaOrig="380">
                                  <v:shape id="_x0000_i1210" type="#_x0000_t75" style="width:30pt;height:18pt" o:ole="">
                                    <v:imagedata r:id="rId315" o:title=""/>
                                  </v:shape>
                                  <o:OLEObject Type="Embed" ProgID="Equation.3" ShapeID="_x0000_i1210" DrawAspect="Content" ObjectID="_1633779877" r:id="rId40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484" name="Text Box 6219"/>
                        <wps:cNvSpPr txBox="1">
                          <a:spLocks noChangeArrowheads="1"/>
                        </wps:cNvSpPr>
                        <wps:spPr bwMode="auto">
                          <a:xfrm>
                            <a:off x="2047240" y="7357745"/>
                            <a:ext cx="138874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700B0A">
                              <w:r w:rsidRPr="009E00DD">
                                <w:t>Контрольна точк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85" name="Line 6220"/>
                        <wps:cNvCnPr>
                          <a:cxnSpLocks noChangeShapeType="1"/>
                        </wps:cNvCnPr>
                        <wps:spPr bwMode="auto">
                          <a:xfrm flipV="1">
                            <a:off x="71755" y="5480685"/>
                            <a:ext cx="2244725" cy="11207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6" name="Oval 6221"/>
                        <wps:cNvSpPr>
                          <a:spLocks noChangeArrowheads="1"/>
                        </wps:cNvSpPr>
                        <wps:spPr bwMode="auto">
                          <a:xfrm>
                            <a:off x="5725795" y="29210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7" name="Line 6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5845" y="313690"/>
                            <a:ext cx="3439160" cy="516699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8" name="Line 622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2465" y="0"/>
                            <a:ext cx="131445" cy="3244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9" name="Text Box 6224"/>
                        <wps:cNvSpPr txBox="1">
                          <a:spLocks noChangeArrowheads="1"/>
                        </wps:cNvSpPr>
                        <wps:spPr bwMode="auto">
                          <a:xfrm>
                            <a:off x="5782310" y="32067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0" name="Text Box 6225"/>
                        <wps:cNvSpPr txBox="1">
                          <a:spLocks noChangeArrowheads="1"/>
                        </wps:cNvSpPr>
                        <wps:spPr bwMode="auto">
                          <a:xfrm>
                            <a:off x="5567045" y="577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1" name="Text Box 6226"/>
                        <wps:cNvSpPr txBox="1">
                          <a:spLocks noChangeArrowheads="1"/>
                        </wps:cNvSpPr>
                        <wps:spPr bwMode="auto">
                          <a:xfrm>
                            <a:off x="5904230" y="2286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2" name="Text Box 6230"/>
                        <wps:cNvSpPr txBox="1">
                          <a:spLocks noChangeArrowheads="1"/>
                        </wps:cNvSpPr>
                        <wps:spPr bwMode="auto">
                          <a:xfrm>
                            <a:off x="3855720" y="265684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3" name="Text Box 6232"/>
                        <wps:cNvSpPr txBox="1">
                          <a:spLocks noChangeArrowheads="1"/>
                        </wps:cNvSpPr>
                        <wps:spPr bwMode="auto">
                          <a:xfrm>
                            <a:off x="812165" y="590677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4" name="Oval 6233"/>
                        <wps:cNvSpPr>
                          <a:spLocks noChangeArrowheads="1"/>
                        </wps:cNvSpPr>
                        <wps:spPr bwMode="auto">
                          <a:xfrm>
                            <a:off x="2289175" y="569785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5" name="Oval 6234"/>
                        <wps:cNvSpPr>
                          <a:spLocks noChangeArrowheads="1"/>
                        </wps:cNvSpPr>
                        <wps:spPr bwMode="auto">
                          <a:xfrm>
                            <a:off x="2286635" y="545211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6" name="Line 6235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8385" y="546925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7" name="Text Box 6236"/>
                        <wps:cNvSpPr txBox="1">
                          <a:spLocks noChangeArrowheads="1"/>
                        </wps:cNvSpPr>
                        <wps:spPr bwMode="auto">
                          <a:xfrm>
                            <a:off x="2183130" y="5695315"/>
                            <a:ext cx="295910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7F2B7A">
                                <w:rPr>
                                  <w:position w:val="-12"/>
                                </w:rPr>
                                <w:object w:dxaOrig="360" w:dyaOrig="360">
                                  <v:shape id="_x0000_i1211" type="#_x0000_t75" style="width:23.25pt;height:18pt" o:ole="">
                                    <v:imagedata r:id="rId244" o:title=""/>
                                  </v:shape>
                                  <o:OLEObject Type="Embed" ProgID="Equation.3" ShapeID="_x0000_i1211" DrawAspect="Content" ObjectID="_1633779878" r:id="rId40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498" name="Line 623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28260" y="2439670"/>
                            <a:ext cx="5080" cy="2437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9" name="Text Box 6239"/>
                        <wps:cNvSpPr txBox="1">
                          <a:spLocks noChangeArrowheads="1"/>
                        </wps:cNvSpPr>
                        <wps:spPr bwMode="auto">
                          <a:xfrm>
                            <a:off x="4963160" y="3691255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C3E9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00" name="Text Box 6240"/>
                        <wps:cNvSpPr txBox="1">
                          <a:spLocks noChangeArrowheads="1"/>
                        </wps:cNvSpPr>
                        <wps:spPr bwMode="auto">
                          <a:xfrm>
                            <a:off x="5114925" y="5481320"/>
                            <a:ext cx="20002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1F26E7">
                                <w:rPr>
                                  <w:position w:val="-12"/>
                                </w:rPr>
                                <w:object w:dxaOrig="300" w:dyaOrig="360">
                                  <v:shape id="_x0000_i1212" type="#_x0000_t75" style="width:15.75pt;height:19.5pt" o:ole="">
                                    <v:imagedata r:id="rId408" o:title=""/>
                                  </v:shape>
                                  <o:OLEObject Type="Embed" ProgID="Equation.3" ShapeID="_x0000_i1212" DrawAspect="Content" ObjectID="_1633779879" r:id="rId40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01" name="Line 6241"/>
                        <wps:cNvCnPr>
                          <a:cxnSpLocks noChangeShapeType="1"/>
                        </wps:cNvCnPr>
                        <wps:spPr bwMode="auto">
                          <a:xfrm>
                            <a:off x="4415155" y="3147060"/>
                            <a:ext cx="635" cy="2557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2" name="Line 6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2095" y="2439670"/>
                            <a:ext cx="2314575" cy="232791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3" name="Line 62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2860" y="1477010"/>
                            <a:ext cx="654685" cy="97155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4" name="Line 6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1195" y="143510"/>
                            <a:ext cx="563245" cy="133858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5" name="Oval 6245"/>
                        <wps:cNvSpPr>
                          <a:spLocks noChangeArrowheads="1"/>
                        </wps:cNvSpPr>
                        <wps:spPr bwMode="auto">
                          <a:xfrm>
                            <a:off x="2771775" y="47472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6" name="Oval 6246"/>
                        <wps:cNvSpPr>
                          <a:spLocks noChangeArrowheads="1"/>
                        </wps:cNvSpPr>
                        <wps:spPr bwMode="auto">
                          <a:xfrm>
                            <a:off x="5097145" y="23933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7" name="Oval 6247"/>
                        <wps:cNvSpPr>
                          <a:spLocks noChangeArrowheads="1"/>
                        </wps:cNvSpPr>
                        <wps:spPr bwMode="auto">
                          <a:xfrm>
                            <a:off x="5721985" y="146304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8" name="Text Box 6249"/>
                        <wps:cNvSpPr txBox="1">
                          <a:spLocks noChangeArrowheads="1"/>
                        </wps:cNvSpPr>
                        <wps:spPr bwMode="auto">
                          <a:xfrm>
                            <a:off x="4051300" y="310515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09" name="Text Box 6251"/>
                        <wps:cNvSpPr txBox="1">
                          <a:spLocks noChangeArrowheads="1"/>
                        </wps:cNvSpPr>
                        <wps:spPr bwMode="auto">
                          <a:xfrm>
                            <a:off x="5213985" y="173799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0" name="Text Box 6252"/>
                        <wps:cNvSpPr txBox="1">
                          <a:spLocks noChangeArrowheads="1"/>
                        </wps:cNvSpPr>
                        <wps:spPr bwMode="auto">
                          <a:xfrm>
                            <a:off x="5791200" y="65532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700B0A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1" name="Text Box 6254"/>
                        <wps:cNvSpPr txBox="1">
                          <a:spLocks noChangeArrowheads="1"/>
                        </wps:cNvSpPr>
                        <wps:spPr bwMode="auto">
                          <a:xfrm>
                            <a:off x="2360930" y="545211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2" name="Text Box 6255"/>
                        <wps:cNvSpPr txBox="1">
                          <a:spLocks noChangeArrowheads="1"/>
                        </wps:cNvSpPr>
                        <wps:spPr bwMode="auto">
                          <a:xfrm>
                            <a:off x="2799080" y="480568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3" name="Text Box 6256"/>
                        <wps:cNvSpPr txBox="1">
                          <a:spLocks noChangeArrowheads="1"/>
                        </wps:cNvSpPr>
                        <wps:spPr bwMode="auto">
                          <a:xfrm>
                            <a:off x="5078730" y="218249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4" name="Text Box 6257"/>
                        <wps:cNvSpPr txBox="1">
                          <a:spLocks noChangeArrowheads="1"/>
                        </wps:cNvSpPr>
                        <wps:spPr bwMode="auto">
                          <a:xfrm>
                            <a:off x="5760720" y="153098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700B0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5" name="Text Box 6259"/>
                        <wps:cNvSpPr txBox="1">
                          <a:spLocks noChangeArrowheads="1"/>
                        </wps:cNvSpPr>
                        <wps:spPr bwMode="auto">
                          <a:xfrm>
                            <a:off x="6134100" y="9461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7246F9" w:rsidRDefault="00794E5D" w:rsidP="00700B0A"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6" name="Text Box 6262"/>
                        <wps:cNvSpPr txBox="1">
                          <a:spLocks noChangeArrowheads="1"/>
                        </wps:cNvSpPr>
                        <wps:spPr bwMode="auto">
                          <a:xfrm>
                            <a:off x="3834130" y="5709285"/>
                            <a:ext cx="26670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700B0A">
                              <w:r w:rsidRPr="00E658F6">
                                <w:rPr>
                                  <w:position w:val="-12"/>
                                </w:rPr>
                                <w:object w:dxaOrig="400" w:dyaOrig="360">
                                  <v:shape id="_x0000_i1213" type="#_x0000_t75" style="width:21pt;height:19.5pt" o:ole="">
                                    <v:imagedata r:id="rId317" o:title=""/>
                                  </v:shape>
                                  <o:OLEObject Type="Embed" ProgID="Equation.3" ShapeID="_x0000_i1213" DrawAspect="Content" ObjectID="_1633779880" r:id="rId41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17" name="Oval 7102"/>
                        <wps:cNvSpPr>
                          <a:spLocks noChangeArrowheads="1"/>
                        </wps:cNvSpPr>
                        <wps:spPr bwMode="auto">
                          <a:xfrm>
                            <a:off x="2763520" y="62287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8" name="Oval 7103"/>
                        <wps:cNvSpPr>
                          <a:spLocks noChangeArrowheads="1"/>
                        </wps:cNvSpPr>
                        <wps:spPr bwMode="auto">
                          <a:xfrm>
                            <a:off x="2763520" y="474281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9" name="Oval 7104"/>
                        <wps:cNvSpPr>
                          <a:spLocks noChangeArrowheads="1"/>
                        </wps:cNvSpPr>
                        <wps:spPr bwMode="auto">
                          <a:xfrm>
                            <a:off x="4018280" y="308546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0" name="Oval 7105"/>
                        <wps:cNvSpPr>
                          <a:spLocks noChangeArrowheads="1"/>
                        </wps:cNvSpPr>
                        <wps:spPr bwMode="auto">
                          <a:xfrm>
                            <a:off x="5547995" y="341630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1" name="Oval 7106"/>
                        <wps:cNvSpPr>
                          <a:spLocks noChangeArrowheads="1"/>
                        </wps:cNvSpPr>
                        <wps:spPr bwMode="auto">
                          <a:xfrm>
                            <a:off x="5189220" y="172212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2" name="Oval 7107"/>
                        <wps:cNvSpPr>
                          <a:spLocks noChangeArrowheads="1"/>
                        </wps:cNvSpPr>
                        <wps:spPr bwMode="auto">
                          <a:xfrm>
                            <a:off x="5549265" y="4064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3" name="Oval 7108"/>
                        <wps:cNvSpPr>
                          <a:spLocks noChangeArrowheads="1"/>
                        </wps:cNvSpPr>
                        <wps:spPr bwMode="auto">
                          <a:xfrm>
                            <a:off x="5770245" y="63881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4" name="Oval 7109"/>
                        <wps:cNvSpPr>
                          <a:spLocks noChangeArrowheads="1"/>
                        </wps:cNvSpPr>
                        <wps:spPr bwMode="auto">
                          <a:xfrm>
                            <a:off x="4712970" y="485838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5" name="Oval 7110"/>
                        <wps:cNvSpPr>
                          <a:spLocks noChangeArrowheads="1"/>
                        </wps:cNvSpPr>
                        <wps:spPr bwMode="auto">
                          <a:xfrm>
                            <a:off x="3923665" y="53397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6" name="Oval 7111"/>
                        <wps:cNvSpPr>
                          <a:spLocks noChangeArrowheads="1"/>
                        </wps:cNvSpPr>
                        <wps:spPr bwMode="auto">
                          <a:xfrm>
                            <a:off x="1412240" y="773049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7" name="Oval 7112"/>
                        <wps:cNvSpPr>
                          <a:spLocks noChangeArrowheads="1"/>
                        </wps:cNvSpPr>
                        <wps:spPr bwMode="auto">
                          <a:xfrm>
                            <a:off x="789305" y="588391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8" name="Oval 7113"/>
                        <wps:cNvSpPr>
                          <a:spLocks noChangeArrowheads="1"/>
                        </wps:cNvSpPr>
                        <wps:spPr bwMode="auto">
                          <a:xfrm>
                            <a:off x="1219835" y="481457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9" name="Oval 7114"/>
                        <wps:cNvSpPr>
                          <a:spLocks noChangeArrowheads="1"/>
                        </wps:cNvSpPr>
                        <wps:spPr bwMode="auto">
                          <a:xfrm>
                            <a:off x="1254760" y="409702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0" name="Oval 7115"/>
                        <wps:cNvSpPr>
                          <a:spLocks noChangeArrowheads="1"/>
                        </wps:cNvSpPr>
                        <wps:spPr bwMode="auto">
                          <a:xfrm>
                            <a:off x="1270635" y="333756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1" name="Oval 7116"/>
                        <wps:cNvSpPr>
                          <a:spLocks noChangeArrowheads="1"/>
                        </wps:cNvSpPr>
                        <wps:spPr bwMode="auto">
                          <a:xfrm>
                            <a:off x="1356360" y="243268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2" name="Oval 7117"/>
                        <wps:cNvSpPr>
                          <a:spLocks noChangeArrowheads="1"/>
                        </wps:cNvSpPr>
                        <wps:spPr bwMode="auto">
                          <a:xfrm>
                            <a:off x="1333500" y="163639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3" name="Oval 7118"/>
                        <wps:cNvSpPr>
                          <a:spLocks noChangeArrowheads="1"/>
                        </wps:cNvSpPr>
                        <wps:spPr bwMode="auto">
                          <a:xfrm>
                            <a:off x="3832225" y="26473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4" name="Text Box 7119"/>
                        <wps:cNvSpPr txBox="1">
                          <a:spLocks noChangeArrowheads="1"/>
                        </wps:cNvSpPr>
                        <wps:spPr bwMode="auto">
                          <a:xfrm>
                            <a:off x="5525135" y="4161790"/>
                            <a:ext cx="78930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700B0A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vertAlign w:val="subscript"/>
                                  <w:lang w:val="ru-RU"/>
                                </w:rPr>
                                <w:t>БАЖ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  <w:t>(ω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35" name="Text Box 7120"/>
                        <wps:cNvSpPr txBox="1">
                          <a:spLocks noChangeArrowheads="1"/>
                        </wps:cNvSpPr>
                        <wps:spPr bwMode="auto">
                          <a:xfrm>
                            <a:off x="3803015" y="1400175"/>
                            <a:ext cx="102679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700B0A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|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A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|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84" o:spid="_x0000_s1706" editas="canvas" style="width:499.45pt;height:675.45pt;mso-position-horizontal-relative:char;mso-position-vertical-relative:line" coordsize="63430,85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">
                <v:shape id="_x0000_s1707" type="#_x0000_t75" style="position:absolute;width:63430;height:85782;visibility:visible;mso-wrap-style:square">
                  <v:fill o:detectmouseclick="t"/>
                  <v:path o:connecttype="none"/>
                </v:shape>
                <v:line id="Line 6086" o:spid="_x0000_s1708" style="position:absolute;flip:y;visibility:visible;mso-wrap-style:square" from="18453,723" to="1845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" strokeweight="1.5pt">
                  <v:stroke endarrow="classic"/>
                </v:line>
                <v:line id="Line 6087" o:spid="_x0000_s1709" style="position:absolute;visibility:visible;mso-wrap-style:square" from="0,57181" to="62255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" strokeweight="1.5pt">
                  <v:stroke endarrow="classic"/>
                </v:line>
                <v:line id="Line 6088" o:spid="_x0000_s1710" style="position:absolute;visibility:visible;mso-wrap-style:square" from="36550,56826" to="36556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"/>
                <v:line id="Line 6089" o:spid="_x0000_s1711" style="position:absolute;visibility:visible;mso-wrap-style:square" from="54648,56813" to="54654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c2txwAAAN0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HrZJzC/U18AnJ2AwAA//8DAFBLAQItABQABgAIAAAAIQDb4fbL7gAAAIUBAAATAAAAAAAA&#10;AAAAAAAAAAAAAABbQ29udGVudF9UeXBlc10ueG1sUEsBAi0AFAAGAAgAAAAhAFr0LFu/AAAAFQEA&#10;AAsAAAAAAAAAAAAAAAAAHwEAAF9yZWxzLy5yZWxzUEsBAi0AFAAGAAgAAAAhAMXFza3HAAAA3QAA&#10;AA8AAAAAAAAAAAAAAAAABwIAAGRycy9kb3ducmV2LnhtbFBLBQYAAAAAAwADALcAAAD7AgAAAAA=&#10;"/>
                <v:line id="Line 6090" o:spid="_x0000_s1712" style="position:absolute;visibility:visible;mso-wrap-style:square" from="361,56813" to="368,5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"/>
                <v:line id="Line 6091" o:spid="_x0000_s1713" style="position:absolute;visibility:visible;mso-wrap-style:square" from="18097,48133" to="18815,48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"/>
                <v:line id="Line 6092" o:spid="_x0000_s1714" style="position:absolute;visibility:visible;mso-wrap-style:square" from="18097,75285" to="18827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"/>
                <v:line id="Line 6093" o:spid="_x0000_s1715" style="position:absolute;visibility:visible;mso-wrap-style:square" from="18097,84283" to="18827,84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"/>
                <v:line id="Line 6094" o:spid="_x0000_s1716" style="position:absolute;visibility:visible;mso-wrap-style:square" from="18097,66236" to="18815,6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"/>
                <v:line id="Line 6095" o:spid="_x0000_s1717" style="position:absolute;visibility:visible;mso-wrap-style:square" from="18097,39141" to="18815,3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"/>
                <v:line id="Line 6096" o:spid="_x0000_s1718" style="position:absolute;visibility:visible;mso-wrap-style:square" from="18097,30041" to="18827,30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"/>
                <v:line id="Line 6097" o:spid="_x0000_s1719" style="position:absolute;visibility:visible;mso-wrap-style:square" from="18097,21043" to="18815,2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"/>
                <v:line id="Line 6098" o:spid="_x0000_s1720" style="position:absolute;visibility:visible;mso-wrap-style:square" from="18097,11944" to="18815,11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"/>
                <v:line id="Line 6099" o:spid="_x0000_s1721" style="position:absolute;visibility:visible;mso-wrap-style:square" from="18097,2946" to="18815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"/>
                <v:line id="Line 6100" o:spid="_x0000_s1722" style="position:absolute;flip:x;visibility:visible;mso-wrap-style:square" from="36550,1085" to="3656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" strokeweight="1pt">
                  <v:stroke dashstyle="dash"/>
                </v:line>
                <v:line id="Line 6101" o:spid="_x0000_s1723" style="position:absolute;visibility:visible;mso-wrap-style:square" from="0,84289" to="62255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" strokeweight="1pt">
                  <v:stroke dashstyle="dash"/>
                </v:line>
                <v:line id="Line 6102" o:spid="_x0000_s1724" style="position:absolute;flip:x;visibility:visible;mso-wrap-style:square" from="54654,1085" to="5467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" strokeweight="1pt">
                  <v:stroke dashstyle="dash"/>
                </v:line>
                <v:line id="Line 6103" o:spid="_x0000_s1725" style="position:absolute;flip:x;visibility:visible;mso-wrap-style:square" from="368,1085" to="38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" strokeweight="1pt">
                  <v:stroke dashstyle="dash"/>
                </v:line>
                <v:line id="Line 6104" o:spid="_x0000_s1726" style="position:absolute;visibility:visible;mso-wrap-style:square" from="0,75279" to="62255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" strokeweight="1pt">
                  <v:stroke dashstyle="dash"/>
                </v:line>
                <v:line id="Line 6105" o:spid="_x0000_s1727" style="position:absolute;visibility:visible;mso-wrap-style:square" from="0,66243" to="62255,6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" strokeweight="1pt">
                  <v:stroke dashstyle="dash"/>
                </v:line>
                <v:line id="Line 6106" o:spid="_x0000_s1728" style="position:absolute;visibility:visible;mso-wrap-style:square" from="0,48139" to="62255,48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" strokeweight="1pt">
                  <v:stroke dashstyle="dash"/>
                </v:line>
                <v:line id="Line 6107" o:spid="_x0000_s1729" style="position:absolute;visibility:visible;mso-wrap-style:square" from="0,39141" to="62255,3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" strokeweight="1pt">
                  <v:stroke dashstyle="dash"/>
                </v:line>
                <v:line id="Line 6108" o:spid="_x0000_s1730" style="position:absolute;visibility:visible;mso-wrap-style:square" from="0,30041" to="62255,30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" strokeweight="1pt">
                  <v:stroke dashstyle="dash"/>
                </v:line>
                <v:line id="Line 6109" o:spid="_x0000_s1731" style="position:absolute;visibility:visible;mso-wrap-style:square" from="0,21043" to="62255,21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" strokeweight="1pt">
                  <v:stroke dashstyle="dash"/>
                </v:line>
                <v:line id="Line 6110" o:spid="_x0000_s1732" style="position:absolute;visibility:visible;mso-wrap-style:square" from="0,11944" to="62255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" strokeweight="1pt">
                  <v:stroke dashstyle="dash"/>
                </v:line>
                <v:line id="Line 6111" o:spid="_x0000_s1733" style="position:absolute;visibility:visible;mso-wrap-style:square" from="0,2952" to="62255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" strokeweight="1pt">
                  <v:stroke dashstyle="dash"/>
                </v:line>
                <v:shape id="Text Box 6112" o:spid="_x0000_s1734" type="#_x0000_t202" style="position:absolute;left:18821;top:57188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</w:t>
                        </w:r>
                      </w:p>
                    </w:txbxContent>
                  </v:textbox>
                </v:shape>
                <v:shape id="Text Box 6113" o:spid="_x0000_s1735" type="#_x0000_t202" style="position:absolute;left:16160;top:64592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20</w:t>
                        </w:r>
                      </w:p>
                    </w:txbxContent>
                  </v:textbox>
                </v:shape>
                <v:shape id="Text Box 6114" o:spid="_x0000_s1736" type="#_x0000_t202" style="position:absolute;left:16243;top:75209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40</w:t>
                        </w:r>
                      </w:p>
                    </w:txbxContent>
                  </v:textbox>
                </v:shape>
                <v:shape id="Text Box 6115" o:spid="_x0000_s1737" type="#_x0000_t202" style="position:absolute;left:16160;top:82638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60</w:t>
                        </w:r>
                      </w:p>
                    </w:txbxContent>
                  </v:textbox>
                </v:shape>
                <v:shape id="Text Box 6116" o:spid="_x0000_s1738" type="#_x0000_t202" style="position:absolute;left:16630;top:46405;width:180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0</w:t>
                        </w:r>
                      </w:p>
                    </w:txbxContent>
                  </v:textbox>
                </v:shape>
                <v:shape id="Text Box 6117" o:spid="_x0000_s1739" type="#_x0000_t202" style="position:absolute;left:16605;top:37420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40</w:t>
                        </w:r>
                      </w:p>
                    </w:txbxContent>
                  </v:textbox>
                </v:shape>
                <v:shape id="Text Box 6118" o:spid="_x0000_s1740" type="#_x0000_t202" style="position:absolute;left:16605;top:28390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60</w:t>
                        </w:r>
                      </w:p>
                    </w:txbxContent>
                  </v:textbox>
                </v:shape>
                <v:shape id="Text Box 6119" o:spid="_x0000_s1741" type="#_x0000_t202" style="position:absolute;left:16592;top:19323;width:1803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80</w:t>
                        </w:r>
                      </w:p>
                    </w:txbxContent>
                  </v:textbox>
                </v:shape>
                <v:shape id="Text Box 6120" o:spid="_x0000_s1742" type="#_x0000_t202" style="position:absolute;left:15836;top:10210;width:275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6121" o:spid="_x0000_s1743" type="#_x0000_t202" style="position:absolute;left:15792;top:1295;width:2724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20</w:t>
                        </w:r>
                      </w:p>
                    </w:txbxContent>
                  </v:textbox>
                </v:shape>
                <v:shape id="Text Box 6122" o:spid="_x0000_s1744" type="#_x0000_t202" style="position:absolute;left:36550;top:55511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</w:t>
                        </w:r>
                      </w:p>
                    </w:txbxContent>
                  </v:textbox>
                </v:shape>
                <v:shape id="Text Box 6123" o:spid="_x0000_s1745" type="#_x0000_t202" style="position:absolute;left:54648;top:57181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6124" o:spid="_x0000_s1746" type="#_x0000_t202" style="position:absolute;left:387;top:57188;width:254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0,1</w:t>
                        </w:r>
                      </w:p>
                    </w:txbxContent>
                  </v:textbox>
                </v:shape>
                <v:line id="Line 6125" o:spid="_x0000_s1747" style="position:absolute;visibility:visible;mso-wrap-style:square" from="35833,1085" to="3583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">
                  <v:stroke dashstyle="1 1" endcap="round"/>
                </v:line>
                <v:line id="Line 6126" o:spid="_x0000_s1748" style="position:absolute;visibility:visible;mso-wrap-style:square" from="35102,1085" to="3510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">
                  <v:stroke dashstyle="1 1" endcap="round"/>
                </v:line>
                <v:line id="Line 6127" o:spid="_x0000_s1749" style="position:absolute;visibility:visible;mso-wrap-style:square" from="34023,1085" to="3402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">
                  <v:stroke dashstyle="1 1" endcap="round"/>
                </v:line>
                <v:line id="Line 6128" o:spid="_x0000_s1750" style="position:absolute;visibility:visible;mso-wrap-style:square" from="30759,1085" to="30765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">
                  <v:stroke dashstyle="1 1" endcap="round"/>
                </v:line>
                <v:line id="Line 6129" o:spid="_x0000_s1751" style="position:absolute;visibility:visible;mso-wrap-style:square" from="32575,1085" to="32581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">
                  <v:stroke dashstyle="1 1" endcap="round"/>
                </v:line>
                <v:line id="Line 6130" o:spid="_x0000_s1752" style="position:absolute;visibility:visible;mso-wrap-style:square" from="28587,1085" to="2859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">
                  <v:stroke dashstyle="1 1" endcap="round"/>
                </v:line>
                <v:line id="Line 6131" o:spid="_x0000_s1753" style="position:absolute;visibility:visible;mso-wrap-style:square" from="26054,1085" to="26060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">
                  <v:stroke dashstyle="1 1" endcap="round"/>
                </v:line>
                <v:line id="Line 6132" o:spid="_x0000_s1754" style="position:absolute;visibility:visible;mso-wrap-style:square" from="23158,1085" to="2316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">
                  <v:stroke dashstyle="1 1" endcap="round"/>
                </v:line>
                <v:line id="Line 6133" o:spid="_x0000_s1755" style="position:absolute;visibility:visible;mso-wrap-style:square" from="53930,1174" to="5393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">
                  <v:stroke dashstyle="1 1" endcap="round"/>
                </v:line>
                <v:line id="Line 6134" o:spid="_x0000_s1756" style="position:absolute;visibility:visible;mso-wrap-style:square" from="53200,1174" to="5320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">
                  <v:stroke dashstyle="1 1" endcap="round"/>
                </v:line>
                <v:line id="Line 6135" o:spid="_x0000_s1757" style="position:absolute;visibility:visible;mso-wrap-style:square" from="52120,1174" to="5212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">
                  <v:stroke dashstyle="1 1" endcap="round"/>
                </v:line>
                <v:line id="Line 6136" o:spid="_x0000_s1758" style="position:absolute;visibility:visible;mso-wrap-style:square" from="48856,1174" to="4886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">
                  <v:stroke dashstyle="1 1" endcap="round"/>
                </v:line>
                <v:line id="Line 6137" o:spid="_x0000_s1759" style="position:absolute;visibility:visible;mso-wrap-style:square" from="50673,1174" to="5067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">
                  <v:stroke dashstyle="1 1" endcap="round"/>
                </v:line>
                <v:line id="Line 6138" o:spid="_x0000_s1760" style="position:absolute;visibility:visible;mso-wrap-style:square" from="46685,1174" to="46691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">
                  <v:stroke dashstyle="1 1" endcap="round"/>
                </v:line>
                <v:line id="Line 6139" o:spid="_x0000_s1761" style="position:absolute;visibility:visible;mso-wrap-style:square" from="44151,1174" to="4415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">
                  <v:stroke dashstyle="1 1" endcap="round"/>
                </v:line>
                <v:line id="Line 6140" o:spid="_x0000_s1762" style="position:absolute;visibility:visible;mso-wrap-style:square" from="41255,1174" to="41262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">
                  <v:stroke dashstyle="1 1" endcap="round"/>
                </v:line>
                <v:line id="Line 6141" o:spid="_x0000_s1763" style="position:absolute;visibility:visible;mso-wrap-style:square" from="17741,1511" to="1774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">
                  <v:stroke dashstyle="1 1" endcap="round"/>
                </v:line>
                <v:line id="Line 6142" o:spid="_x0000_s1764" style="position:absolute;visibility:visible;mso-wrap-style:square" from="17011,1511" to="1701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">
                  <v:stroke dashstyle="1 1" endcap="round"/>
                </v:line>
                <v:line id="Line 6143" o:spid="_x0000_s1765" style="position:absolute;visibility:visible;mso-wrap-style:square" from="15932,1511" to="1593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">
                  <v:stroke dashstyle="1 1" endcap="round"/>
                </v:line>
                <v:line id="Line 6144" o:spid="_x0000_s1766" style="position:absolute;visibility:visible;mso-wrap-style:square" from="12668,1511" to="12674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">
                  <v:stroke dashstyle="1 1" endcap="round"/>
                </v:line>
                <v:line id="Line 6145" o:spid="_x0000_s1767" style="position:absolute;visibility:visible;mso-wrap-style:square" from="14484,1511" to="14490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">
                  <v:stroke dashstyle="1 1" endcap="round"/>
                </v:line>
                <v:line id="Line 6146" o:spid="_x0000_s1768" style="position:absolute;visibility:visible;mso-wrap-style:square" from="10496,1511" to="10502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">
                  <v:stroke dashstyle="1 1" endcap="round"/>
                </v:line>
                <v:line id="Line 6147" o:spid="_x0000_s1769" style="position:absolute;visibility:visible;mso-wrap-style:square" from="7962,1511" to="7969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">
                  <v:stroke dashstyle="1 1" endcap="round"/>
                </v:line>
                <v:line id="Line 6148" o:spid="_x0000_s1770" style="position:absolute;visibility:visible;mso-wrap-style:square" from="5067,1511" to="5073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">
                  <v:stroke dashstyle="1 1" endcap="round"/>
                </v:line>
                <v:line id="Line 6149" o:spid="_x0000_s1771" style="position:absolute;visibility:visible;mso-wrap-style:square" from="59366,1085" to="59372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">
                  <v:stroke dashstyle="1 1" endcap="round"/>
                </v:line>
                <v:shape id="Text Box 6150" o:spid="_x0000_s1772" type="#_x0000_t202" style="position:absolute;left:58273;top:55378;width:398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" filled="f" stroked="f">
                  <v:textbox inset="0,0,0,0">
                    <w:txbxContent>
                      <w:p w:rsidR="00794E5D" w:rsidRPr="0026043E" w:rsidRDefault="00794E5D" w:rsidP="00700B0A">
                        <w:r>
                          <w:rPr>
                            <w:lang w:val="ru-RU"/>
                          </w:rPr>
                          <w:t>ω, 1/с</w:t>
                        </w:r>
                      </w:p>
                    </w:txbxContent>
                  </v:textbox>
                </v:shape>
                <v:shape id="Text Box 6151" o:spid="_x0000_s1773" type="#_x0000_t202" style="position:absolute;left:18815;top:1092;width:4864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" filled="f" stroked="f">
                  <v:textbox inset="0,0,0,0">
                    <w:txbxContent>
                      <w:p w:rsidR="00794E5D" w:rsidRPr="0026043E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L,</w:t>
                        </w:r>
                        <w:r>
                          <w:rPr>
                            <w:lang w:val="ru-RU"/>
                          </w:rPr>
                          <w:t>дБ</w:t>
                        </w:r>
                      </w:p>
                    </w:txbxContent>
                  </v:textbox>
                </v:shape>
                <v:line id="Line 6152" o:spid="_x0000_s1774" style="position:absolute;flip:y;visibility:visible;mso-wrap-style:square" from="387,48145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"/>
                <v:line id="Line 6153" o:spid="_x0000_s1775" style="position:absolute;flip:y;visibility:visible;mso-wrap-style:square" from="361,39141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"/>
                <v:line id="Line 6154" o:spid="_x0000_s1776" style="position:absolute;flip:y;visibility:visible;mso-wrap-style:square" from="361,30041" to="18453,5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"/>
                <v:line id="Line 6155" o:spid="_x0000_s1777" style="position:absolute;flip:y;visibility:visible;mso-wrap-style:square" from="361,21043" to="18459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"/>
                <v:line id="Line 6156" o:spid="_x0000_s1778" style="position:absolute;flip:y;visibility:visible;mso-wrap-style:square" from="361,11944" to="18453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"/>
                <v:shape id="Text Box 6158" o:spid="_x0000_s1779" type="#_x0000_t202" style="position:absolute;left:12338;top:48444;width:180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6160" o:spid="_x0000_s1780" type="#_x0000_t202" style="position:absolute;left:12750;top:41059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162" o:spid="_x0000_s1781" type="#_x0000_t202" style="position:absolute;left:12915;top:33534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164" o:spid="_x0000_s1782" type="#_x0000_t202" style="position:absolute;left:13773;top:24536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6166" o:spid="_x0000_s1783" type="#_x0000_t202" style="position:absolute;left:13633;top:16503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oval id="Oval 6167" o:spid="_x0000_s1784" style="position:absolute;left:31153;top:56902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" fillcolor="black"/>
                <v:shape id="Text Box 6169" o:spid="_x0000_s1785" type="#_x0000_t202" style="position:absolute;left:39465;top:5353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mVK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eTtdQJ/b+ITkMtfAAAA//8DAFBLAQItABQABgAIAAAAIQDb4fbL7gAAAIUBAAATAAAAAAAA&#10;AAAAAAAAAAAAAABbQ29udGVudF9UeXBlc10ueG1sUEsBAi0AFAAGAAgAAAAhAFr0LFu/AAAAFQEA&#10;AAsAAAAAAAAAAAAAAAAAHwEAAF9yZWxzLy5yZWxzUEsBAi0AFAAGAAgAAAAhAAtGZUr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6171" o:spid="_x0000_s1786" type="#_x0000_t202" style="position:absolute;left:55689;top:34372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line id="Line 6172" o:spid="_x0000_s1787" style="position:absolute;visibility:visible;mso-wrap-style:square" from="57550,3543" to="57556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">
                  <v:stroke dashstyle="dashDot"/>
                </v:line>
                <v:shape id="Text Box 6173" o:spid="_x0000_s1788" type="#_x0000_t202" style="position:absolute;left:56743;top:56826;width:2464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700B0A">
                        <w:r w:rsidRPr="00542203">
                          <w:rPr>
                            <w:position w:val="-12"/>
                          </w:rPr>
                          <w:object w:dxaOrig="300" w:dyaOrig="360">
                            <v:shape id="_x0000_i1204" type="#_x0000_t75" style="width:19.5pt;height:18pt" o:ole="">
                              <v:imagedata r:id="rId246" o:title=""/>
                            </v:shape>
                            <o:OLEObject Type="Embed" ProgID="Equation.3" ShapeID="_x0000_i1204" DrawAspect="Content" ObjectID="_1633779871" r:id="rId411"/>
                          </w:object>
                        </w:r>
                      </w:p>
                    </w:txbxContent>
                  </v:textbox>
                </v:shape>
                <v:oval id="Oval 6174" o:spid="_x0000_s1789" style="position:absolute;left:57257;top:5692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" fillcolor="black"/>
                <v:shape id="Text Box 6175" o:spid="_x0000_s1790" type="#_x0000_t202" style="position:absolute;left:1016;top:66103;width:108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176" o:spid="_x0000_s1791" type="#_x0000_t202" style="position:absolute;left:30289;top:54781;width:3429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700B0A">
                        <w:r w:rsidRPr="00235E0B">
                          <w:rPr>
                            <w:position w:val="-10"/>
                            <w:szCs w:val="24"/>
                          </w:rPr>
                          <w:object w:dxaOrig="499" w:dyaOrig="340">
                            <v:shape id="_x0000_i1205" type="#_x0000_t75" style="width:27pt;height:18pt" o:ole="">
                              <v:imagedata r:id="rId399" o:title=""/>
                            </v:shape>
                            <o:OLEObject Type="Embed" ProgID="Equation.3" ShapeID="_x0000_i1205" DrawAspect="Content" ObjectID="_1633779872" r:id="rId412"/>
                          </w:object>
                        </w:r>
                      </w:p>
                    </w:txbxContent>
                  </v:textbox>
                </v:shape>
                <v:line id="Line 6177" o:spid="_x0000_s1792" style="position:absolute;flip:y;visibility:visible;mso-wrap-style:square" from="13335,57156" to="31426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">
                  <v:stroke dashstyle="dash"/>
                </v:line>
                <v:line id="Line 6178" o:spid="_x0000_s1793" style="position:absolute;visibility:visible;mso-wrap-style:square" from="23888,62585" to="27870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"/>
                <v:oval id="Oval 6179" o:spid="_x0000_s1794" style="position:absolute;left:27666;top:6243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" fillcolor="black"/>
                <v:line id="Line 6180" o:spid="_x0000_s1795" style="position:absolute;flip:x;visibility:visible;mso-wrap-style:square" from="13436,62693" to="27768,8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" strokeweight="2pt"/>
                <v:line id="Line 6181" o:spid="_x0000_s1796" style="position:absolute;visibility:visible;mso-wrap-style:square" from="24593,57156" to="24599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">
                  <v:stroke startarrow="block" endarrow="block"/>
                </v:line>
                <v:shape id="Text Box 6182" o:spid="_x0000_s1797" type="#_x0000_t202" style="position:absolute;left:20974;top:59461;width:358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12 дБ</w:t>
                        </w:r>
                      </w:p>
                    </w:txbxContent>
                  </v:textbox>
                </v:shape>
                <v:line id="Line 6183" o:spid="_x0000_s1798" style="position:absolute;flip:y;visibility:visible;mso-wrap-style:square" from="27870,47834" to="27920,6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">
                  <v:stroke dashstyle="dashDot"/>
                </v:line>
                <v:shape id="Text Box 6184" o:spid="_x0000_s1799" type="#_x0000_t202" style="position:absolute;left:27920;top:55111;width:164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700B0A">
                        <w:r w:rsidRPr="00235E0B">
                          <w:rPr>
                            <w:position w:val="-10"/>
                            <w:szCs w:val="24"/>
                          </w:rPr>
                          <w:object w:dxaOrig="300" w:dyaOrig="340">
                            <v:shape id="_x0000_i1206" type="#_x0000_t75" style="width:12.75pt;height:15pt" o:ole="">
                              <v:imagedata r:id="rId307" o:title=""/>
                            </v:shape>
                            <o:OLEObject Type="Embed" ProgID="Equation.3" ShapeID="_x0000_i1206" DrawAspect="Content" ObjectID="_1633779873" r:id="rId413"/>
                          </w:object>
                        </w:r>
                      </w:p>
                    </w:txbxContent>
                  </v:textbox>
                </v:shape>
                <v:oval id="Oval 6185" o:spid="_x0000_s1800" style="position:absolute;left:27603;top:56953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" fillcolor="black"/>
                <v:line id="Line 6186" o:spid="_x0000_s1801" style="position:absolute;visibility:visible;mso-wrap-style:square" from="47567,52685" to="50673,52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"/>
                <v:line id="Line 6187" o:spid="_x0000_s1802" style="position:absolute;flip:y;visibility:visible;mso-wrap-style:square" from="27832,52685" to="47567,62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" strokeweight="2pt"/>
                <v:line id="Line 6188" o:spid="_x0000_s1803" style="position:absolute;visibility:visible;mso-wrap-style:square" from="49999,52692" to="49999,5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">
                  <v:stroke startarrow="block" endarrow="block"/>
                </v:line>
                <v:shape id="Text Box 6189" o:spid="_x0000_s1804" type="#_x0000_t202" style="position:absolute;left:50069;top:53930;width:3582;height:2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 дБ</w:t>
                        </w:r>
                      </w:p>
                    </w:txbxContent>
                  </v:textbox>
                </v:shape>
                <v:oval id="Oval 6190" o:spid="_x0000_s1805" style="position:absolute;left:51015;top:48679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" fillcolor="black"/>
                <v:line id="Line 6191" o:spid="_x0000_s1806" style="position:absolute;visibility:visible;mso-wrap-style:square" from="47567,52685" to="47567,5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">
                  <v:stroke dashstyle="dashDot"/>
                </v:line>
                <v:oval id="Oval 6192" o:spid="_x0000_s1807" style="position:absolute;left:47301;top:56978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" fillcolor="black"/>
                <v:shape id="Text Box 6193" o:spid="_x0000_s1808" type="#_x0000_t202" style="position:absolute;left:46793;top:56978;width:2006;height:1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" filled="f" stroked="f">
                  <v:textbox inset="0,0,0,0">
                    <w:txbxContent>
                      <w:p w:rsidR="00794E5D" w:rsidRDefault="00794E5D" w:rsidP="00700B0A">
                        <w:r w:rsidRPr="009E2535">
                          <w:rPr>
                            <w:position w:val="-10"/>
                          </w:rPr>
                          <w:object w:dxaOrig="300" w:dyaOrig="340">
                            <v:shape id="_x0000_i1207" type="#_x0000_t75" style="width:15.75pt;height:18pt" o:ole="">
                              <v:imagedata r:id="rId309" o:title=""/>
                            </v:shape>
                            <o:OLEObject Type="Embed" ProgID="Equation.3" ShapeID="_x0000_i1207" DrawAspect="Content" ObjectID="_1633779874" r:id="rId414"/>
                          </w:object>
                        </w:r>
                      </w:p>
                    </w:txbxContent>
                  </v:textbox>
                </v:shape>
                <v:line id="Line 6194" o:spid="_x0000_s1809" style="position:absolute;visibility:visible;mso-wrap-style:square" from="51333,48945" to="54673,48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p+b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"/>
                <v:line id="Line 6195" o:spid="_x0000_s1810" style="position:absolute;flip:y;visibility:visible;mso-wrap-style:square" from="47517,48945" to="51282,52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" strokeweight="2pt"/>
                <v:line id="Line 6196" o:spid="_x0000_s1811" style="position:absolute;visibility:visible;mso-wrap-style:square" from="54000,48952" to="54006,57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">
                  <v:stroke startarrow="block" endarrow="block"/>
                </v:line>
                <v:shape id="Text Box 6197" o:spid="_x0000_s1812" type="#_x0000_t202" style="position:absolute;left:54838;top:52482;width:3582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8дБ</w:t>
                        </w:r>
                      </w:p>
                    </w:txbxContent>
                  </v:textbox>
                </v:shape>
                <v:line id="Line 6198" o:spid="_x0000_s1813" style="position:absolute;flip:y;visibility:visible;mso-wrap-style:square" from="51333,27266" to="62426,48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" strokeweight="2pt"/>
                <v:oval id="Oval 6199" o:spid="_x0000_s1814" style="position:absolute;left:47263;top:52438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" fillcolor="black"/>
                <v:line id="Line 6200" o:spid="_x0000_s1815" style="position:absolute;visibility:visible;mso-wrap-style:square" from="51339,49155" to="51346,57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">
                  <v:stroke dashstyle="dashDot"/>
                </v:line>
                <v:shape id="Text Box 6201" o:spid="_x0000_s1816" type="#_x0000_t202" style="position:absolute;left:50488;top:56991;width:1893;height:3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700B0A">
                        <w:r w:rsidRPr="00185340">
                          <w:rPr>
                            <w:position w:val="-12"/>
                          </w:rPr>
                          <w:object w:dxaOrig="300" w:dyaOrig="360">
                            <v:shape id="_x0000_i1208" type="#_x0000_t75" style="width:15pt;height:18pt" o:ole="">
                              <v:imagedata r:id="rId311" o:title=""/>
                            </v:shape>
                            <o:OLEObject Type="Embed" ProgID="Equation.3" ShapeID="_x0000_i1208" DrawAspect="Content" ObjectID="_1633779875" r:id="rId415"/>
                          </w:object>
                        </w:r>
                      </w:p>
                    </w:txbxContent>
                  </v:textbox>
                </v:shape>
                <v:oval id="Oval 6202" o:spid="_x0000_s1817" style="position:absolute;left:51066;top:5697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" fillcolor="black"/>
                <v:shape id="Text Box 6204" o:spid="_x0000_s1818" type="#_x0000_t202" style="position:absolute;left:14351;top:77514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206" o:spid="_x0000_s1819" type="#_x0000_t202" style="position:absolute;left:47358;top:48793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207" o:spid="_x0000_s1820" type="#_x0000_t202" style="position:absolute;left:11690;top:82677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6208" o:spid="_x0000_s1821" type="#_x0000_t202" style="position:absolute;left:28028;top:62795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9qJ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eRt8gp/b+ITkMtfAAAA//8DAFBLAQItABQABgAIAAAAIQDb4fbL7gAAAIUBAAATAAAAAAAA&#10;AAAAAAAAAAAAAABbQ29udGVudF9UeXBlc10ueG1sUEsBAi0AFAAGAAgAAAAhAFr0LFu/AAAAFQEA&#10;AAsAAAAAAAAAAAAAAAAAHwEAAF9yZWxzLy5yZWxzUEsBAi0AFAAGAAgAAAAhAOIX2onHAAAA3QAA&#10;AA8AAAAAAAAAAAAAAAAABwIAAGRycy9kb3ducmV2LnhtbFBLBQYAAAAAAwADALcAAAD7AgAAAAA=&#10;" filled="f" stroked="f">
                  <v:textbox inset="0,0,0,0">
                    <w:txbxContent>
                      <w:p w:rsidR="00794E5D" w:rsidRPr="00185340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6209" o:spid="_x0000_s1822" type="#_x0000_t202" style="position:absolute;left:46374;top:50825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v:shape id="Text Box 6210" o:spid="_x0000_s1823" type="#_x0000_t202" style="position:absolute;left:49688;top:46285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" filled="f" stroked="f">
                  <v:textbox inset="0,0,0,0">
                    <w:txbxContent>
                      <w:p w:rsidR="00794E5D" w:rsidRPr="00185340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6211" o:spid="_x0000_s1824" type="#_x0000_t202" style="position:absolute;left:59556;top:27266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line id="Line 6212" o:spid="_x0000_s1825" style="position:absolute;visibility:visible;mso-wrap-style:square" from="19926,57143" to="19932,74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">
                  <v:stroke dashstyle="dashDot"/>
                </v:line>
                <v:line id="Line 6213" o:spid="_x0000_s1826" style="position:absolute;flip:x;visibility:visible;mso-wrap-style:square" from="18459,74206" to="19646,7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">
                  <v:stroke dashstyle="dashDot"/>
                </v:line>
                <v:oval id="Oval 6214" o:spid="_x0000_s1827" style="position:absolute;left:19761;top:73914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" fillcolor="black"/>
                <v:shape id="Text Box 6215" o:spid="_x0000_s1828" type="#_x0000_t202" style="position:absolute;left:19812;top:56705;width:2152;height:3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" filled="f" stroked="f">
                  <v:textbox style="mso-fit-shape-to-text:t" inset="0,0,0,0">
                    <w:txbxContent>
                      <w:p w:rsidR="00794E5D" w:rsidRDefault="00794E5D" w:rsidP="00700B0A">
                        <w:r w:rsidRPr="00185340">
                          <w:rPr>
                            <w:position w:val="-14"/>
                          </w:rPr>
                          <w:object w:dxaOrig="300" w:dyaOrig="380">
                            <v:shape id="_x0000_i1209" type="#_x0000_t75" style="width:17.25pt;height:21pt" o:ole="">
                              <v:imagedata r:id="rId404" o:title=""/>
                            </v:shape>
                            <o:OLEObject Type="Embed" ProgID="Equation.3" ShapeID="_x0000_i1209" DrawAspect="Content" ObjectID="_1633779876" r:id="rId416"/>
                          </w:object>
                        </w:r>
                      </w:p>
                    </w:txbxContent>
                  </v:textbox>
                </v:shape>
                <v:oval id="Oval 6216" o:spid="_x0000_s1829" style="position:absolute;left:19665;top:5702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" fillcolor="black"/>
                <v:oval id="Oval 6217" o:spid="_x0000_s1830" style="position:absolute;left:18180;top:73945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" fillcolor="black"/>
                <v:shape id="Text Box 6218" o:spid="_x0000_s1831" type="#_x0000_t202" style="position:absolute;left:14274;top:73082;width:3772;height:22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700B0A">
                        <w:r w:rsidRPr="00185340">
                          <w:rPr>
                            <w:position w:val="-14"/>
                          </w:rPr>
                          <w:object w:dxaOrig="620" w:dyaOrig="380">
                            <v:shape id="_x0000_i1210" type="#_x0000_t75" style="width:30pt;height:18pt" o:ole="">
                              <v:imagedata r:id="rId315" o:title=""/>
                            </v:shape>
                            <o:OLEObject Type="Embed" ProgID="Equation.3" ShapeID="_x0000_i1210" DrawAspect="Content" ObjectID="_1633779877" r:id="rId417"/>
                          </w:object>
                        </w:r>
                      </w:p>
                    </w:txbxContent>
                  </v:textbox>
                </v:shape>
                <v:shape id="Text Box 6219" o:spid="_x0000_s1832" type="#_x0000_t202" style="position:absolute;left:20472;top:73577;width:13887;height:2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700B0A">
                        <w:r w:rsidRPr="009E00DD">
                          <w:t>Контрольна точка</w:t>
                        </w:r>
                      </w:p>
                    </w:txbxContent>
                  </v:textbox>
                </v:shape>
                <v:line id="Line 6220" o:spid="_x0000_s1833" style="position:absolute;flip:y;visibility:visible;mso-wrap-style:square" from="717,54806" to="23164,66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" strokeweight="2pt"/>
                <v:oval id="Oval 6221" o:spid="_x0000_s1834" style="position:absolute;left:57257;top:2921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" fillcolor="black"/>
                <v:line id="Line 6222" o:spid="_x0000_s1835" style="position:absolute;flip:y;visibility:visible;mso-wrap-style:square" from="23158,3136" to="57550,54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" strokeweight="2pt"/>
                <v:line id="Line 6223" o:spid="_x0000_s1836" style="position:absolute;flip:y;visibility:visible;mso-wrap-style:square" from="57524,0" to="58839,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" strokeweight="2pt"/>
                <v:shape id="Text Box 6224" o:spid="_x0000_s1837" type="#_x0000_t202" style="position:absolute;left:57823;top:3206;width:108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225" o:spid="_x0000_s1838" type="#_x0000_t202" style="position:absolute;left:55670;top:577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shape id="Text Box 6226" o:spid="_x0000_s1839" type="#_x0000_t202" style="position:absolute;left:59042;top:228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6230" o:spid="_x0000_s1840" type="#_x0000_t202" style="position:absolute;left:38557;top:26568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232" o:spid="_x0000_s1841" type="#_x0000_t202" style="position:absolute;left:8121;top:59067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zxz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eRt9gp/b+ITkMtfAAAA//8DAFBLAQItABQABgAIAAAAIQDb4fbL7gAAAIUBAAATAAAAAAAA&#10;AAAAAAAAAAAAAABbQ29udGVudF9UeXBlc10ueG1sUEsBAi0AFAAGAAgAAAAhAFr0LFu/AAAAFQEA&#10;AAsAAAAAAAAAAAAAAAAAHwEAAF9yZWxzLy5yZWxzUEsBAi0AFAAGAAgAAAAhAFIbPHP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oval id="Oval 6233" o:spid="_x0000_s1842" style="position:absolute;left:22891;top:5697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" fillcolor="black"/>
                <v:oval id="Oval 6234" o:spid="_x0000_s1843" style="position:absolute;left:22866;top:54521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" fillcolor="black"/>
                <v:line id="Line 6235" o:spid="_x0000_s1844" style="position:absolute;flip:x;visibility:visible;mso-wrap-style:square" from="23183,54692" to="23190,5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">
                  <v:stroke dashstyle="dashDot"/>
                </v:line>
                <v:shape id="Text Box 6236" o:spid="_x0000_s1845" type="#_x0000_t202" style="position:absolute;left:21831;top:56953;width:2959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700B0A">
                        <w:r w:rsidRPr="007F2B7A">
                          <w:rPr>
                            <w:position w:val="-12"/>
                          </w:rPr>
                          <w:object w:dxaOrig="360" w:dyaOrig="360">
                            <v:shape id="_x0000_i1211" type="#_x0000_t75" style="width:23.25pt;height:18pt" o:ole="">
                              <v:imagedata r:id="rId244" o:title=""/>
                            </v:shape>
                            <o:OLEObject Type="Embed" ProgID="Equation.3" ShapeID="_x0000_i1211" DrawAspect="Content" ObjectID="_1633779878" r:id="rId418"/>
                          </w:object>
                        </w:r>
                      </w:p>
                    </w:txbxContent>
                  </v:textbox>
                </v:shape>
                <v:line id="Line 6238" o:spid="_x0000_s1846" style="position:absolute;flip:x y;visibility:visible;mso-wrap-style:square" from="51282,24396" to="51333,48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">
                  <v:stroke startarrow="block" endarrow="classic"/>
                </v:line>
                <v:shape id="Text Box 6239" o:spid="_x0000_s1847" type="#_x0000_t202" style="position:absolute;left:49631;top:36912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" filled="f" stroked="f">
                  <v:textbox inset="0,0,0,0">
                    <w:txbxContent>
                      <w:p w:rsidR="00794E5D" w:rsidRPr="00FC3E9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6240" o:spid="_x0000_s1848" type="#_x0000_t202" style="position:absolute;left:51149;top:54813;width:2000;height:33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700B0A">
                        <w:r w:rsidRPr="001F26E7">
                          <w:rPr>
                            <w:position w:val="-12"/>
                          </w:rPr>
                          <w:object w:dxaOrig="300" w:dyaOrig="360">
                            <v:shape id="_x0000_i1212" type="#_x0000_t75" style="width:15.75pt;height:19.5pt" o:ole="">
                              <v:imagedata r:id="rId408" o:title=""/>
                            </v:shape>
                            <o:OLEObject Type="Embed" ProgID="Equation.3" ShapeID="_x0000_i1212" DrawAspect="Content" ObjectID="_1633779879" r:id="rId419"/>
                          </w:object>
                        </w:r>
                      </w:p>
                    </w:txbxContent>
                  </v:textbox>
                </v:shape>
                <v:line id="Line 6241" o:spid="_x0000_s1849" style="position:absolute;visibility:visible;mso-wrap-style:square" from="44151,31470" to="44157,5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">
                  <v:stroke dashstyle="dashDot"/>
                </v:line>
                <v:line id="Line 6242" o:spid="_x0000_s1850" style="position:absolute;flip:y;visibility:visible;mso-wrap-style:square" from="27920,24396" to="51066,47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" strokeweight="2pt"/>
                <v:line id="Line 6243" o:spid="_x0000_s1851" style="position:absolute;flip:y;visibility:visible;mso-wrap-style:square" from="51028,14770" to="57575,24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" strokeweight="2pt"/>
                <v:line id="Line 6244" o:spid="_x0000_s1852" style="position:absolute;flip:y;visibility:visible;mso-wrap-style:square" from="57511,1435" to="63144,14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" strokeweight="2pt"/>
                <v:oval id="Oval 6245" o:spid="_x0000_s1853" style="position:absolute;left:27717;top:4747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" fillcolor="black"/>
                <v:oval id="Oval 6246" o:spid="_x0000_s1854" style="position:absolute;left:50971;top:23933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" fillcolor="black"/>
                <v:oval id="Oval 6247" o:spid="_x0000_s1855" style="position:absolute;left:57219;top:1463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" fillcolor="black"/>
                <v:shape id="Text Box 6249" o:spid="_x0000_s1856" type="#_x0000_t202" style="position:absolute;left:40513;top:31051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251" o:spid="_x0000_s1857" type="#_x0000_t202" style="position:absolute;left:52139;top:17379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252" o:spid="_x0000_s1858" type="#_x0000_t202" style="position:absolute;left:57912;top:6553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700B0A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shape id="Text Box 6254" o:spid="_x0000_s1859" type="#_x0000_t202" style="position:absolute;left:23609;top:54521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255" o:spid="_x0000_s1860" type="#_x0000_t202" style="position:absolute;left:27990;top:48056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6256" o:spid="_x0000_s1861" type="#_x0000_t202" style="position:absolute;left:50787;top:21824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shape id="Text Box 6257" o:spid="_x0000_s1862" type="#_x0000_t202" style="position:absolute;left:57607;top:15309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700B0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6259" o:spid="_x0000_s1863" type="#_x0000_t202" style="position:absolute;left:61341;top:946;width:1085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" filled="f" stroked="f">
                  <v:textbox inset="0,0,0,0">
                    <w:txbxContent>
                      <w:p w:rsidR="00794E5D" w:rsidRPr="007246F9" w:rsidRDefault="00794E5D" w:rsidP="00700B0A"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6262" o:spid="_x0000_s1864" type="#_x0000_t202" style="position:absolute;left:38341;top:57092;width:2667;height:3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700B0A">
                        <w:r w:rsidRPr="00E658F6">
                          <w:rPr>
                            <w:position w:val="-12"/>
                          </w:rPr>
                          <w:object w:dxaOrig="400" w:dyaOrig="360">
                            <v:shape id="_x0000_i1213" type="#_x0000_t75" style="width:21pt;height:19.5pt" o:ole="">
                              <v:imagedata r:id="rId317" o:title=""/>
                            </v:shape>
                            <o:OLEObject Type="Embed" ProgID="Equation.3" ShapeID="_x0000_i1213" DrawAspect="Content" ObjectID="_1633779880" r:id="rId420"/>
                          </w:object>
                        </w:r>
                      </w:p>
                    </w:txbxContent>
                  </v:textbox>
                </v:shape>
                <v:oval id="Oval 7102" o:spid="_x0000_s1865" style="position:absolute;left:27635;top:62287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" fillcolor="black"/>
                <v:oval id="Oval 7103" o:spid="_x0000_s1866" style="position:absolute;left:27635;top:47428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" fillcolor="black"/>
                <v:oval id="Oval 7104" o:spid="_x0000_s1867" style="position:absolute;left:40182;top:30854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" filled="f"/>
                <v:oval id="Oval 7105" o:spid="_x0000_s1868" style="position:absolute;left:55479;top:34163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" filled="f"/>
                <v:oval id="Oval 7106" o:spid="_x0000_s1869" style="position:absolute;left:51892;top:17221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" filled="f"/>
                <v:oval id="Oval 7107" o:spid="_x0000_s1870" style="position:absolute;left:55492;top:406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" filled="f"/>
                <v:oval id="Oval 7108" o:spid="_x0000_s1871" style="position:absolute;left:57702;top:6388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" filled="f"/>
                <v:oval id="Oval 7109" o:spid="_x0000_s1872" style="position:absolute;left:47129;top:48583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" filled="f"/>
                <v:oval id="Oval 7110" o:spid="_x0000_s1873" style="position:absolute;left:39236;top:53397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" filled="f"/>
                <v:oval id="Oval 7111" o:spid="_x0000_s1874" style="position:absolute;left:14122;top:77304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" filled="f"/>
                <v:oval id="Oval 7112" o:spid="_x0000_s1875" style="position:absolute;left:7893;top:58839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" filled="f"/>
                <v:oval id="Oval 7113" o:spid="_x0000_s1876" style="position:absolute;left:12198;top:48145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" filled="f"/>
                <v:oval id="Oval 7114" o:spid="_x0000_s1877" style="position:absolute;left:12547;top:40970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" filled="f"/>
                <v:oval id="Oval 7115" o:spid="_x0000_s1878" style="position:absolute;left:12706;top:33375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" filled="f"/>
                <v:oval id="Oval 7116" o:spid="_x0000_s1879" style="position:absolute;left:13563;top:24326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" filled="f"/>
                <v:oval id="Oval 7117" o:spid="_x0000_s1880" style="position:absolute;left:13335;top:16363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" filled="f"/>
                <v:oval id="Oval 7118" o:spid="_x0000_s1881" style="position:absolute;left:38322;top:26473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" filled="f"/>
                <v:shape id="Text Box 7119" o:spid="_x0000_s1882" type="#_x0000_t202" style="position:absolute;left:55251;top:41617;width:7893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" filled="f" stroked="f">
                  <v:textbox inset="0,0,0,0">
                    <w:txbxContent>
                      <w:p w:rsidR="00794E5D" w:rsidRPr="00881680" w:rsidRDefault="00794E5D" w:rsidP="00700B0A">
                        <w:pPr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vertAlign w:val="subscript"/>
                            <w:lang w:val="ru-RU"/>
                          </w:rPr>
                          <w:t>БАЖ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  <w:t>(ω)</w:t>
                        </w:r>
                      </w:p>
                    </w:txbxContent>
                  </v:textbox>
                </v:shape>
                <v:shape id="Text Box 7120" o:spid="_x0000_s1883" type="#_x0000_t202" style="position:absolute;left:38030;top:14001;width:10268;height:3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" filled="f" stroked="f">
                  <v:textbox inset="0,0,0,0">
                    <w:txbxContent>
                      <w:p w:rsidR="00794E5D" w:rsidRPr="00881680" w:rsidRDefault="00794E5D" w:rsidP="00700B0A">
                        <w:pPr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|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A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|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A5130" w:rsidRPr="002C0E8E" w:rsidRDefault="00DA5130" w:rsidP="00C920C0">
      <w:pPr>
        <w:pStyle w:val="a8"/>
        <w:ind w:firstLine="0"/>
        <w:jc w:val="center"/>
        <w:rPr>
          <w:sz w:val="28"/>
          <w:szCs w:val="28"/>
        </w:rPr>
      </w:pPr>
      <w:r w:rsidRPr="002C0E8E">
        <w:rPr>
          <w:sz w:val="28"/>
          <w:szCs w:val="28"/>
        </w:rPr>
        <w:t>Рис</w:t>
      </w:r>
      <w:r w:rsidR="00D73811" w:rsidRPr="002C0E8E">
        <w:rPr>
          <w:sz w:val="28"/>
          <w:szCs w:val="28"/>
        </w:rPr>
        <w:t>.</w:t>
      </w:r>
      <w:r w:rsidRPr="002C0E8E">
        <w:rPr>
          <w:sz w:val="28"/>
          <w:szCs w:val="28"/>
        </w:rPr>
        <w:t xml:space="preserve"> 6.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після введення послідовног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</w:t>
      </w:r>
    </w:p>
    <w:p w:rsidR="00DA5130" w:rsidRPr="008A1116" w:rsidRDefault="004A3544" w:rsidP="00DA5130">
      <w:pPr>
        <w:rPr>
          <w:lang w:val="ru-RU"/>
        </w:rPr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6341110" cy="8578215"/>
                <wp:effectExtent l="14605" t="4445" r="0" b="0"/>
                <wp:docPr id="5856" name="Полотно 5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808" name="Line 58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45310" y="72390"/>
                            <a:ext cx="635" cy="8397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9" name="Line 5859"/>
                        <wps:cNvCnPr>
                          <a:cxnSpLocks noChangeShapeType="1"/>
                        </wps:cNvCnPr>
                        <wps:spPr bwMode="auto">
                          <a:xfrm>
                            <a:off x="0" y="481330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0" name="Line 5860"/>
                        <wps:cNvCnPr>
                          <a:cxnSpLocks noChangeShapeType="1"/>
                        </wps:cNvCnPr>
                        <wps:spPr bwMode="auto">
                          <a:xfrm>
                            <a:off x="1809750" y="29464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1" name="Line 5861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506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2" name="Line 5862"/>
                        <wps:cNvCnPr>
                          <a:cxnSpLocks noChangeShapeType="1"/>
                        </wps:cNvCnPr>
                        <wps:spPr bwMode="auto">
                          <a:xfrm>
                            <a:off x="0" y="84289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3" name="Line 5863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5445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4" name="Line 5864"/>
                        <wps:cNvCnPr>
                          <a:cxnSpLocks noChangeShapeType="1"/>
                        </wps:cNvCnPr>
                        <wps:spPr bwMode="auto">
                          <a:xfrm flipH="1">
                            <a:off x="36830" y="108585"/>
                            <a:ext cx="1905" cy="83610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5" name="Line 5865"/>
                        <wps:cNvCnPr>
                          <a:cxnSpLocks noChangeShapeType="1"/>
                        </wps:cNvCnPr>
                        <wps:spPr bwMode="auto">
                          <a:xfrm>
                            <a:off x="0" y="752792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6" name="Line 5866"/>
                        <wps:cNvCnPr>
                          <a:cxnSpLocks noChangeShapeType="1"/>
                        </wps:cNvCnPr>
                        <wps:spPr bwMode="auto">
                          <a:xfrm>
                            <a:off x="0" y="662432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7" name="Line 5867"/>
                        <wps:cNvCnPr>
                          <a:cxnSpLocks noChangeShapeType="1"/>
                        </wps:cNvCnPr>
                        <wps:spPr bwMode="auto">
                          <a:xfrm>
                            <a:off x="0" y="571754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8" name="Line 5868"/>
                        <wps:cNvCnPr>
                          <a:cxnSpLocks noChangeShapeType="1"/>
                        </wps:cNvCnPr>
                        <wps:spPr bwMode="auto">
                          <a:xfrm>
                            <a:off x="0" y="391414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9" name="Line 5869"/>
                        <wps:cNvCnPr>
                          <a:cxnSpLocks noChangeShapeType="1"/>
                        </wps:cNvCnPr>
                        <wps:spPr bwMode="auto">
                          <a:xfrm>
                            <a:off x="0" y="300418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0" name="Line 5870"/>
                        <wps:cNvCnPr>
                          <a:cxnSpLocks noChangeShapeType="1"/>
                        </wps:cNvCnPr>
                        <wps:spPr bwMode="auto">
                          <a:xfrm>
                            <a:off x="0" y="2104390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1" name="Line 5871"/>
                        <wps:cNvCnPr>
                          <a:cxnSpLocks noChangeShapeType="1"/>
                        </wps:cNvCnPr>
                        <wps:spPr bwMode="auto">
                          <a:xfrm>
                            <a:off x="0" y="119443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3" name="Line 5872"/>
                        <wps:cNvCnPr>
                          <a:cxnSpLocks noChangeShapeType="1"/>
                        </wps:cNvCnPr>
                        <wps:spPr bwMode="auto">
                          <a:xfrm>
                            <a:off x="0" y="295275"/>
                            <a:ext cx="622554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4" name="Text Box 5873"/>
                        <wps:cNvSpPr txBox="1">
                          <a:spLocks noChangeArrowheads="1"/>
                        </wps:cNvSpPr>
                        <wps:spPr bwMode="auto">
                          <a:xfrm>
                            <a:off x="1586865" y="123190"/>
                            <a:ext cx="2317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25" name="Line 5874"/>
                        <wps:cNvCnPr>
                          <a:cxnSpLocks noChangeShapeType="1"/>
                        </wps:cNvCnPr>
                        <wps:spPr bwMode="auto">
                          <a:xfrm>
                            <a:off x="35833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6" name="Line 5875"/>
                        <wps:cNvCnPr>
                          <a:cxnSpLocks noChangeShapeType="1"/>
                        </wps:cNvCnPr>
                        <wps:spPr bwMode="auto">
                          <a:xfrm>
                            <a:off x="351028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7" name="Line 5876"/>
                        <wps:cNvCnPr>
                          <a:cxnSpLocks noChangeShapeType="1"/>
                        </wps:cNvCnPr>
                        <wps:spPr bwMode="auto">
                          <a:xfrm>
                            <a:off x="340233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8" name="Line 5877"/>
                        <wps:cNvCnPr>
                          <a:cxnSpLocks noChangeShapeType="1"/>
                        </wps:cNvCnPr>
                        <wps:spPr bwMode="auto">
                          <a:xfrm>
                            <a:off x="307594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9" name="Line 5878"/>
                        <wps:cNvCnPr>
                          <a:cxnSpLocks noChangeShapeType="1"/>
                        </wps:cNvCnPr>
                        <wps:spPr bwMode="auto">
                          <a:xfrm>
                            <a:off x="325755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0" name="Line 5879"/>
                        <wps:cNvCnPr>
                          <a:cxnSpLocks noChangeShapeType="1"/>
                        </wps:cNvCnPr>
                        <wps:spPr bwMode="auto">
                          <a:xfrm>
                            <a:off x="2858770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1" name="Line 5880"/>
                        <wps:cNvCnPr>
                          <a:cxnSpLocks noChangeShapeType="1"/>
                        </wps:cNvCnPr>
                        <wps:spPr bwMode="auto">
                          <a:xfrm>
                            <a:off x="260540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2" name="Line 5881"/>
                        <wps:cNvCnPr>
                          <a:cxnSpLocks noChangeShapeType="1"/>
                        </wps:cNvCnPr>
                        <wps:spPr bwMode="auto">
                          <a:xfrm>
                            <a:off x="231584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3" name="Line 5882"/>
                        <wps:cNvCnPr>
                          <a:cxnSpLocks noChangeShapeType="1"/>
                        </wps:cNvCnPr>
                        <wps:spPr bwMode="auto">
                          <a:xfrm>
                            <a:off x="53930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4" name="Line 5883"/>
                        <wps:cNvCnPr>
                          <a:cxnSpLocks noChangeShapeType="1"/>
                        </wps:cNvCnPr>
                        <wps:spPr bwMode="auto">
                          <a:xfrm>
                            <a:off x="532003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5" name="Line 5884"/>
                        <wps:cNvCnPr>
                          <a:cxnSpLocks noChangeShapeType="1"/>
                        </wps:cNvCnPr>
                        <wps:spPr bwMode="auto">
                          <a:xfrm>
                            <a:off x="521208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6" name="Line 5885"/>
                        <wps:cNvCnPr>
                          <a:cxnSpLocks noChangeShapeType="1"/>
                        </wps:cNvCnPr>
                        <wps:spPr bwMode="auto">
                          <a:xfrm>
                            <a:off x="488569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7" name="Line 5886"/>
                        <wps:cNvCnPr>
                          <a:cxnSpLocks noChangeShapeType="1"/>
                        </wps:cNvCnPr>
                        <wps:spPr bwMode="auto">
                          <a:xfrm>
                            <a:off x="506730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8" name="Line 5887"/>
                        <wps:cNvCnPr>
                          <a:cxnSpLocks noChangeShapeType="1"/>
                        </wps:cNvCnPr>
                        <wps:spPr bwMode="auto">
                          <a:xfrm>
                            <a:off x="4668520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9" name="Line 5888"/>
                        <wps:cNvCnPr>
                          <a:cxnSpLocks noChangeShapeType="1"/>
                        </wps:cNvCnPr>
                        <wps:spPr bwMode="auto">
                          <a:xfrm>
                            <a:off x="441515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0" name="Line 5889"/>
                        <wps:cNvCnPr>
                          <a:cxnSpLocks noChangeShapeType="1"/>
                        </wps:cNvCnPr>
                        <wps:spPr bwMode="auto">
                          <a:xfrm>
                            <a:off x="4125595" y="11747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1" name="Line 5890"/>
                        <wps:cNvCnPr>
                          <a:cxnSpLocks noChangeShapeType="1"/>
                        </wps:cNvCnPr>
                        <wps:spPr bwMode="auto">
                          <a:xfrm>
                            <a:off x="17741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2" name="Line 5891"/>
                        <wps:cNvCnPr>
                          <a:cxnSpLocks noChangeShapeType="1"/>
                        </wps:cNvCnPr>
                        <wps:spPr bwMode="auto">
                          <a:xfrm>
                            <a:off x="170116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3" name="Line 5892"/>
                        <wps:cNvCnPr>
                          <a:cxnSpLocks noChangeShapeType="1"/>
                        </wps:cNvCnPr>
                        <wps:spPr bwMode="auto">
                          <a:xfrm>
                            <a:off x="159321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4" name="Line 5893"/>
                        <wps:cNvCnPr>
                          <a:cxnSpLocks noChangeShapeType="1"/>
                        </wps:cNvCnPr>
                        <wps:spPr bwMode="auto">
                          <a:xfrm>
                            <a:off x="126682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5" name="Line 5894"/>
                        <wps:cNvCnPr>
                          <a:cxnSpLocks noChangeShapeType="1"/>
                        </wps:cNvCnPr>
                        <wps:spPr bwMode="auto">
                          <a:xfrm>
                            <a:off x="144843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6" name="Line 5895"/>
                        <wps:cNvCnPr>
                          <a:cxnSpLocks noChangeShapeType="1"/>
                        </wps:cNvCnPr>
                        <wps:spPr bwMode="auto">
                          <a:xfrm>
                            <a:off x="1049655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7" name="Line 5896"/>
                        <wps:cNvCnPr>
                          <a:cxnSpLocks noChangeShapeType="1"/>
                        </wps:cNvCnPr>
                        <wps:spPr bwMode="auto">
                          <a:xfrm>
                            <a:off x="79629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2" name="Line 5897"/>
                        <wps:cNvCnPr>
                          <a:cxnSpLocks noChangeShapeType="1"/>
                        </wps:cNvCnPr>
                        <wps:spPr bwMode="auto">
                          <a:xfrm>
                            <a:off x="506730" y="151130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3" name="Line 5898"/>
                        <wps:cNvCnPr>
                          <a:cxnSpLocks noChangeShapeType="1"/>
                        </wps:cNvCnPr>
                        <wps:spPr bwMode="auto">
                          <a:xfrm>
                            <a:off x="5936615" y="108585"/>
                            <a:ext cx="635" cy="835215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4" name="Text Box 5899"/>
                        <wps:cNvSpPr txBox="1">
                          <a:spLocks noChangeArrowheads="1"/>
                        </wps:cNvSpPr>
                        <wps:spPr bwMode="auto">
                          <a:xfrm>
                            <a:off x="1888490" y="116205"/>
                            <a:ext cx="414655" cy="20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,</w:t>
                              </w:r>
                              <w:r>
                                <w:rPr>
                                  <w:lang w:val="ru-RU"/>
                                </w:rPr>
                                <w:t>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5" name="Text Box 5900"/>
                        <wps:cNvSpPr txBox="1">
                          <a:spLocks noChangeArrowheads="1"/>
                        </wps:cNvSpPr>
                        <wps:spPr bwMode="auto">
                          <a:xfrm>
                            <a:off x="1617345" y="736981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6" name="Text Box 5901"/>
                        <wps:cNvSpPr txBox="1">
                          <a:spLocks noChangeArrowheads="1"/>
                        </wps:cNvSpPr>
                        <wps:spPr bwMode="auto">
                          <a:xfrm>
                            <a:off x="1623060" y="5553075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7" name="Text Box 590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225" y="662432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8" name="Line 5903"/>
                        <wps:cNvCnPr>
                          <a:cxnSpLocks noChangeShapeType="1"/>
                        </wps:cNvCnPr>
                        <wps:spPr bwMode="auto">
                          <a:xfrm>
                            <a:off x="37465" y="478091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9" name="Line 5904"/>
                        <wps:cNvCnPr>
                          <a:cxnSpLocks noChangeShapeType="1"/>
                        </wps:cNvCnPr>
                        <wps:spPr bwMode="auto">
                          <a:xfrm>
                            <a:off x="1811020" y="391287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0" name="Line 5905"/>
                        <wps:cNvCnPr>
                          <a:cxnSpLocks noChangeShapeType="1"/>
                        </wps:cNvCnPr>
                        <wps:spPr bwMode="auto">
                          <a:xfrm>
                            <a:off x="1811020" y="301371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1" name="Line 5906"/>
                        <wps:cNvCnPr>
                          <a:cxnSpLocks noChangeShapeType="1"/>
                        </wps:cNvCnPr>
                        <wps:spPr bwMode="auto">
                          <a:xfrm>
                            <a:off x="1811020" y="2103755"/>
                            <a:ext cx="73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2" name="Line 5907"/>
                        <wps:cNvCnPr>
                          <a:cxnSpLocks noChangeShapeType="1"/>
                        </wps:cNvCnPr>
                        <wps:spPr bwMode="auto">
                          <a:xfrm>
                            <a:off x="1811020" y="120396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3" name="Line 5908"/>
                        <wps:cNvCnPr>
                          <a:cxnSpLocks noChangeShapeType="1"/>
                        </wps:cNvCnPr>
                        <wps:spPr bwMode="auto">
                          <a:xfrm>
                            <a:off x="1811020" y="29400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4" name="Text Box 5909"/>
                        <wps:cNvSpPr txBox="1">
                          <a:spLocks noChangeArrowheads="1"/>
                        </wps:cNvSpPr>
                        <wps:spPr bwMode="auto">
                          <a:xfrm>
                            <a:off x="1883410" y="481838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5" name="Text Box 5910"/>
                        <wps:cNvSpPr txBox="1">
                          <a:spLocks noChangeArrowheads="1"/>
                        </wps:cNvSpPr>
                        <wps:spPr bwMode="auto">
                          <a:xfrm>
                            <a:off x="1661160" y="374904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6" name="Text Box 5911"/>
                        <wps:cNvSpPr txBox="1">
                          <a:spLocks noChangeArrowheads="1"/>
                        </wps:cNvSpPr>
                        <wps:spPr bwMode="auto">
                          <a:xfrm>
                            <a:off x="1661795" y="283464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7" name="Text Box 5913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25" y="1031875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8" name="Text Box 5914"/>
                        <wps:cNvSpPr txBox="1">
                          <a:spLocks noChangeArrowheads="1"/>
                        </wps:cNvSpPr>
                        <wps:spPr bwMode="auto">
                          <a:xfrm>
                            <a:off x="53975" y="4818380"/>
                            <a:ext cx="25400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9" name="Line 59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0005" y="391414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0" name="Line 59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65" y="3013710"/>
                            <a:ext cx="1809750" cy="1804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1" name="Line 5917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65" y="2103755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2" name="Line 59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65" y="1203960"/>
                            <a:ext cx="1809750" cy="3614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3" name="Line 59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65" y="294005"/>
                            <a:ext cx="1809115" cy="4524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4" name="Text Box 5921"/>
                        <wps:cNvSpPr txBox="1">
                          <a:spLocks noChangeArrowheads="1"/>
                        </wps:cNvSpPr>
                        <wps:spPr bwMode="auto">
                          <a:xfrm>
                            <a:off x="1101090" y="395478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5" name="Text Box 5923"/>
                        <wps:cNvSpPr txBox="1">
                          <a:spLocks noChangeArrowheads="1"/>
                        </wps:cNvSpPr>
                        <wps:spPr bwMode="auto">
                          <a:xfrm>
                            <a:off x="1076325" y="33724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70E6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</w:t>
                              </w: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6" name="Text Box 5925"/>
                        <wps:cNvSpPr txBox="1">
                          <a:spLocks noChangeArrowheads="1"/>
                        </wps:cNvSpPr>
                        <wps:spPr bwMode="auto">
                          <a:xfrm>
                            <a:off x="1113155" y="272669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7" name="Text Box 5927"/>
                        <wps:cNvSpPr txBox="1">
                          <a:spLocks noChangeArrowheads="1"/>
                        </wps:cNvSpPr>
                        <wps:spPr bwMode="auto">
                          <a:xfrm>
                            <a:off x="1363345" y="157861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8" name="Text Box 5929"/>
                        <wps:cNvSpPr txBox="1">
                          <a:spLocks noChangeArrowheads="1"/>
                        </wps:cNvSpPr>
                        <wps:spPr bwMode="auto">
                          <a:xfrm>
                            <a:off x="1363345" y="78930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9" name="Text Box 5930"/>
                        <wps:cNvSpPr txBox="1">
                          <a:spLocks noChangeArrowheads="1"/>
                        </wps:cNvSpPr>
                        <wps:spPr bwMode="auto">
                          <a:xfrm>
                            <a:off x="1617980" y="827024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60" name="Line 5931"/>
                        <wps:cNvCnPr>
                          <a:cxnSpLocks noChangeShapeType="1"/>
                        </wps:cNvCnPr>
                        <wps:spPr bwMode="auto">
                          <a:xfrm>
                            <a:off x="3653155" y="478282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1" name="Line 5932"/>
                        <wps:cNvCnPr>
                          <a:cxnSpLocks noChangeShapeType="1"/>
                        </wps:cNvCnPr>
                        <wps:spPr bwMode="auto">
                          <a:xfrm>
                            <a:off x="5462905" y="4781550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2" name="Line 5933"/>
                        <wps:cNvCnPr>
                          <a:cxnSpLocks noChangeShapeType="1"/>
                        </wps:cNvCnPr>
                        <wps:spPr bwMode="auto">
                          <a:xfrm>
                            <a:off x="34290" y="4781550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3" name="Line 5934"/>
                        <wps:cNvCnPr>
                          <a:cxnSpLocks noChangeShapeType="1"/>
                        </wps:cNvCnPr>
                        <wps:spPr bwMode="auto">
                          <a:xfrm>
                            <a:off x="1807845" y="391350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4" name="Line 5935"/>
                        <wps:cNvCnPr>
                          <a:cxnSpLocks noChangeShapeType="1"/>
                        </wps:cNvCnPr>
                        <wps:spPr bwMode="auto">
                          <a:xfrm>
                            <a:off x="1807845" y="6628765"/>
                            <a:ext cx="73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5" name="Line 5936"/>
                        <wps:cNvCnPr>
                          <a:cxnSpLocks noChangeShapeType="1"/>
                        </wps:cNvCnPr>
                        <wps:spPr bwMode="auto">
                          <a:xfrm>
                            <a:off x="1807845" y="7528560"/>
                            <a:ext cx="73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6" name="Line 5937"/>
                        <wps:cNvCnPr>
                          <a:cxnSpLocks noChangeShapeType="1"/>
                        </wps:cNvCnPr>
                        <wps:spPr bwMode="auto">
                          <a:xfrm>
                            <a:off x="1807845" y="57238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7" name="Line 5938"/>
                        <wps:cNvCnPr>
                          <a:cxnSpLocks noChangeShapeType="1"/>
                        </wps:cNvCnPr>
                        <wps:spPr bwMode="auto">
                          <a:xfrm>
                            <a:off x="1807845" y="301434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8" name="Line 5939"/>
                        <wps:cNvCnPr>
                          <a:cxnSpLocks noChangeShapeType="1"/>
                        </wps:cNvCnPr>
                        <wps:spPr bwMode="auto">
                          <a:xfrm>
                            <a:off x="1807845" y="2104390"/>
                            <a:ext cx="730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9" name="Text Box 5940"/>
                        <wps:cNvSpPr txBox="1">
                          <a:spLocks noChangeArrowheads="1"/>
                        </wps:cNvSpPr>
                        <wps:spPr bwMode="auto">
                          <a:xfrm>
                            <a:off x="1880235" y="481901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0" name="Text Box 5943"/>
                        <wps:cNvSpPr txBox="1">
                          <a:spLocks noChangeArrowheads="1"/>
                        </wps:cNvSpPr>
                        <wps:spPr bwMode="auto">
                          <a:xfrm>
                            <a:off x="1664335" y="1925320"/>
                            <a:ext cx="18034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1" name="Text Box 5944"/>
                        <wps:cNvSpPr txBox="1">
                          <a:spLocks noChangeArrowheads="1"/>
                        </wps:cNvSpPr>
                        <wps:spPr bwMode="auto">
                          <a:xfrm>
                            <a:off x="3653155" y="4651375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2" name="Text Box 5945"/>
                        <wps:cNvSpPr txBox="1">
                          <a:spLocks noChangeArrowheads="1"/>
                        </wps:cNvSpPr>
                        <wps:spPr bwMode="auto">
                          <a:xfrm>
                            <a:off x="5462905" y="4818380"/>
                            <a:ext cx="2540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3" name="Text Box 5946"/>
                        <wps:cNvSpPr txBox="1">
                          <a:spLocks noChangeArrowheads="1"/>
                        </wps:cNvSpPr>
                        <wps:spPr bwMode="auto">
                          <a:xfrm>
                            <a:off x="5825490" y="4631055"/>
                            <a:ext cx="39814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26043E" w:rsidRDefault="00794E5D" w:rsidP="00D61DEC">
                              <w:r>
                                <w:rPr>
                                  <w:lang w:val="ru-RU"/>
                                </w:rPr>
                                <w:t>ω, 1/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4" name="Line 59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30" y="3914775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5" name="Line 594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" y="3014345"/>
                            <a:ext cx="1809750" cy="1804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6" name="Line 594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" y="2104390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7" name="Oval 5951"/>
                        <wps:cNvSpPr>
                          <a:spLocks noChangeArrowheads="1"/>
                        </wps:cNvSpPr>
                        <wps:spPr bwMode="auto">
                          <a:xfrm>
                            <a:off x="3122930" y="479615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8" name="Text Box 5953"/>
                        <wps:cNvSpPr txBox="1">
                          <a:spLocks noChangeArrowheads="1"/>
                        </wps:cNvSpPr>
                        <wps:spPr bwMode="auto">
                          <a:xfrm>
                            <a:off x="3969385" y="439928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9" name="Text Box 5955"/>
                        <wps:cNvSpPr txBox="1">
                          <a:spLocks noChangeArrowheads="1"/>
                        </wps:cNvSpPr>
                        <wps:spPr bwMode="auto">
                          <a:xfrm>
                            <a:off x="5530215" y="211328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0" name="Text Box 5956"/>
                        <wps:cNvSpPr txBox="1">
                          <a:spLocks noChangeArrowheads="1"/>
                        </wps:cNvSpPr>
                        <wps:spPr bwMode="auto">
                          <a:xfrm>
                            <a:off x="5675630" y="4779645"/>
                            <a:ext cx="2463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542203">
                                <w:rPr>
                                  <w:position w:val="-12"/>
                                </w:rPr>
                                <w:object w:dxaOrig="300" w:dyaOrig="360">
                                  <v:shape id="_x0000_i1214" type="#_x0000_t75" style="width:19.5pt;height:18pt" o:ole="">
                                    <v:imagedata r:id="rId246" o:title=""/>
                                  </v:shape>
                                  <o:OLEObject Type="Embed" ProgID="Equation.3" ShapeID="_x0000_i1214" DrawAspect="Content" ObjectID="_1633779881" r:id="rId42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81" name="Oval 5957"/>
                        <wps:cNvSpPr>
                          <a:spLocks noChangeArrowheads="1"/>
                        </wps:cNvSpPr>
                        <wps:spPr bwMode="auto">
                          <a:xfrm>
                            <a:off x="5730875" y="478536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2" name="Text Box 5958"/>
                        <wps:cNvSpPr txBox="1">
                          <a:spLocks noChangeArrowheads="1"/>
                        </wps:cNvSpPr>
                        <wps:spPr bwMode="auto">
                          <a:xfrm>
                            <a:off x="401955" y="7790815"/>
                            <a:ext cx="191770" cy="15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70E6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3" name="Line 59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1595" y="4815840"/>
                            <a:ext cx="1809115" cy="2713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4" name="Line 5960"/>
                        <wps:cNvCnPr>
                          <a:cxnSpLocks noChangeShapeType="1"/>
                        </wps:cNvCnPr>
                        <wps:spPr bwMode="auto">
                          <a:xfrm>
                            <a:off x="2386965" y="5358765"/>
                            <a:ext cx="3981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5" name="Oval 5961"/>
                        <wps:cNvSpPr>
                          <a:spLocks noChangeArrowheads="1"/>
                        </wps:cNvSpPr>
                        <wps:spPr bwMode="auto">
                          <a:xfrm>
                            <a:off x="2764790" y="534352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6" name="Line 5962"/>
                        <wps:cNvCnPr>
                          <a:cxnSpLocks noChangeShapeType="1"/>
                        </wps:cNvCnPr>
                        <wps:spPr bwMode="auto">
                          <a:xfrm flipH="1">
                            <a:off x="823595" y="5369560"/>
                            <a:ext cx="1951355" cy="291465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7" name="Line 5963"/>
                        <wps:cNvCnPr>
                          <a:cxnSpLocks noChangeShapeType="1"/>
                        </wps:cNvCnPr>
                        <wps:spPr bwMode="auto">
                          <a:xfrm>
                            <a:off x="2457450" y="4815840"/>
                            <a:ext cx="635" cy="543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8" name="Text Box 5964"/>
                        <wps:cNvSpPr txBox="1">
                          <a:spLocks noChangeArrowheads="1"/>
                        </wps:cNvSpPr>
                        <wps:spPr bwMode="auto">
                          <a:xfrm>
                            <a:off x="2018665" y="5046345"/>
                            <a:ext cx="487680" cy="33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-12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9" name="Line 5965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5110" y="3883660"/>
                            <a:ext cx="5080" cy="14757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0" name="Text Box 5966"/>
                        <wps:cNvSpPr txBox="1">
                          <a:spLocks noChangeArrowheads="1"/>
                        </wps:cNvSpPr>
                        <wps:spPr bwMode="auto">
                          <a:xfrm>
                            <a:off x="2790190" y="4611370"/>
                            <a:ext cx="16446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82197C">
                                <w:rPr>
                                  <w:position w:val="-10"/>
                                </w:rPr>
                                <w:object w:dxaOrig="300" w:dyaOrig="340">
                                  <v:shape id="_x0000_i1216" type="#_x0000_t75" style="width:12.75pt;height:15pt" o:ole="">
                                    <v:imagedata r:id="rId307" o:title=""/>
                                  </v:shape>
                                  <o:OLEObject Type="Embed" ProgID="Equation.3" ShapeID="_x0000_i1216" DrawAspect="Content" ObjectID="_1633779882" r:id="rId42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91" name="Oval 5967"/>
                        <wps:cNvSpPr>
                          <a:spLocks noChangeArrowheads="1"/>
                        </wps:cNvSpPr>
                        <wps:spPr bwMode="auto">
                          <a:xfrm>
                            <a:off x="2769870" y="48050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2" name="Line 5968"/>
                        <wps:cNvCnPr>
                          <a:cxnSpLocks noChangeShapeType="1"/>
                        </wps:cNvCnPr>
                        <wps:spPr bwMode="auto">
                          <a:xfrm>
                            <a:off x="4754880" y="4368800"/>
                            <a:ext cx="3105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3" name="Line 59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1300" y="4368800"/>
                            <a:ext cx="1973580" cy="9899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4" name="Line 5970"/>
                        <wps:cNvCnPr>
                          <a:cxnSpLocks noChangeShapeType="1"/>
                        </wps:cNvCnPr>
                        <wps:spPr bwMode="auto">
                          <a:xfrm>
                            <a:off x="4998085" y="4369435"/>
                            <a:ext cx="635" cy="435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5" name="Text Box 5971"/>
                        <wps:cNvSpPr txBox="1">
                          <a:spLocks noChangeArrowheads="1"/>
                        </wps:cNvSpPr>
                        <wps:spPr bwMode="auto">
                          <a:xfrm>
                            <a:off x="5019040" y="4486275"/>
                            <a:ext cx="358140" cy="170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0 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96" name="Oval 5972"/>
                        <wps:cNvSpPr>
                          <a:spLocks noChangeArrowheads="1"/>
                        </wps:cNvSpPr>
                        <wps:spPr bwMode="auto">
                          <a:xfrm>
                            <a:off x="5111115" y="39795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7" name="Line 5973"/>
                        <wps:cNvCnPr>
                          <a:cxnSpLocks noChangeShapeType="1"/>
                        </wps:cNvCnPr>
                        <wps:spPr bwMode="auto">
                          <a:xfrm>
                            <a:off x="4754880" y="4368800"/>
                            <a:ext cx="635" cy="450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8" name="Oval 5974"/>
                        <wps:cNvSpPr>
                          <a:spLocks noChangeArrowheads="1"/>
                        </wps:cNvSpPr>
                        <wps:spPr bwMode="auto">
                          <a:xfrm>
                            <a:off x="4739640" y="479996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9" name="Text Box 5975"/>
                        <wps:cNvSpPr txBox="1">
                          <a:spLocks noChangeArrowheads="1"/>
                        </wps:cNvSpPr>
                        <wps:spPr bwMode="auto">
                          <a:xfrm>
                            <a:off x="4679950" y="4775200"/>
                            <a:ext cx="200660" cy="188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9E2535">
                                <w:rPr>
                                  <w:position w:val="-10"/>
                                </w:rPr>
                                <w:object w:dxaOrig="300" w:dyaOrig="340">
                                  <v:shape id="_x0000_i1218" type="#_x0000_t75" style="width:15.75pt;height:18pt" o:ole="">
                                    <v:imagedata r:id="rId309" o:title=""/>
                                  </v:shape>
                                  <o:OLEObject Type="Embed" ProgID="Equation.3" ShapeID="_x0000_i1218" DrawAspect="Content" ObjectID="_1633779883" r:id="rId42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300" name="Line 5976"/>
                        <wps:cNvCnPr>
                          <a:cxnSpLocks noChangeShapeType="1"/>
                        </wps:cNvCnPr>
                        <wps:spPr bwMode="auto">
                          <a:xfrm>
                            <a:off x="5131435" y="3994785"/>
                            <a:ext cx="3340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1" name="Line 5977"/>
                        <wps:cNvCnPr>
                          <a:cxnSpLocks noChangeShapeType="1"/>
                        </wps:cNvCnPr>
                        <wps:spPr bwMode="auto">
                          <a:xfrm flipV="1">
                            <a:off x="4749800" y="3994785"/>
                            <a:ext cx="376555" cy="3740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2" name="Line 5978"/>
                        <wps:cNvCnPr>
                          <a:cxnSpLocks noChangeShapeType="1"/>
                        </wps:cNvCnPr>
                        <wps:spPr bwMode="auto">
                          <a:xfrm>
                            <a:off x="5398135" y="3995420"/>
                            <a:ext cx="635" cy="820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3" name="Text Box 5979"/>
                        <wps:cNvSpPr txBox="1">
                          <a:spLocks noChangeArrowheads="1"/>
                        </wps:cNvSpPr>
                        <wps:spPr bwMode="auto">
                          <a:xfrm>
                            <a:off x="5481955" y="4348480"/>
                            <a:ext cx="358140" cy="172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18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ru-RU"/>
                                </w:rPr>
                                <w:t>д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04" name="Line 598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1435" y="1667510"/>
                            <a:ext cx="1168400" cy="23272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5" name="Oval 5981"/>
                        <wps:cNvSpPr>
                          <a:spLocks noChangeArrowheads="1"/>
                        </wps:cNvSpPr>
                        <wps:spPr bwMode="auto">
                          <a:xfrm>
                            <a:off x="4733925" y="43535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06" name="Line 5982"/>
                        <wps:cNvCnPr>
                          <a:cxnSpLocks noChangeShapeType="1"/>
                        </wps:cNvCnPr>
                        <wps:spPr bwMode="auto">
                          <a:xfrm>
                            <a:off x="5132070" y="4015740"/>
                            <a:ext cx="635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7" name="Text Box 5983"/>
                        <wps:cNvSpPr txBox="1">
                          <a:spLocks noChangeArrowheads="1"/>
                        </wps:cNvSpPr>
                        <wps:spPr bwMode="auto">
                          <a:xfrm>
                            <a:off x="5052060" y="4783455"/>
                            <a:ext cx="18923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185340">
                                <w:rPr>
                                  <w:position w:val="-12"/>
                                </w:rPr>
                                <w:object w:dxaOrig="300" w:dyaOrig="360">
                                  <v:shape id="_x0000_i1220" type="#_x0000_t75" style="width:15pt;height:18pt" o:ole="">
                                    <v:imagedata r:id="rId311" o:title=""/>
                                  </v:shape>
                                  <o:OLEObject Type="Embed" ProgID="Equation.3" ShapeID="_x0000_i1220" DrawAspect="Content" ObjectID="_1633779884" r:id="rId42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08" name="Oval 5984"/>
                        <wps:cNvSpPr>
                          <a:spLocks noChangeArrowheads="1"/>
                        </wps:cNvSpPr>
                        <wps:spPr bwMode="auto">
                          <a:xfrm>
                            <a:off x="5116195" y="479996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09" name="Text Box 5986"/>
                        <wps:cNvSpPr txBox="1">
                          <a:spLocks noChangeArrowheads="1"/>
                        </wps:cNvSpPr>
                        <wps:spPr bwMode="auto">
                          <a:xfrm>
                            <a:off x="2108835" y="583311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0" name="Text Box 5988"/>
                        <wps:cNvSpPr txBox="1">
                          <a:spLocks noChangeArrowheads="1"/>
                        </wps:cNvSpPr>
                        <wps:spPr bwMode="auto">
                          <a:xfrm>
                            <a:off x="4720590" y="393890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1" name="Text Box 5989"/>
                        <wps:cNvSpPr txBox="1">
                          <a:spLocks noChangeArrowheads="1"/>
                        </wps:cNvSpPr>
                        <wps:spPr bwMode="auto">
                          <a:xfrm>
                            <a:off x="882650" y="825246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2" name="Text Box 5990"/>
                        <wps:cNvSpPr txBox="1">
                          <a:spLocks noChangeArrowheads="1"/>
                        </wps:cNvSpPr>
                        <wps:spPr bwMode="auto">
                          <a:xfrm>
                            <a:off x="2800985" y="537972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3" name="Text Box 5991"/>
                        <wps:cNvSpPr txBox="1">
                          <a:spLocks noChangeArrowheads="1"/>
                        </wps:cNvSpPr>
                        <wps:spPr bwMode="auto">
                          <a:xfrm>
                            <a:off x="4635500" y="4162425"/>
                            <a:ext cx="9842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4" name="Text Box 5992"/>
                        <wps:cNvSpPr txBox="1">
                          <a:spLocks noChangeArrowheads="1"/>
                        </wps:cNvSpPr>
                        <wps:spPr bwMode="auto">
                          <a:xfrm>
                            <a:off x="5021580" y="375666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5" name="Line 5993"/>
                        <wps:cNvCnPr>
                          <a:cxnSpLocks noChangeShapeType="1"/>
                        </wps:cNvCnPr>
                        <wps:spPr bwMode="auto">
                          <a:xfrm>
                            <a:off x="1990725" y="4814570"/>
                            <a:ext cx="635" cy="1710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6" name="Line 5994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4040" y="6520815"/>
                            <a:ext cx="1187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7" name="Oval 5995"/>
                        <wps:cNvSpPr>
                          <a:spLocks noChangeArrowheads="1"/>
                        </wps:cNvSpPr>
                        <wps:spPr bwMode="auto">
                          <a:xfrm>
                            <a:off x="1976120" y="650875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18" name="Text Box 5996"/>
                        <wps:cNvSpPr txBox="1">
                          <a:spLocks noChangeArrowheads="1"/>
                        </wps:cNvSpPr>
                        <wps:spPr bwMode="auto">
                          <a:xfrm>
                            <a:off x="1986280" y="4763770"/>
                            <a:ext cx="21526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185340">
                                <w:rPr>
                                  <w:position w:val="-14"/>
                                </w:rPr>
                                <w:object w:dxaOrig="300" w:dyaOrig="380">
                                  <v:shape id="_x0000_i1222" type="#_x0000_t75" style="width:17.25pt;height:21pt" o:ole="">
                                    <v:imagedata r:id="rId425" o:title=""/>
                                  </v:shape>
                                  <o:OLEObject Type="Embed" ProgID="Equation.3" ShapeID="_x0000_i1222" DrawAspect="Content" ObjectID="_1633779885" r:id="rId42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19" name="Oval 5997"/>
                        <wps:cNvSpPr>
                          <a:spLocks noChangeArrowheads="1"/>
                        </wps:cNvSpPr>
                        <wps:spPr bwMode="auto">
                          <a:xfrm>
                            <a:off x="1976120" y="48050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0" name="Oval 5998"/>
                        <wps:cNvSpPr>
                          <a:spLocks noChangeArrowheads="1"/>
                        </wps:cNvSpPr>
                        <wps:spPr bwMode="auto">
                          <a:xfrm>
                            <a:off x="1825625" y="650240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1" name="Text Box 5999"/>
                        <wps:cNvSpPr txBox="1">
                          <a:spLocks noChangeArrowheads="1"/>
                        </wps:cNvSpPr>
                        <wps:spPr bwMode="auto">
                          <a:xfrm>
                            <a:off x="1430655" y="6339840"/>
                            <a:ext cx="37719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185340">
                                <w:rPr>
                                  <w:position w:val="-14"/>
                                </w:rPr>
                                <w:object w:dxaOrig="620" w:dyaOrig="380">
                                  <v:shape id="_x0000_i1224" type="#_x0000_t75" style="width:30pt;height:18pt" o:ole="">
                                    <v:imagedata r:id="rId315" o:title=""/>
                                  </v:shape>
                                  <o:OLEObject Type="Embed" ProgID="Equation.3" ShapeID="_x0000_i1224" DrawAspect="Content" ObjectID="_1633779886" r:id="rId42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322" name="Text Box 6000"/>
                        <wps:cNvSpPr txBox="1">
                          <a:spLocks noChangeArrowheads="1"/>
                        </wps:cNvSpPr>
                        <wps:spPr bwMode="auto">
                          <a:xfrm>
                            <a:off x="2061210" y="6450330"/>
                            <a:ext cx="174180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9E00DD" w:rsidRDefault="00794E5D" w:rsidP="00D61DEC">
                              <w:r w:rsidRPr="009E00DD">
                                <w:t>Контрольна точк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23" name="Line 600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365" y="458089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4" name="Text Box 6003"/>
                        <wps:cNvSpPr txBox="1">
                          <a:spLocks noChangeArrowheads="1"/>
                        </wps:cNvSpPr>
                        <wps:spPr bwMode="auto">
                          <a:xfrm>
                            <a:off x="959485" y="497332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25" name="Oval 6004"/>
                        <wps:cNvSpPr>
                          <a:spLocks noChangeArrowheads="1"/>
                        </wps:cNvSpPr>
                        <wps:spPr bwMode="auto">
                          <a:xfrm>
                            <a:off x="2294890" y="479996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6" name="Oval 6005"/>
                        <wps:cNvSpPr>
                          <a:spLocks noChangeArrowheads="1"/>
                        </wps:cNvSpPr>
                        <wps:spPr bwMode="auto">
                          <a:xfrm>
                            <a:off x="2298065" y="455231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7" name="Line 6006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6480" y="4569460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8" name="Text Box 6007"/>
                        <wps:cNvSpPr txBox="1">
                          <a:spLocks noChangeArrowheads="1"/>
                        </wps:cNvSpPr>
                        <wps:spPr bwMode="auto">
                          <a:xfrm>
                            <a:off x="2192655" y="4792345"/>
                            <a:ext cx="295910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7F2B7A">
                                <w:rPr>
                                  <w:position w:val="-12"/>
                                </w:rPr>
                                <w:object w:dxaOrig="360" w:dyaOrig="360">
                                  <v:shape id="_x0000_i1226" type="#_x0000_t75" style="width:23.25pt;height:18pt" o:ole="">
                                    <v:imagedata r:id="rId244" o:title=""/>
                                  </v:shape>
                                  <o:OLEObject Type="Embed" ProgID="Equation.3" ShapeID="_x0000_i1226" DrawAspect="Content" ObjectID="_1633779887" r:id="rId42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329" name="Text Box 6009"/>
                        <wps:cNvSpPr txBox="1">
                          <a:spLocks noChangeArrowheads="1"/>
                        </wps:cNvSpPr>
                        <wps:spPr bwMode="auto">
                          <a:xfrm>
                            <a:off x="4946650" y="2322195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C3E9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0" name="Text Box 6010"/>
                        <wps:cNvSpPr txBox="1">
                          <a:spLocks noChangeArrowheads="1"/>
                        </wps:cNvSpPr>
                        <wps:spPr bwMode="auto">
                          <a:xfrm>
                            <a:off x="5123815" y="4579620"/>
                            <a:ext cx="20002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1F26E7">
                                <w:rPr>
                                  <w:position w:val="-12"/>
                                </w:rPr>
                                <w:object w:dxaOrig="300" w:dyaOrig="360">
                                  <v:shape id="_x0000_i1228" type="#_x0000_t75" style="width:15.75pt;height:19.5pt" o:ole="">
                                    <v:imagedata r:id="rId429" o:title=""/>
                                  </v:shape>
                                  <o:OLEObject Type="Embed" ProgID="Equation.3" ShapeID="_x0000_i1228" DrawAspect="Content" ObjectID="_1633779888" r:id="rId43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31" name="Line 60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0190" y="1541780"/>
                            <a:ext cx="2341880" cy="23260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2" name="Oval 6012"/>
                        <wps:cNvSpPr>
                          <a:spLocks noChangeArrowheads="1"/>
                        </wps:cNvSpPr>
                        <wps:spPr bwMode="auto">
                          <a:xfrm>
                            <a:off x="2764790" y="383730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3" name="Oval 6013"/>
                        <wps:cNvSpPr>
                          <a:spLocks noChangeArrowheads="1"/>
                        </wps:cNvSpPr>
                        <wps:spPr bwMode="auto">
                          <a:xfrm>
                            <a:off x="5110480" y="151320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4" name="Text Box 6015"/>
                        <wps:cNvSpPr txBox="1">
                          <a:spLocks noChangeArrowheads="1"/>
                        </wps:cNvSpPr>
                        <wps:spPr bwMode="auto">
                          <a:xfrm>
                            <a:off x="4184015" y="210312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5" name="Text Box 6016"/>
                        <wps:cNvSpPr txBox="1">
                          <a:spLocks noChangeArrowheads="1"/>
                        </wps:cNvSpPr>
                        <wps:spPr bwMode="auto">
                          <a:xfrm>
                            <a:off x="2366010" y="455231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6" name="Text Box 6017"/>
                        <wps:cNvSpPr txBox="1">
                          <a:spLocks noChangeArrowheads="1"/>
                        </wps:cNvSpPr>
                        <wps:spPr bwMode="auto">
                          <a:xfrm>
                            <a:off x="2846070" y="387096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7" name="Text Box 6018"/>
                        <wps:cNvSpPr txBox="1">
                          <a:spLocks noChangeArrowheads="1"/>
                        </wps:cNvSpPr>
                        <wps:spPr bwMode="auto">
                          <a:xfrm>
                            <a:off x="5132705" y="158813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8" name="Line 60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4575" y="6233160"/>
                            <a:ext cx="466725" cy="6985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9" name="Line 60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21560" y="151130"/>
                            <a:ext cx="2931160" cy="442023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0" name="Line 60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7150" y="643890"/>
                            <a:ext cx="612140" cy="8909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1" name="Text Box 6023"/>
                        <wps:cNvSpPr txBox="1">
                          <a:spLocks noChangeArrowheads="1"/>
                        </wps:cNvSpPr>
                        <wps:spPr bwMode="auto">
                          <a:xfrm>
                            <a:off x="3888105" y="173164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2" name="Text Box 6025"/>
                        <wps:cNvSpPr txBox="1">
                          <a:spLocks noChangeArrowheads="1"/>
                        </wps:cNvSpPr>
                        <wps:spPr bwMode="auto">
                          <a:xfrm>
                            <a:off x="5238115" y="86106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3" name="Text Box 6026"/>
                        <wps:cNvSpPr txBox="1">
                          <a:spLocks noChangeArrowheads="1"/>
                        </wps:cNvSpPr>
                        <wps:spPr bwMode="auto">
                          <a:xfrm>
                            <a:off x="5786755" y="65468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4" name="Oval 6027"/>
                        <wps:cNvSpPr>
                          <a:spLocks noChangeArrowheads="1"/>
                        </wps:cNvSpPr>
                        <wps:spPr bwMode="auto">
                          <a:xfrm>
                            <a:off x="5724525" y="62103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45" name="Text Box 6029"/>
                        <wps:cNvSpPr txBox="1">
                          <a:spLocks noChangeArrowheads="1"/>
                        </wps:cNvSpPr>
                        <wps:spPr bwMode="auto">
                          <a:xfrm>
                            <a:off x="5499100" y="247523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6" name="Line 6030"/>
                        <wps:cNvCnPr>
                          <a:cxnSpLocks noChangeShapeType="1"/>
                        </wps:cNvCnPr>
                        <wps:spPr bwMode="auto">
                          <a:xfrm flipV="1">
                            <a:off x="503555" y="6936740"/>
                            <a:ext cx="1807210" cy="904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7" name="Oval 6031"/>
                        <wps:cNvSpPr>
                          <a:spLocks noChangeArrowheads="1"/>
                        </wps:cNvSpPr>
                        <wps:spPr bwMode="auto">
                          <a:xfrm>
                            <a:off x="2289810" y="689927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48" name="Oval 6032"/>
                        <wps:cNvSpPr>
                          <a:spLocks noChangeArrowheads="1"/>
                        </wps:cNvSpPr>
                        <wps:spPr bwMode="auto">
                          <a:xfrm>
                            <a:off x="1410335" y="734885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49" name="Oval 6033"/>
                        <wps:cNvSpPr>
                          <a:spLocks noChangeArrowheads="1"/>
                        </wps:cNvSpPr>
                        <wps:spPr bwMode="auto">
                          <a:xfrm>
                            <a:off x="2764155" y="620966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0" name="Oval 6035"/>
                        <wps:cNvSpPr>
                          <a:spLocks noChangeArrowheads="1"/>
                        </wps:cNvSpPr>
                        <wps:spPr bwMode="auto">
                          <a:xfrm>
                            <a:off x="5734685" y="307022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1" name="Text Box 6036"/>
                        <wps:cNvSpPr txBox="1">
                          <a:spLocks noChangeArrowheads="1"/>
                        </wps:cNvSpPr>
                        <wps:spPr bwMode="auto">
                          <a:xfrm>
                            <a:off x="2334260" y="6990080"/>
                            <a:ext cx="1543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2" name="Text Box 6037"/>
                        <wps:cNvSpPr txBox="1">
                          <a:spLocks noChangeArrowheads="1"/>
                        </wps:cNvSpPr>
                        <wps:spPr bwMode="auto">
                          <a:xfrm>
                            <a:off x="2846070" y="6263640"/>
                            <a:ext cx="200660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3" name="Text Box 6038"/>
                        <wps:cNvSpPr txBox="1">
                          <a:spLocks noChangeArrowheads="1"/>
                        </wps:cNvSpPr>
                        <wps:spPr bwMode="auto">
                          <a:xfrm>
                            <a:off x="5144135" y="4001135"/>
                            <a:ext cx="20637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4" name="Text Box 6039"/>
                        <wps:cNvSpPr txBox="1">
                          <a:spLocks noChangeArrowheads="1"/>
                        </wps:cNvSpPr>
                        <wps:spPr bwMode="auto">
                          <a:xfrm>
                            <a:off x="5801995" y="3106420"/>
                            <a:ext cx="18351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42203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5" name="Line 60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35880" y="1541780"/>
                            <a:ext cx="1270" cy="24403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6" name="Line 604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81300" y="5267960"/>
                            <a:ext cx="3810" cy="7556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7" name="Line 6042"/>
                        <wps:cNvCnPr>
                          <a:cxnSpLocks noChangeShapeType="1"/>
                        </wps:cNvCnPr>
                        <wps:spPr bwMode="auto">
                          <a:xfrm>
                            <a:off x="5755640" y="645795"/>
                            <a:ext cx="635" cy="41617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8" name="Line 60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4210" y="117475"/>
                            <a:ext cx="192405" cy="5334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9" name="Line 60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79425" y="7333615"/>
                            <a:ext cx="922655" cy="44577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0" name="Line 604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02080" y="5339715"/>
                            <a:ext cx="1342390" cy="19939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1" name="Line 60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67965" y="4329430"/>
                            <a:ext cx="1973580" cy="9899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2" name="Line 60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733925" y="3950335"/>
                            <a:ext cx="376555" cy="3740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3" name="Line 6048"/>
                        <wps:cNvCnPr>
                          <a:cxnSpLocks noChangeShapeType="1"/>
                        </wps:cNvCnPr>
                        <wps:spPr bwMode="auto">
                          <a:xfrm flipH="1">
                            <a:off x="5115560" y="3070860"/>
                            <a:ext cx="589915" cy="8763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4" name="Line 6049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1825" y="1667510"/>
                            <a:ext cx="551815" cy="13874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5" name="Line 6050"/>
                        <wps:cNvCnPr>
                          <a:cxnSpLocks noChangeShapeType="1"/>
                        </wps:cNvCnPr>
                        <wps:spPr bwMode="auto">
                          <a:xfrm>
                            <a:off x="5680710" y="2670175"/>
                            <a:ext cx="210185" cy="908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6" name="Text Box 6052"/>
                        <wps:cNvSpPr txBox="1">
                          <a:spLocks noChangeArrowheads="1"/>
                        </wps:cNvSpPr>
                        <wps:spPr bwMode="auto">
                          <a:xfrm>
                            <a:off x="3430270" y="524002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67" name="Text Box 6054"/>
                        <wps:cNvSpPr txBox="1">
                          <a:spLocks noChangeArrowheads="1"/>
                        </wps:cNvSpPr>
                        <wps:spPr bwMode="auto">
                          <a:xfrm>
                            <a:off x="2448560" y="624268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68" name="Text Box 6056"/>
                        <wps:cNvSpPr txBox="1">
                          <a:spLocks noChangeArrowheads="1"/>
                        </wps:cNvSpPr>
                        <wps:spPr bwMode="auto">
                          <a:xfrm>
                            <a:off x="890905" y="727011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69" name="Line 6057"/>
                        <wps:cNvCnPr>
                          <a:cxnSpLocks noChangeShapeType="1"/>
                        </wps:cNvCnPr>
                        <wps:spPr bwMode="auto">
                          <a:xfrm>
                            <a:off x="4954270" y="2772410"/>
                            <a:ext cx="586105" cy="400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0" name="Line 6059"/>
                        <wps:cNvCnPr>
                          <a:cxnSpLocks noChangeShapeType="1"/>
                        </wps:cNvCnPr>
                        <wps:spPr bwMode="auto">
                          <a:xfrm flipH="1">
                            <a:off x="5504180" y="2670175"/>
                            <a:ext cx="176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1" name="Line 6060"/>
                        <wps:cNvCnPr>
                          <a:cxnSpLocks noChangeShapeType="1"/>
                        </wps:cNvCnPr>
                        <wps:spPr bwMode="auto">
                          <a:xfrm>
                            <a:off x="5707380" y="2315845"/>
                            <a:ext cx="210185" cy="908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2" name="Line 60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558155" y="2315845"/>
                            <a:ext cx="1479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3" name="Line 6066"/>
                        <wps:cNvCnPr>
                          <a:cxnSpLocks noChangeShapeType="1"/>
                        </wps:cNvCnPr>
                        <wps:spPr bwMode="auto">
                          <a:xfrm>
                            <a:off x="4218305" y="4215130"/>
                            <a:ext cx="325755" cy="200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4" name="Text Box 6068"/>
                        <wps:cNvSpPr txBox="1">
                          <a:spLocks noChangeArrowheads="1"/>
                        </wps:cNvSpPr>
                        <wps:spPr bwMode="auto">
                          <a:xfrm>
                            <a:off x="4989195" y="136144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H``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75" name="Text Box 6069"/>
                        <wps:cNvSpPr txBox="1">
                          <a:spLocks noChangeArrowheads="1"/>
                        </wps:cNvSpPr>
                        <wps:spPr bwMode="auto">
                          <a:xfrm>
                            <a:off x="1466215" y="7372350"/>
                            <a:ext cx="21717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85340" w:rsidRDefault="00794E5D" w:rsidP="00D61DE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76" name="Text Box 6070"/>
                        <wps:cNvSpPr txBox="1">
                          <a:spLocks noChangeArrowheads="1"/>
                        </wps:cNvSpPr>
                        <wps:spPr bwMode="auto">
                          <a:xfrm>
                            <a:off x="5936615" y="181610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7246F9" w:rsidRDefault="00794E5D" w:rsidP="00D61DEC"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77" name="Text Box 6071"/>
                        <wps:cNvSpPr txBox="1">
                          <a:spLocks noChangeArrowheads="1"/>
                        </wps:cNvSpPr>
                        <wps:spPr bwMode="auto">
                          <a:xfrm>
                            <a:off x="6116955" y="1534795"/>
                            <a:ext cx="10858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7246F9" w:rsidRDefault="00794E5D" w:rsidP="00D61DEC"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78" name="Line 6072"/>
                        <wps:cNvCnPr>
                          <a:cxnSpLocks noChangeShapeType="1"/>
                        </wps:cNvCnPr>
                        <wps:spPr bwMode="auto">
                          <a:xfrm>
                            <a:off x="1445895" y="4805045"/>
                            <a:ext cx="635" cy="3292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9" name="Oval 6073"/>
                        <wps:cNvSpPr>
                          <a:spLocks noChangeArrowheads="1"/>
                        </wps:cNvSpPr>
                        <wps:spPr bwMode="auto">
                          <a:xfrm>
                            <a:off x="1428115" y="479107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0" name="Text Box 6074"/>
                        <wps:cNvSpPr txBox="1">
                          <a:spLocks noChangeArrowheads="1"/>
                        </wps:cNvSpPr>
                        <wps:spPr bwMode="auto">
                          <a:xfrm>
                            <a:off x="1348740" y="4605020"/>
                            <a:ext cx="17462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F1559D">
                                <w:rPr>
                                  <w:position w:val="-12"/>
                                </w:rPr>
                                <w:object w:dxaOrig="320" w:dyaOrig="360">
                                  <v:shape id="_x0000_i1230" type="#_x0000_t75" style="width:13.5pt;height:15.75pt" o:ole="">
                                    <v:imagedata r:id="rId431" o:title=""/>
                                  </v:shape>
                                  <o:OLEObject Type="Embed" ProgID="Equation.3" ShapeID="_x0000_i1230" DrawAspect="Content" ObjectID="_1633779889" r:id="rId43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81" name="Text Box 6075"/>
                        <wps:cNvSpPr txBox="1">
                          <a:spLocks noChangeArrowheads="1"/>
                        </wps:cNvSpPr>
                        <wps:spPr bwMode="auto">
                          <a:xfrm>
                            <a:off x="3788410" y="4773930"/>
                            <a:ext cx="26670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E658F6">
                                <w:rPr>
                                  <w:position w:val="-12"/>
                                </w:rPr>
                                <w:object w:dxaOrig="400" w:dyaOrig="360">
                                  <v:shape id="_x0000_i1232" type="#_x0000_t75" style="width:21pt;height:19.5pt" o:ole="">
                                    <v:imagedata r:id="rId433" o:title=""/>
                                  </v:shape>
                                  <o:OLEObject Type="Embed" ProgID="Equation.3" ShapeID="_x0000_i1232" DrawAspect="Content" ObjectID="_1633779890" r:id="rId43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82" name="Oval 6076"/>
                        <wps:cNvSpPr>
                          <a:spLocks noChangeArrowheads="1"/>
                        </wps:cNvSpPr>
                        <wps:spPr bwMode="auto">
                          <a:xfrm>
                            <a:off x="3843655" y="48050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3" name="Line 607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5110" y="3993515"/>
                            <a:ext cx="2350135" cy="22396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4" name="Line 6078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3500" y="3096260"/>
                            <a:ext cx="612140" cy="8909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5" name="Line 6079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0720" y="1732915"/>
                            <a:ext cx="508000" cy="13481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6" name="Text Box 6081"/>
                        <wps:cNvSpPr txBox="1">
                          <a:spLocks noChangeArrowheads="1"/>
                        </wps:cNvSpPr>
                        <wps:spPr bwMode="auto">
                          <a:xfrm>
                            <a:off x="4962525" y="3380740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87" name="Line 6082"/>
                        <wps:cNvCnPr>
                          <a:cxnSpLocks noChangeShapeType="1"/>
                        </wps:cNvCnPr>
                        <wps:spPr bwMode="auto">
                          <a:xfrm>
                            <a:off x="5137150" y="3596640"/>
                            <a:ext cx="210185" cy="908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8" name="Line 6083"/>
                        <wps:cNvCnPr>
                          <a:cxnSpLocks noChangeShapeType="1"/>
                        </wps:cNvCnPr>
                        <wps:spPr bwMode="auto">
                          <a:xfrm flipH="1">
                            <a:off x="4960620" y="3596640"/>
                            <a:ext cx="1765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9" name="Text Box 7121"/>
                        <wps:cNvSpPr txBox="1">
                          <a:spLocks noChangeArrowheads="1"/>
                        </wps:cNvSpPr>
                        <wps:spPr bwMode="auto">
                          <a:xfrm>
                            <a:off x="3738245" y="551180"/>
                            <a:ext cx="102679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D61DEC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|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A(</w:t>
                              </w:r>
                              <w:proofErr w:type="spellStart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jω</w:t>
                              </w:r>
                              <w:proofErr w:type="spellEnd"/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)|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7390" name="Text Box 7122"/>
                        <wps:cNvSpPr txBox="1">
                          <a:spLocks noChangeArrowheads="1"/>
                        </wps:cNvSpPr>
                        <wps:spPr bwMode="auto">
                          <a:xfrm>
                            <a:off x="4247515" y="2541270"/>
                            <a:ext cx="7588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D61DEC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vertAlign w:val="subscript"/>
                                  <w:lang w:val="ru-RU"/>
                                </w:rPr>
                                <w:t>БАЖ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  <w:t>(ω)</w:t>
                              </w:r>
                            </w:p>
                            <w:p w:rsidR="00794E5D" w:rsidRPr="002F7026" w:rsidRDefault="00794E5D" w:rsidP="00D61DEC">
                              <w:pPr>
                                <w:rPr>
                                  <w:szCs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91" name="Text Box 7123"/>
                        <wps:cNvSpPr txBox="1">
                          <a:spLocks noChangeArrowheads="1"/>
                        </wps:cNvSpPr>
                        <wps:spPr bwMode="auto">
                          <a:xfrm>
                            <a:off x="3662680" y="3972560"/>
                            <a:ext cx="7588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881680" w:rsidRDefault="00794E5D" w:rsidP="00D61DEC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b/>
                                  <w:i/>
                                  <w:sz w:val="32"/>
                                  <w:szCs w:val="32"/>
                                  <w:vertAlign w:val="subscript"/>
                                </w:rPr>
                                <w:t>СК</w:t>
                              </w:r>
                              <w:r w:rsidRPr="00881680">
                                <w:rPr>
                                  <w:b/>
                                  <w:i/>
                                  <w:sz w:val="32"/>
                                  <w:szCs w:val="32"/>
                                  <w:lang w:val="ru-RU"/>
                                </w:rPr>
                                <w:t>(ω)</w:t>
                              </w:r>
                            </w:p>
                            <w:p w:rsidR="00794E5D" w:rsidRPr="002F7026" w:rsidRDefault="00794E5D" w:rsidP="00D61DEC">
                              <w:pPr>
                                <w:rPr>
                                  <w:szCs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92" name="Oval 7124"/>
                        <wps:cNvSpPr>
                          <a:spLocks noChangeArrowheads="1"/>
                        </wps:cNvSpPr>
                        <wps:spPr bwMode="auto">
                          <a:xfrm>
                            <a:off x="2289175" y="455549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3" name="Oval 7125"/>
                        <wps:cNvSpPr>
                          <a:spLocks noChangeArrowheads="1"/>
                        </wps:cNvSpPr>
                        <wps:spPr bwMode="auto">
                          <a:xfrm>
                            <a:off x="5726430" y="307657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4" name="Oval 7126"/>
                        <wps:cNvSpPr>
                          <a:spLocks noChangeArrowheads="1"/>
                        </wps:cNvSpPr>
                        <wps:spPr bwMode="auto">
                          <a:xfrm>
                            <a:off x="5103495" y="396049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5" name="Text Box 7127"/>
                        <wps:cNvSpPr txBox="1">
                          <a:spLocks noChangeArrowheads="1"/>
                        </wps:cNvSpPr>
                        <wps:spPr bwMode="auto">
                          <a:xfrm>
                            <a:off x="3085465" y="4578350"/>
                            <a:ext cx="342900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D61DEC">
                              <w:r w:rsidRPr="00235E0B">
                                <w:rPr>
                                  <w:position w:val="-10"/>
                                  <w:szCs w:val="24"/>
                                </w:rPr>
                                <w:object w:dxaOrig="499" w:dyaOrig="340">
                                  <v:shape id="_x0000_i1234" type="#_x0000_t75" style="width:27pt;height:18pt" o:ole="">
                                    <v:imagedata r:id="rId399" o:title=""/>
                                  </v:shape>
                                  <o:OLEObject Type="Embed" ProgID="Equation.3" ShapeID="_x0000_i1234" DrawAspect="Content" ObjectID="_1633779891" r:id="rId43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96" name="Oval 7128"/>
                        <wps:cNvSpPr>
                          <a:spLocks noChangeArrowheads="1"/>
                        </wps:cNvSpPr>
                        <wps:spPr bwMode="auto">
                          <a:xfrm>
                            <a:off x="4951095" y="33585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7" name="Oval 7129"/>
                        <wps:cNvSpPr>
                          <a:spLocks noChangeArrowheads="1"/>
                        </wps:cNvSpPr>
                        <wps:spPr bwMode="auto">
                          <a:xfrm>
                            <a:off x="5483225" y="243967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8" name="Oval 7130"/>
                        <wps:cNvSpPr>
                          <a:spLocks noChangeArrowheads="1"/>
                        </wps:cNvSpPr>
                        <wps:spPr bwMode="auto">
                          <a:xfrm>
                            <a:off x="5520055" y="207899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9" name="Oval 7131"/>
                        <wps:cNvSpPr>
                          <a:spLocks noChangeArrowheads="1"/>
                        </wps:cNvSpPr>
                        <wps:spPr bwMode="auto">
                          <a:xfrm>
                            <a:off x="4161790" y="208089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0" name="Oval 7132"/>
                        <wps:cNvSpPr>
                          <a:spLocks noChangeArrowheads="1"/>
                        </wps:cNvSpPr>
                        <wps:spPr bwMode="auto">
                          <a:xfrm>
                            <a:off x="3860800" y="170815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1" name="Oval 7133"/>
                        <wps:cNvSpPr>
                          <a:spLocks noChangeArrowheads="1"/>
                        </wps:cNvSpPr>
                        <wps:spPr bwMode="auto">
                          <a:xfrm>
                            <a:off x="5224145" y="84709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2" name="Oval 7134"/>
                        <wps:cNvSpPr>
                          <a:spLocks noChangeArrowheads="1"/>
                        </wps:cNvSpPr>
                        <wps:spPr bwMode="auto">
                          <a:xfrm>
                            <a:off x="4699000" y="392557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3" name="Oval 7135"/>
                        <wps:cNvSpPr>
                          <a:spLocks noChangeArrowheads="1"/>
                        </wps:cNvSpPr>
                        <wps:spPr bwMode="auto">
                          <a:xfrm>
                            <a:off x="3946525" y="437705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4" name="Oval 7136"/>
                        <wps:cNvSpPr>
                          <a:spLocks noChangeArrowheads="1"/>
                        </wps:cNvSpPr>
                        <wps:spPr bwMode="auto">
                          <a:xfrm>
                            <a:off x="932815" y="495109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5" name="Oval 7137"/>
                        <wps:cNvSpPr>
                          <a:spLocks noChangeArrowheads="1"/>
                        </wps:cNvSpPr>
                        <wps:spPr bwMode="auto">
                          <a:xfrm>
                            <a:off x="3407410" y="522414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6" name="Oval 7138"/>
                        <wps:cNvSpPr>
                          <a:spLocks noChangeArrowheads="1"/>
                        </wps:cNvSpPr>
                        <wps:spPr bwMode="auto">
                          <a:xfrm>
                            <a:off x="2418715" y="621982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7" name="Oval 7139"/>
                        <wps:cNvSpPr>
                          <a:spLocks noChangeArrowheads="1"/>
                        </wps:cNvSpPr>
                        <wps:spPr bwMode="auto">
                          <a:xfrm>
                            <a:off x="2080895" y="581215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8" name="Oval 7140"/>
                        <wps:cNvSpPr>
                          <a:spLocks noChangeArrowheads="1"/>
                        </wps:cNvSpPr>
                        <wps:spPr bwMode="auto">
                          <a:xfrm>
                            <a:off x="861060" y="724725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9" name="Oval 7141"/>
                        <wps:cNvSpPr>
                          <a:spLocks noChangeArrowheads="1"/>
                        </wps:cNvSpPr>
                        <wps:spPr bwMode="auto">
                          <a:xfrm>
                            <a:off x="1076325" y="394144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0" name="Oval 7142"/>
                        <wps:cNvSpPr>
                          <a:spLocks noChangeArrowheads="1"/>
                        </wps:cNvSpPr>
                        <wps:spPr bwMode="auto">
                          <a:xfrm>
                            <a:off x="1062355" y="335851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1" name="Oval 7143"/>
                        <wps:cNvSpPr>
                          <a:spLocks noChangeArrowheads="1"/>
                        </wps:cNvSpPr>
                        <wps:spPr bwMode="auto">
                          <a:xfrm>
                            <a:off x="1090295" y="271272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2" name="Oval 7144"/>
                        <wps:cNvSpPr>
                          <a:spLocks noChangeArrowheads="1"/>
                        </wps:cNvSpPr>
                        <wps:spPr bwMode="auto">
                          <a:xfrm>
                            <a:off x="1342390" y="156464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3" name="Oval 7145"/>
                        <wps:cNvSpPr>
                          <a:spLocks noChangeArrowheads="1"/>
                        </wps:cNvSpPr>
                        <wps:spPr bwMode="auto">
                          <a:xfrm>
                            <a:off x="1342390" y="768350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4" name="Oval 7146"/>
                        <wps:cNvSpPr>
                          <a:spLocks noChangeArrowheads="1"/>
                        </wps:cNvSpPr>
                        <wps:spPr bwMode="auto">
                          <a:xfrm>
                            <a:off x="5633720" y="71755"/>
                            <a:ext cx="215265" cy="21526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5" name="Text Box 7147"/>
                        <wps:cNvSpPr txBox="1">
                          <a:spLocks noChangeArrowheads="1"/>
                        </wps:cNvSpPr>
                        <wps:spPr bwMode="auto">
                          <a:xfrm>
                            <a:off x="5654675" y="99695"/>
                            <a:ext cx="18097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BE033F" w:rsidRDefault="00794E5D" w:rsidP="00D61DEC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16" name="Oval 7148"/>
                        <wps:cNvSpPr>
                          <a:spLocks noChangeArrowheads="1"/>
                        </wps:cNvSpPr>
                        <wps:spPr bwMode="auto">
                          <a:xfrm>
                            <a:off x="1960245" y="478663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7" name="Oval 7149"/>
                        <wps:cNvSpPr>
                          <a:spLocks noChangeArrowheads="1"/>
                        </wps:cNvSpPr>
                        <wps:spPr bwMode="auto">
                          <a:xfrm>
                            <a:off x="2287905" y="478472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8" name="Oval 7150"/>
                        <wps:cNvSpPr>
                          <a:spLocks noChangeArrowheads="1"/>
                        </wps:cNvSpPr>
                        <wps:spPr bwMode="auto">
                          <a:xfrm>
                            <a:off x="1414145" y="478663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9" name="Oval 7151"/>
                        <wps:cNvSpPr>
                          <a:spLocks noChangeArrowheads="1"/>
                        </wps:cNvSpPr>
                        <wps:spPr bwMode="auto">
                          <a:xfrm>
                            <a:off x="2756535" y="478663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0" name="Oval 7152"/>
                        <wps:cNvSpPr>
                          <a:spLocks noChangeArrowheads="1"/>
                        </wps:cNvSpPr>
                        <wps:spPr bwMode="auto">
                          <a:xfrm>
                            <a:off x="3108325" y="477964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1" name="Oval 7153"/>
                        <wps:cNvSpPr>
                          <a:spLocks noChangeArrowheads="1"/>
                        </wps:cNvSpPr>
                        <wps:spPr bwMode="auto">
                          <a:xfrm>
                            <a:off x="4728845" y="4786630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2" name="Oval 7154"/>
                        <wps:cNvSpPr>
                          <a:spLocks noChangeArrowheads="1"/>
                        </wps:cNvSpPr>
                        <wps:spPr bwMode="auto">
                          <a:xfrm>
                            <a:off x="5103495" y="4779645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856" o:spid="_x0000_s1884" editas="canvas" style="width:499.3pt;height:675.45pt;mso-position-horizontal-relative:char;mso-position-vertical-relative:line" coordsize="63411,85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">
                <v:shape id="_x0000_s1885" type="#_x0000_t75" style="position:absolute;width:63411;height:85782;visibility:visible;mso-wrap-style:square">
                  <v:fill o:detectmouseclick="t"/>
                  <v:path o:connecttype="none"/>
                </v:shape>
                <v:line id="Line 5858" o:spid="_x0000_s1886" style="position:absolute;flip:y;visibility:visible;mso-wrap-style:square" from="18453,723" to="1845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" strokeweight="1.5pt">
                  <v:stroke endarrow="classic"/>
                </v:line>
                <v:line id="Line 5859" o:spid="_x0000_s1887" style="position:absolute;visibility:visible;mso-wrap-style:square" from="0,48133" to="62255,48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" strokeweight="1.5pt">
                  <v:stroke endarrow="classic"/>
                </v:line>
                <v:line id="Line 5860" o:spid="_x0000_s1888" style="position:absolute;visibility:visible;mso-wrap-style:square" from="18097,2946" to="18815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"/>
                <v:line id="Line 5861" o:spid="_x0000_s1889" style="position:absolute;flip:x;visibility:visible;mso-wrap-style:square" from="36550,1085" to="3656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" strokeweight="1pt">
                  <v:stroke dashstyle="dash"/>
                </v:line>
                <v:line id="Line 5862" o:spid="_x0000_s1890" style="position:absolute;visibility:visible;mso-wrap-style:square" from="0,84289" to="62255,84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" strokeweight="1pt">
                  <v:stroke dashstyle="dash"/>
                </v:line>
                <v:line id="Line 5863" o:spid="_x0000_s1891" style="position:absolute;flip:x;visibility:visible;mso-wrap-style:square" from="54654,1085" to="5467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" strokeweight="1pt">
                  <v:stroke dashstyle="dash"/>
                </v:line>
                <v:line id="Line 5864" o:spid="_x0000_s1892" style="position:absolute;flip:x;visibility:visible;mso-wrap-style:square" from="368,1085" to="38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" strokeweight="1pt">
                  <v:stroke dashstyle="dash"/>
                </v:line>
                <v:line id="Line 5865" o:spid="_x0000_s1893" style="position:absolute;visibility:visible;mso-wrap-style:square" from="0,75279" to="62255,75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" strokeweight="1pt">
                  <v:stroke dashstyle="dash"/>
                </v:line>
                <v:line id="Line 5866" o:spid="_x0000_s1894" style="position:absolute;visibility:visible;mso-wrap-style:square" from="0,66243" to="62255,6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" strokeweight="1pt">
                  <v:stroke dashstyle="dash"/>
                </v:line>
                <v:line id="Line 5867" o:spid="_x0000_s1895" style="position:absolute;visibility:visible;mso-wrap-style:square" from="0,57175" to="62255,5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" strokeweight="1pt">
                  <v:stroke dashstyle="dash"/>
                </v:line>
                <v:line id="Line 5868" o:spid="_x0000_s1896" style="position:absolute;visibility:visible;mso-wrap-style:square" from="0,39141" to="62255,3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" strokeweight="1pt">
                  <v:stroke dashstyle="dash"/>
                </v:line>
                <v:line id="Line 5869" o:spid="_x0000_s1897" style="position:absolute;visibility:visible;mso-wrap-style:square" from="0,30041" to="62255,30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" strokeweight="1pt">
                  <v:stroke dashstyle="dash"/>
                </v:line>
                <v:line id="Line 5870" o:spid="_x0000_s1898" style="position:absolute;visibility:visible;mso-wrap-style:square" from="0,21043" to="62255,21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" strokeweight="1pt">
                  <v:stroke dashstyle="dash"/>
                </v:line>
                <v:line id="Line 5871" o:spid="_x0000_s1899" style="position:absolute;visibility:visible;mso-wrap-style:square" from="0,11944" to="62255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" strokeweight="1pt">
                  <v:stroke dashstyle="dash"/>
                </v:line>
                <v:line id="Line 5872" o:spid="_x0000_s1900" style="position:absolute;visibility:visible;mso-wrap-style:square" from="0,2952" to="62255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" strokeweight="1pt">
                  <v:stroke dashstyle="dash"/>
                </v:line>
                <v:shape id="Text Box 5873" o:spid="_x0000_s1901" type="#_x0000_t202" style="position:absolute;left:15868;top:1231;width:2318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line id="Line 5874" o:spid="_x0000_s1902" style="position:absolute;visibility:visible;mso-wrap-style:square" from="35833,1085" to="3583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">
                  <v:stroke dashstyle="1 1" endcap="round"/>
                </v:line>
                <v:line id="Line 5875" o:spid="_x0000_s1903" style="position:absolute;visibility:visible;mso-wrap-style:square" from="35102,1085" to="3510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">
                  <v:stroke dashstyle="1 1" endcap="round"/>
                </v:line>
                <v:line id="Line 5876" o:spid="_x0000_s1904" style="position:absolute;visibility:visible;mso-wrap-style:square" from="34023,1085" to="34029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">
                  <v:stroke dashstyle="1 1" endcap="round"/>
                </v:line>
                <v:line id="Line 5877" o:spid="_x0000_s1905" style="position:absolute;visibility:visible;mso-wrap-style:square" from="30759,1085" to="30765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">
                  <v:stroke dashstyle="1 1" endcap="round"/>
                </v:line>
                <v:line id="Line 5878" o:spid="_x0000_s1906" style="position:absolute;visibility:visible;mso-wrap-style:square" from="32575,1085" to="32581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">
                  <v:stroke dashstyle="1 1" endcap="round"/>
                </v:line>
                <v:line id="Line 5879" o:spid="_x0000_s1907" style="position:absolute;visibility:visible;mso-wrap-style:square" from="28587,1085" to="2859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">
                  <v:stroke dashstyle="1 1" endcap="round"/>
                </v:line>
                <v:line id="Line 5880" o:spid="_x0000_s1908" style="position:absolute;visibility:visible;mso-wrap-style:square" from="26054,1085" to="26060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">
                  <v:stroke dashstyle="1 1" endcap="round"/>
                </v:line>
                <v:line id="Line 5881" o:spid="_x0000_s1909" style="position:absolute;visibility:visible;mso-wrap-style:square" from="23158,1085" to="23164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">
                  <v:stroke dashstyle="1 1" endcap="round"/>
                </v:line>
                <v:line id="Line 5882" o:spid="_x0000_s1910" style="position:absolute;visibility:visible;mso-wrap-style:square" from="53930,1174" to="5393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">
                  <v:stroke dashstyle="1 1" endcap="round"/>
                </v:line>
                <v:line id="Line 5883" o:spid="_x0000_s1911" style="position:absolute;visibility:visible;mso-wrap-style:square" from="53200,1174" to="53206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">
                  <v:stroke dashstyle="1 1" endcap="round"/>
                </v:line>
                <v:line id="Line 5884" o:spid="_x0000_s1912" style="position:absolute;visibility:visible;mso-wrap-style:square" from="52120,1174" to="5212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">
                  <v:stroke dashstyle="1 1" endcap="round"/>
                </v:line>
                <v:line id="Line 5885" o:spid="_x0000_s1913" style="position:absolute;visibility:visible;mso-wrap-style:square" from="48856,1174" to="48863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">
                  <v:stroke dashstyle="1 1" endcap="round"/>
                </v:line>
                <v:line id="Line 5886" o:spid="_x0000_s1914" style="position:absolute;visibility:visible;mso-wrap-style:square" from="50673,1174" to="50679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">
                  <v:stroke dashstyle="1 1" endcap="round"/>
                </v:line>
                <v:line id="Line 5887" o:spid="_x0000_s1915" style="position:absolute;visibility:visible;mso-wrap-style:square" from="46685,1174" to="46691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">
                  <v:stroke dashstyle="1 1" endcap="round"/>
                </v:line>
                <v:line id="Line 5888" o:spid="_x0000_s1916" style="position:absolute;visibility:visible;mso-wrap-style:square" from="44151,1174" to="44157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">
                  <v:stroke dashstyle="1 1" endcap="round"/>
                </v:line>
                <v:line id="Line 5889" o:spid="_x0000_s1917" style="position:absolute;visibility:visible;mso-wrap-style:square" from="41255,1174" to="41262,84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">
                  <v:stroke dashstyle="1 1" endcap="round"/>
                </v:line>
                <v:line id="Line 5890" o:spid="_x0000_s1918" style="position:absolute;visibility:visible;mso-wrap-style:square" from="17741,1511" to="1774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">
                  <v:stroke dashstyle="1 1" endcap="round"/>
                </v:line>
                <v:line id="Line 5891" o:spid="_x0000_s1919" style="position:absolute;visibility:visible;mso-wrap-style:square" from="17011,1511" to="1701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">
                  <v:stroke dashstyle="1 1" endcap="round"/>
                </v:line>
                <v:line id="Line 5892" o:spid="_x0000_s1920" style="position:absolute;visibility:visible;mso-wrap-style:square" from="15932,1511" to="15938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">
                  <v:stroke dashstyle="1 1" endcap="round"/>
                </v:line>
                <v:line id="Line 5893" o:spid="_x0000_s1921" style="position:absolute;visibility:visible;mso-wrap-style:square" from="12668,1511" to="12674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">
                  <v:stroke dashstyle="1 1" endcap="round"/>
                </v:line>
                <v:line id="Line 5894" o:spid="_x0000_s1922" style="position:absolute;visibility:visible;mso-wrap-style:square" from="14484,1511" to="14490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">
                  <v:stroke dashstyle="1 1" endcap="round"/>
                </v:line>
                <v:line id="Line 5895" o:spid="_x0000_s1923" style="position:absolute;visibility:visible;mso-wrap-style:square" from="10496,1511" to="10502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">
                  <v:stroke dashstyle="1 1" endcap="round"/>
                </v:line>
                <v:line id="Line 5896" o:spid="_x0000_s1924" style="position:absolute;visibility:visible;mso-wrap-style:square" from="7962,1511" to="7969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">
                  <v:stroke dashstyle="1 1" endcap="round"/>
                </v:line>
                <v:line id="Line 5897" o:spid="_x0000_s1925" style="position:absolute;visibility:visible;mso-wrap-style:square" from="5067,1511" to="5073,8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">
                  <v:stroke dashstyle="1 1" endcap="round"/>
                </v:line>
                <v:line id="Line 5898" o:spid="_x0000_s1926" style="position:absolute;visibility:visible;mso-wrap-style:square" from="59366,1085" to="59372,8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">
                  <v:stroke dashstyle="1 1" endcap="round"/>
                </v:line>
                <v:shape id="Text Box 5899" o:spid="_x0000_s1927" type="#_x0000_t202" style="position:absolute;left:18884;top:1162;width:4147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" filled="f" stroked="f">
                  <v:textbox inset="0,0,0,0">
                    <w:txbxContent>
                      <w:p w:rsidR="00794E5D" w:rsidRPr="0026043E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L,</w:t>
                        </w:r>
                        <w:r>
                          <w:rPr>
                            <w:lang w:val="ru-RU"/>
                          </w:rPr>
                          <w:t>дБ</w:t>
                        </w:r>
                      </w:p>
                    </w:txbxContent>
                  </v:textbox>
                </v:shape>
                <v:shape id="Text Box 5900" o:spid="_x0000_s1928" type="#_x0000_t202" style="position:absolute;left:16173;top:73698;width:2172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60</w:t>
                        </w:r>
                      </w:p>
                    </w:txbxContent>
                  </v:textbox>
                </v:shape>
                <v:shape id="Text Box 5901" o:spid="_x0000_s1929" type="#_x0000_t202" style="position:absolute;left:16230;top:55530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20</w:t>
                        </w:r>
                      </w:p>
                    </w:txbxContent>
                  </v:textbox>
                </v:shape>
                <v:shape id="Text Box 5902" o:spid="_x0000_s1930" type="#_x0000_t202" style="position:absolute;left:15462;top:66243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40</w:t>
                        </w:r>
                      </w:p>
                    </w:txbxContent>
                  </v:textbox>
                </v:shape>
                <v:line id="Line 5903" o:spid="_x0000_s1931" style="position:absolute;visibility:visible;mso-wrap-style:square" from="374,47809" to="381,48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"/>
                <v:line id="Line 5904" o:spid="_x0000_s1932" style="position:absolute;visibility:visible;mso-wrap-style:square" from="18110,39128" to="18827,3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"/>
                <v:line id="Line 5905" o:spid="_x0000_s1933" style="position:absolute;visibility:visible;mso-wrap-style:square" from="18110,30137" to="18827,30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"/>
                <v:line id="Line 5906" o:spid="_x0000_s1934" style="position:absolute;visibility:visible;mso-wrap-style:square" from="18110,21037" to="18840,2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AED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"/>
                <v:line id="Line 5907" o:spid="_x0000_s1935" style="position:absolute;visibility:visible;mso-wrap-style:square" from="18110,12039" to="18827,12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"/>
                <v:line id="Line 5908" o:spid="_x0000_s1936" style="position:absolute;visibility:visible;mso-wrap-style:square" from="18110,2940" to="18827,2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"/>
                <v:shape id="Text Box 5909" o:spid="_x0000_s1937" type="#_x0000_t202" style="position:absolute;left:18834;top:48183;width:108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</w:t>
                        </w:r>
                      </w:p>
                    </w:txbxContent>
                  </v:textbox>
                </v:shape>
                <v:shape id="Text Box 5910" o:spid="_x0000_s1938" type="#_x0000_t202" style="position:absolute;left:16611;top:37490;width:180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0</w:t>
                        </w:r>
                      </w:p>
                    </w:txbxContent>
                  </v:textbox>
                </v:shape>
                <v:shape id="Text Box 5911" o:spid="_x0000_s1939" type="#_x0000_t202" style="position:absolute;left:16617;top:28346;width:180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40</w:t>
                        </w:r>
                      </w:p>
                    </w:txbxContent>
                  </v:textbox>
                </v:shape>
                <v:shape id="Text Box 5913" o:spid="_x0000_s1940" type="#_x0000_t202" style="position:absolute;left:16605;top:10318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80</w:t>
                        </w:r>
                      </w:p>
                    </w:txbxContent>
                  </v:textbox>
                </v:shape>
                <v:shape id="Text Box 5914" o:spid="_x0000_s1941" type="#_x0000_t202" style="position:absolute;left:539;top:48183;width:2540;height:20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0,1</w:t>
                        </w:r>
                      </w:p>
                    </w:txbxContent>
                  </v:textbox>
                </v:shape>
                <v:line id="Line 5915" o:spid="_x0000_s1942" style="position:absolute;flip:y;visibility:visible;mso-wrap-style:square" from="400,39141" to="18472,48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"/>
                <v:line id="Line 5916" o:spid="_x0000_s1943" style="position:absolute;flip:y;visibility:visible;mso-wrap-style:square" from="374,30137" to="18472,48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"/>
                <v:line id="Line 5917" o:spid="_x0000_s1944" style="position:absolute;flip:y;visibility:visible;mso-wrap-style:square" from="374,21037" to="18465,48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"/>
                <v:line id="Line 5918" o:spid="_x0000_s1945" style="position:absolute;flip:y;visibility:visible;mso-wrap-style:square" from="374,12039" to="18472,48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"/>
                <v:line id="Line 5919" o:spid="_x0000_s1946" style="position:absolute;flip:y;visibility:visible;mso-wrap-style:square" from="374,2940" to="18465,48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"/>
                <v:shape id="Text Box 5921" o:spid="_x0000_s1947" type="#_x0000_t202" style="position:absolute;left:11010;top:39547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5923" o:spid="_x0000_s1948" type="#_x0000_t202" style="position:absolute;left:10763;top:33724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" filled="f" stroked="f">
                  <v:textbox inset="0,0,0,0">
                    <w:txbxContent>
                      <w:p w:rsidR="00794E5D" w:rsidRPr="00570E6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ru-RU"/>
                          </w:rPr>
                          <w:t>+</w:t>
                        </w: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5925" o:spid="_x0000_s1949" type="#_x0000_t202" style="position:absolute;left:11131;top:2726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5927" o:spid="_x0000_s1950" type="#_x0000_t202" style="position:absolute;left:13633;top:15786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5929" o:spid="_x0000_s1951" type="#_x0000_t202" style="position:absolute;left:13633;top:7893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shape id="Text Box 5930" o:spid="_x0000_s1952" type="#_x0000_t202" style="position:absolute;left:16179;top:82702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80</w:t>
                        </w:r>
                      </w:p>
                    </w:txbxContent>
                  </v:textbox>
                </v:shape>
                <v:line id="Line 5931" o:spid="_x0000_s1953" style="position:absolute;visibility:visible;mso-wrap-style:square" from="36531,47828" to="36537,48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"/>
                <v:line id="Line 5932" o:spid="_x0000_s1954" style="position:absolute;visibility:visible;mso-wrap-style:square" from="54629,47815" to="54635,48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"/>
                <v:line id="Line 5933" o:spid="_x0000_s1955" style="position:absolute;visibility:visible;mso-wrap-style:square" from="342,47815" to="349,48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8MUxwAAAN0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aZbC/5v4BOTiDwAA//8DAFBLAQItABQABgAIAAAAIQDb4fbL7gAAAIUBAAATAAAAAAAA&#10;AAAAAAAAAAAAAABbQ29udGVudF9UeXBlc10ueG1sUEsBAi0AFAAGAAgAAAAhAFr0LFu/AAAAFQEA&#10;AAsAAAAAAAAAAAAAAAAAHwEAAF9yZWxzLy5yZWxzUEsBAi0AFAAGAAgAAAAhACb/wxTHAAAA3QAA&#10;AA8AAAAAAAAAAAAAAAAABwIAAGRycy9kb3ducmV2LnhtbFBLBQYAAAAAAwADALcAAAD7AgAAAAA=&#10;"/>
                <v:line id="Line 5934" o:spid="_x0000_s1956" style="position:absolute;visibility:visible;mso-wrap-style:square" from="18078,39135" to="18796,3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2aP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vAyTifw/yY+ATn/AwAA//8DAFBLAQItABQABgAIAAAAIQDb4fbL7gAAAIUBAAATAAAAAAAA&#10;AAAAAAAAAAAAAABbQ29udGVudF9UeXBlc10ueG1sUEsBAi0AFAAGAAgAAAAhAFr0LFu/AAAAFQEA&#10;AAsAAAAAAAAAAAAAAAAAHwEAAF9yZWxzLy5yZWxzUEsBAi0AFAAGAAgAAAAhAEmzZo/HAAAA3QAA&#10;AA8AAAAAAAAAAAAAAAAABwIAAGRycy9kb3ducmV2LnhtbFBLBQYAAAAAAwADALcAAAD7AgAAAAA=&#10;"/>
                <v:line id="Line 5935" o:spid="_x0000_s1957" style="position:absolute;visibility:visible;mso-wrap-style:square" from="18078,66287" to="18808,66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v77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"/>
                <v:line id="Line 5936" o:spid="_x0000_s1958" style="position:absolute;visibility:visible;mso-wrap-style:square" from="18078,75285" to="18808,75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ltgyAAAAN0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"/>
                <v:line id="Line 5937" o:spid="_x0000_s1959" style="position:absolute;visibility:visible;mso-wrap-style:square" from="18078,57238" to="18796,57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"/>
                <v:line id="Line 5938" o:spid="_x0000_s1960" style="position:absolute;visibility:visible;mso-wrap-style:square" from="18078,30143" to="18796,30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GCM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A6Safw/yY+Abn4AwAA//8DAFBLAQItABQABgAIAAAAIQDb4fbL7gAAAIUBAAATAAAAAAAA&#10;AAAAAAAAAAAAAABbQ29udGVudF9UeXBlc10ueG1sUEsBAi0AFAAGAAgAAAAhAFr0LFu/AAAAFQEA&#10;AAsAAAAAAAAAAAAAAAAAHwEAAF9yZWxzLy5yZWxzUEsBAi0AFAAGAAgAAAAhADaIYIzHAAAA3QAA&#10;AA8AAAAAAAAAAAAAAAAABwIAAGRycy9kb3ducmV2LnhtbFBLBQYAAAAAAwADALcAAAD7AgAAAAA=&#10;"/>
                <v:line id="Line 5939" o:spid="_x0000_s1961" style="position:absolute;visibility:visible;mso-wrap-style:square" from="18078,21043" to="18808,21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"/>
                <v:shape id="Text Box 5940" o:spid="_x0000_s1962" type="#_x0000_t202" style="position:absolute;left:18802;top:48190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</w:t>
                        </w:r>
                      </w:p>
                    </w:txbxContent>
                  </v:textbox>
                </v:shape>
                <v:shape id="Text Box 5943" o:spid="_x0000_s1963" type="#_x0000_t202" style="position:absolute;left:16643;top:19253;width:180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60</w:t>
                        </w:r>
                      </w:p>
                    </w:txbxContent>
                  </v:textbox>
                </v:shape>
                <v:shape id="Text Box 5944" o:spid="_x0000_s1964" type="#_x0000_t202" style="position:absolute;left:36531;top:46513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</w:t>
                        </w:r>
                      </w:p>
                    </w:txbxContent>
                  </v:textbox>
                </v:shape>
                <v:shape id="Text Box 5945" o:spid="_x0000_s1965" type="#_x0000_t202" style="position:absolute;left:54629;top:48183;width:254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0</w:t>
                        </w:r>
                      </w:p>
                    </w:txbxContent>
                  </v:textbox>
                </v:shape>
                <v:shape id="Text Box 5946" o:spid="_x0000_s1966" type="#_x0000_t202" style="position:absolute;left:58254;top:46310;width:3982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" filled="f" stroked="f">
                  <v:textbox inset="0,0,0,0">
                    <w:txbxContent>
                      <w:p w:rsidR="00794E5D" w:rsidRPr="0026043E" w:rsidRDefault="00794E5D" w:rsidP="00D61DEC">
                        <w:r>
                          <w:rPr>
                            <w:lang w:val="ru-RU"/>
                          </w:rPr>
                          <w:t>ω, 1/с</w:t>
                        </w:r>
                      </w:p>
                    </w:txbxContent>
                  </v:textbox>
                </v:shape>
                <v:line id="Line 5947" o:spid="_x0000_s1967" style="position:absolute;flip:y;visibility:visible;mso-wrap-style:square" from="368,39147" to="18440,48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"/>
                <v:line id="Line 5948" o:spid="_x0000_s1968" style="position:absolute;flip:y;visibility:visible;mso-wrap-style:square" from="342,30143" to="18440,48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"/>
                <v:line id="Line 5949" o:spid="_x0000_s1969" style="position:absolute;flip:y;visibility:visible;mso-wrap-style:square" from="342,21043" to="18434,48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"/>
                <v:oval id="Oval 5951" o:spid="_x0000_s1970" style="position:absolute;left:31229;top:4796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" fillcolor="black"/>
                <v:shape id="Text Box 5953" o:spid="_x0000_s1971" type="#_x0000_t202" style="position:absolute;left:39693;top:43992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shape id="Text Box 5955" o:spid="_x0000_s1972" type="#_x0000_t202" style="position:absolute;left:55302;top:21132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4</w:t>
                        </w:r>
                      </w:p>
                    </w:txbxContent>
                  </v:textbox>
                </v:shape>
                <v:shape id="Text Box 5956" o:spid="_x0000_s1973" type="#_x0000_t202" style="position:absolute;left:56756;top:47796;width:2464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D61DEC">
                        <w:r w:rsidRPr="00542203">
                          <w:rPr>
                            <w:position w:val="-12"/>
                          </w:rPr>
                          <w:object w:dxaOrig="300" w:dyaOrig="360">
                            <v:shape id="_x0000_i1214" type="#_x0000_t75" style="width:19.5pt;height:18pt" o:ole="">
                              <v:imagedata r:id="rId246" o:title=""/>
                            </v:shape>
                            <o:OLEObject Type="Embed" ProgID="Equation.3" ShapeID="_x0000_i1214" DrawAspect="Content" ObjectID="_1633779881" r:id="rId436"/>
                          </w:object>
                        </w:r>
                      </w:p>
                    </w:txbxContent>
                  </v:textbox>
                </v:shape>
                <v:oval id="Oval 5957" o:spid="_x0000_s1974" style="position:absolute;left:57308;top:4785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" fillcolor="black"/>
                <v:shape id="Text Box 5958" o:spid="_x0000_s1975" type="#_x0000_t202" style="position:absolute;left:4019;top:77908;width:1918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" filled="f" stroked="f">
                  <v:textbox inset="0,0,0,0">
                    <w:txbxContent>
                      <w:p w:rsidR="00794E5D" w:rsidRPr="00570E6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Line 5959" o:spid="_x0000_s1976" style="position:absolute;flip:y;visibility:visible;mso-wrap-style:square" from="13315,48158" to="31407,75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">
                  <v:stroke dashstyle="dash"/>
                </v:line>
                <v:line id="Line 5960" o:spid="_x0000_s1977" style="position:absolute;visibility:visible;mso-wrap-style:square" from="23869,53587" to="27851,5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"/>
                <v:oval id="Oval 5961" o:spid="_x0000_s1978" style="position:absolute;left:27647;top:5343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" fillcolor="black"/>
                <v:line id="Line 5962" o:spid="_x0000_s1979" style="position:absolute;flip:x;visibility:visible;mso-wrap-style:square" from="8235,53695" to="27749,82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" strokeweight="2pt"/>
                <v:line id="Line 5963" o:spid="_x0000_s1980" style="position:absolute;visibility:visible;mso-wrap-style:square" from="24574,48158" to="24580,5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">
                  <v:stroke startarrow="block" endarrow="block"/>
                </v:line>
                <v:shape id="Text Box 5964" o:spid="_x0000_s1981" type="#_x0000_t202" style="position:absolute;left:20186;top:50463;width:4877;height:3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-12 дБ</w:t>
                        </w:r>
                      </w:p>
                    </w:txbxContent>
                  </v:textbox>
                </v:shape>
                <v:line id="Line 5965" o:spid="_x0000_s1982" style="position:absolute;flip:y;visibility:visible;mso-wrap-style:square" from="27851,38836" to="27901,5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">
                  <v:stroke dashstyle="dashDot"/>
                </v:line>
                <v:shape id="Text Box 5966" o:spid="_x0000_s1983" type="#_x0000_t202" style="position:absolute;left:27901;top:46113;width:164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D61DEC">
                        <w:r w:rsidRPr="0082197C">
                          <w:rPr>
                            <w:position w:val="-10"/>
                          </w:rPr>
                          <w:object w:dxaOrig="300" w:dyaOrig="340">
                            <v:shape id="_x0000_i1216" type="#_x0000_t75" style="width:12.75pt;height:15pt" o:ole="">
                              <v:imagedata r:id="rId307" o:title=""/>
                            </v:shape>
                            <o:OLEObject Type="Embed" ProgID="Equation.3" ShapeID="_x0000_i1216" DrawAspect="Content" ObjectID="_1633779882" r:id="rId437"/>
                          </w:object>
                        </w:r>
                      </w:p>
                    </w:txbxContent>
                  </v:textbox>
                </v:shape>
                <v:oval id="Oval 5967" o:spid="_x0000_s1984" style="position:absolute;left:27698;top:4805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" fillcolor="black"/>
                <v:line id="Line 5968" o:spid="_x0000_s1985" style="position:absolute;visibility:visible;mso-wrap-style:square" from="47548,43688" to="50653,4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"/>
                <v:line id="Line 5969" o:spid="_x0000_s1986" style="position:absolute;flip:y;visibility:visible;mso-wrap-style:square" from="27813,43688" to="47548,53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" strokeweight="2pt"/>
                <v:line id="Line 5970" o:spid="_x0000_s1987" style="position:absolute;visibility:visible;mso-wrap-style:square" from="49980,43694" to="49987,48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">
                  <v:stroke startarrow="block" endarrow="block"/>
                </v:line>
                <v:shape id="Text Box 5971" o:spid="_x0000_s1988" type="#_x0000_t202" style="position:absolute;left:50190;top:44862;width:3581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0 дБ</w:t>
                        </w:r>
                      </w:p>
                    </w:txbxContent>
                  </v:textbox>
                </v:shape>
                <v:oval id="Oval 5972" o:spid="_x0000_s1989" style="position:absolute;left:51111;top:3979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" fillcolor="black"/>
                <v:line id="Line 5973" o:spid="_x0000_s1990" style="position:absolute;visibility:visible;mso-wrap-style:square" from="47548,43688" to="47555,48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">
                  <v:stroke dashstyle="dashDot"/>
                </v:line>
                <v:oval id="Oval 5974" o:spid="_x0000_s1991" style="position:absolute;left:47396;top:4799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" fillcolor="black"/>
                <v:shape id="Text Box 5975" o:spid="_x0000_s1992" type="#_x0000_t202" style="position:absolute;left:46799;top:47752;width:2007;height:18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D61DEC">
                        <w:r w:rsidRPr="009E2535">
                          <w:rPr>
                            <w:position w:val="-10"/>
                          </w:rPr>
                          <w:object w:dxaOrig="300" w:dyaOrig="340">
                            <v:shape id="_x0000_i1218" type="#_x0000_t75" style="width:15.75pt;height:18pt" o:ole="">
                              <v:imagedata r:id="rId309" o:title=""/>
                            </v:shape>
                            <o:OLEObject Type="Embed" ProgID="Equation.3" ShapeID="_x0000_i1218" DrawAspect="Content" ObjectID="_1633779883" r:id="rId438"/>
                          </w:object>
                        </w:r>
                      </w:p>
                    </w:txbxContent>
                  </v:textbox>
                </v:shape>
                <v:line id="Line 5976" o:spid="_x0000_s1993" style="position:absolute;visibility:visible;mso-wrap-style:square" from="51314,39947" to="54654,39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"/>
                <v:line id="Line 5977" o:spid="_x0000_s1994" style="position:absolute;flip:y;visibility:visible;mso-wrap-style:square" from="47498,39947" to="51263,43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" strokeweight="2pt"/>
                <v:line id="Line 5978" o:spid="_x0000_s1995" style="position:absolute;visibility:visible;mso-wrap-style:square" from="53981,39954" to="53987,48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">
                  <v:stroke startarrow="block" endarrow="block"/>
                </v:line>
                <v:shape id="Text Box 5979" o:spid="_x0000_s1996" type="#_x0000_t202" style="position:absolute;left:54819;top:43484;width:3581;height:1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18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lang w:val="ru-RU"/>
                          </w:rPr>
                          <w:t>дБ</w:t>
                        </w:r>
                      </w:p>
                    </w:txbxContent>
                  </v:textbox>
                </v:shape>
                <v:line id="Line 5980" o:spid="_x0000_s1997" style="position:absolute;flip:y;visibility:visible;mso-wrap-style:square" from="51314,16675" to="62998,39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" strokeweight="2pt"/>
                <v:oval id="Oval 5981" o:spid="_x0000_s1998" style="position:absolute;left:47339;top:4353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" fillcolor="black"/>
                <v:line id="Line 5982" o:spid="_x0000_s1999" style="position:absolute;visibility:visible;mso-wrap-style:square" from="51320,40157" to="51327,48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">
                  <v:stroke dashstyle="dashDot"/>
                </v:line>
                <v:shape id="Text Box 5983" o:spid="_x0000_s2000" type="#_x0000_t202" style="position:absolute;left:50520;top:47834;width:1892;height:3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" filled="f" stroked="f">
                  <v:textbox style="mso-fit-shape-to-text:t" inset="0,0,0,0">
                    <w:txbxContent>
                      <w:p w:rsidR="00794E5D" w:rsidRDefault="00794E5D" w:rsidP="00D61DEC">
                        <w:r w:rsidRPr="00185340">
                          <w:rPr>
                            <w:position w:val="-12"/>
                          </w:rPr>
                          <w:object w:dxaOrig="300" w:dyaOrig="360">
                            <v:shape id="_x0000_i1220" type="#_x0000_t75" style="width:15pt;height:18pt" o:ole="">
                              <v:imagedata r:id="rId311" o:title=""/>
                            </v:shape>
                            <o:OLEObject Type="Embed" ProgID="Equation.3" ShapeID="_x0000_i1220" DrawAspect="Content" ObjectID="_1633779884" r:id="rId439"/>
                          </w:object>
                        </w:r>
                      </w:p>
                    </w:txbxContent>
                  </v:textbox>
                </v:shape>
                <v:oval id="Oval 5984" o:spid="_x0000_s2001" style="position:absolute;left:51161;top:4799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" fillcolor="black"/>
                <v:shape id="Text Box 5986" o:spid="_x0000_s2002" type="#_x0000_t202" style="position:absolute;left:21088;top:58331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5988" o:spid="_x0000_s2003" type="#_x0000_t202" style="position:absolute;left:47205;top:39389;width:1810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5989" o:spid="_x0000_s2004" type="#_x0000_t202" style="position:absolute;left:8826;top:82524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5990" o:spid="_x0000_s2005" type="#_x0000_t202" style="position:absolute;left:28009;top:53797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5991" o:spid="_x0000_s2006" type="#_x0000_t202" style="position:absolute;left:46355;top:41624;width:984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v:shape id="Text Box 5992" o:spid="_x0000_s2007" type="#_x0000_t202" style="position:absolute;left:50215;top:37566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" filled="f" stroked="f">
                  <v:textbox inset="0,0,0,0">
                    <w:txbxContent>
                      <w:p w:rsidR="00794E5D" w:rsidRPr="0018534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line id="Line 5993" o:spid="_x0000_s2008" style="position:absolute;visibility:visible;mso-wrap-style:square" from="19907,48145" to="19913,65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">
                  <v:stroke dashstyle="dashDot"/>
                </v:line>
                <v:line id="Line 5994" o:spid="_x0000_s2009" style="position:absolute;flip:x;visibility:visible;mso-wrap-style:square" from="18440,65208" to="19627,6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">
                  <v:stroke dashstyle="dashDot"/>
                </v:line>
                <v:oval id="Oval 5995" o:spid="_x0000_s2010" style="position:absolute;left:19761;top:6508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" fillcolor="black"/>
                <v:shape id="Text Box 5996" o:spid="_x0000_s2011" type="#_x0000_t202" style="position:absolute;left:19862;top:47637;width:2153;height:3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" filled="f" stroked="f">
                  <v:textbox style="mso-fit-shape-to-text:t" inset="0,0,0,0">
                    <w:txbxContent>
                      <w:p w:rsidR="00794E5D" w:rsidRDefault="00794E5D" w:rsidP="00D61DEC">
                        <w:r w:rsidRPr="00185340">
                          <w:rPr>
                            <w:position w:val="-14"/>
                          </w:rPr>
                          <w:object w:dxaOrig="300" w:dyaOrig="380">
                            <v:shape id="_x0000_i1222" type="#_x0000_t75" style="width:17.25pt;height:21pt" o:ole="">
                              <v:imagedata r:id="rId425" o:title=""/>
                            </v:shape>
                            <o:OLEObject Type="Embed" ProgID="Equation.3" ShapeID="_x0000_i1222" DrawAspect="Content" ObjectID="_1633779885" r:id="rId440"/>
                          </w:object>
                        </w:r>
                      </w:p>
                    </w:txbxContent>
                  </v:textbox>
                </v:shape>
                <v:oval id="Oval 5997" o:spid="_x0000_s2012" style="position:absolute;left:19761;top:4805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" fillcolor="black"/>
                <v:oval id="Oval 5998" o:spid="_x0000_s2013" style="position:absolute;left:18256;top:65024;width:362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" fillcolor="black"/>
                <v:shape id="Text Box 5999" o:spid="_x0000_s2014" type="#_x0000_t202" style="position:absolute;left:14306;top:63398;width:3772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" filled="f" stroked="f">
                  <v:textbox inset="0,0,0,0">
                    <w:txbxContent>
                      <w:p w:rsidR="00794E5D" w:rsidRDefault="00794E5D" w:rsidP="00D61DEC">
                        <w:r w:rsidRPr="00185340">
                          <w:rPr>
                            <w:position w:val="-14"/>
                          </w:rPr>
                          <w:object w:dxaOrig="620" w:dyaOrig="380">
                            <v:shape id="_x0000_i1224" type="#_x0000_t75" style="width:30pt;height:18pt" o:ole="">
                              <v:imagedata r:id="rId315" o:title=""/>
                            </v:shape>
                            <o:OLEObject Type="Embed" ProgID="Equation.3" ShapeID="_x0000_i1224" DrawAspect="Content" ObjectID="_1633779886" r:id="rId441"/>
                          </w:object>
                        </w:r>
                      </w:p>
                    </w:txbxContent>
                  </v:textbox>
                </v:shape>
                <v:shape id="Text Box 6000" o:spid="_x0000_s2015" type="#_x0000_t202" style="position:absolute;left:20612;top:64503;width:17418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" filled="f" stroked="f">
                  <v:textbox inset="0,0,0,0">
                    <w:txbxContent>
                      <w:p w:rsidR="00794E5D" w:rsidRPr="009E00DD" w:rsidRDefault="00794E5D" w:rsidP="00D61DEC">
                        <w:r w:rsidRPr="009E00DD">
                          <w:t>Контрольна точка</w:t>
                        </w:r>
                      </w:p>
                    </w:txbxContent>
                  </v:textbox>
                </v:shape>
                <v:line id="Line 6001" o:spid="_x0000_s2016" style="position:absolute;flip:y;visibility:visible;mso-wrap-style:square" from="5073,45808" to="23145,54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" strokeweight="2pt"/>
                <v:shape id="Text Box 6003" o:spid="_x0000_s2017" type="#_x0000_t202" style="position:absolute;left:9594;top:49733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oval id="Oval 6004" o:spid="_x0000_s2018" style="position:absolute;left:22948;top:4799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" fillcolor="black"/>
                <v:oval id="Oval 6005" o:spid="_x0000_s2019" style="position:absolute;left:22980;top:4552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" fillcolor="black"/>
                <v:line id="Line 6006" o:spid="_x0000_s2020" style="position:absolute;flip:x;visibility:visible;mso-wrap-style:square" from="23164,45694" to="23171,47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">
                  <v:stroke dashstyle="dashDot"/>
                </v:line>
                <v:shape id="Text Box 6007" o:spid="_x0000_s2021" type="#_x0000_t202" style="position:absolute;left:21926;top:47923;width:2959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" filled="f" stroked="f">
                  <v:textbox inset="0,0,0,0">
                    <w:txbxContent>
                      <w:p w:rsidR="00794E5D" w:rsidRDefault="00794E5D" w:rsidP="00D61DEC">
                        <w:r w:rsidRPr="007F2B7A">
                          <w:rPr>
                            <w:position w:val="-12"/>
                          </w:rPr>
                          <w:object w:dxaOrig="360" w:dyaOrig="360">
                            <v:shape id="_x0000_i1226" type="#_x0000_t75" style="width:23.25pt;height:18pt" o:ole="">
                              <v:imagedata r:id="rId244" o:title=""/>
                            </v:shape>
                            <o:OLEObject Type="Embed" ProgID="Equation.3" ShapeID="_x0000_i1226" DrawAspect="Content" ObjectID="_1633779887" r:id="rId442"/>
                          </w:object>
                        </w:r>
                      </w:p>
                    </w:txbxContent>
                  </v:textbox>
                </v:shape>
                <v:shape id="Text Box 6009" o:spid="_x0000_s2022" type="#_x0000_t202" style="position:absolute;left:49466;top:23221;width:1797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" filled="f" stroked="f">
                  <v:textbox inset="0,0,0,0">
                    <w:txbxContent>
                      <w:p w:rsidR="00794E5D" w:rsidRPr="00FC3E9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6010" o:spid="_x0000_s2023" type="#_x0000_t202" style="position:absolute;left:51238;top:45796;width:2000;height:33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" filled="f" stroked="f">
                  <v:textbox style="mso-fit-shape-to-text:t" inset="0,0,0,0">
                    <w:txbxContent>
                      <w:p w:rsidR="00794E5D" w:rsidRDefault="00794E5D" w:rsidP="00D61DEC">
                        <w:r w:rsidRPr="001F26E7">
                          <w:rPr>
                            <w:position w:val="-12"/>
                          </w:rPr>
                          <w:object w:dxaOrig="300" w:dyaOrig="360">
                            <v:shape id="_x0000_i1228" type="#_x0000_t75" style="width:15.75pt;height:19.5pt" o:ole="">
                              <v:imagedata r:id="rId429" o:title=""/>
                            </v:shape>
                            <o:OLEObject Type="Embed" ProgID="Equation.3" ShapeID="_x0000_i1228" DrawAspect="Content" ObjectID="_1633779888" r:id="rId443"/>
                          </w:object>
                        </w:r>
                      </w:p>
                    </w:txbxContent>
                  </v:textbox>
                </v:shape>
                <v:line id="Line 6011" o:spid="_x0000_s2024" style="position:absolute;flip:y;visibility:visible;mso-wrap-style:square" from="27901,15417" to="51320,38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" strokeweight="2pt"/>
                <v:oval id="Oval 6012" o:spid="_x0000_s2025" style="position:absolute;left:27647;top:38373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" fillcolor="black"/>
                <v:oval id="Oval 6013" o:spid="_x0000_s2026" style="position:absolute;left:51104;top:15132;width:540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" fillcolor="black"/>
                <v:shape id="Text Box 6015" o:spid="_x0000_s2027" type="#_x0000_t202" style="position:absolute;left:41840;top:21031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016" o:spid="_x0000_s2028" type="#_x0000_t202" style="position:absolute;left:23660;top:45523;width:1085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017" o:spid="_x0000_s2029" type="#_x0000_t202" style="position:absolute;left:28460;top:38709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6018" o:spid="_x0000_s2030" type="#_x0000_t202" style="position:absolute;left:51327;top:15881;width:108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line id="Line 6019" o:spid="_x0000_s2031" style="position:absolute;flip:y;visibility:visible;mso-wrap-style:square" from="23145,62331" to="27813,69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" strokeweight="2pt"/>
                <v:line id="Line 6020" o:spid="_x0000_s2032" style="position:absolute;flip:y;visibility:visible;mso-wrap-style:square" from="23215,1511" to="52527,45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" strokeweight="2pt"/>
                <v:line id="Line 6021" o:spid="_x0000_s2033" style="position:absolute;flip:y;visibility:visible;mso-wrap-style:square" from="51371,6438" to="57492,15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" strokeweight="2pt"/>
                <v:shape id="Text Box 6023" o:spid="_x0000_s2034" type="#_x0000_t202" style="position:absolute;left:38881;top:17316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025" o:spid="_x0000_s2035" type="#_x0000_t202" style="position:absolute;left:52381;top:8610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026" o:spid="_x0000_s2036" type="#_x0000_t202" style="position:absolute;left:57867;top:6546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oval id="Oval 6027" o:spid="_x0000_s2037" style="position:absolute;left:57245;top:621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" fillcolor="black"/>
                <v:shape id="Text Box 6029" o:spid="_x0000_s2038" type="#_x0000_t202" style="position:absolute;left:54991;top:24752;width:1809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line id="Line 6030" o:spid="_x0000_s2039" style="position:absolute;flip:y;visibility:visible;mso-wrap-style:square" from="5035,69367" to="23107,78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" strokeweight="2pt"/>
                <v:oval id="Oval 6031" o:spid="_x0000_s2040" style="position:absolute;left:22898;top:68992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" fillcolor="black"/>
                <v:oval id="Oval 6032" o:spid="_x0000_s2041" style="position:absolute;left:14103;top:7348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" fillcolor="black"/>
                <v:oval id="Oval 6033" o:spid="_x0000_s2042" style="position:absolute;left:27641;top:6209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" fillcolor="black"/>
                <v:oval id="Oval 6035" o:spid="_x0000_s2043" style="position:absolute;left:57346;top:3070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" fillcolor="black"/>
                <v:shape id="Text Box 6036" o:spid="_x0000_s2044" type="#_x0000_t202" style="position:absolute;left:23342;top:69900;width:1543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037" o:spid="_x0000_s2045" type="#_x0000_t202" style="position:absolute;left:28460;top:62636;width:2007;height:1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6038" o:spid="_x0000_s2046" type="#_x0000_t202" style="position:absolute;left:51441;top:40011;width:2064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shape id="Text Box 6039" o:spid="_x0000_s2047" type="#_x0000_t202" style="position:absolute;left:58019;top:31064;width:183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" filled="f" stroked="f">
                  <v:textbox inset="0,0,0,0">
                    <w:txbxContent>
                      <w:p w:rsidR="00794E5D" w:rsidRPr="00542203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line id="Line 6040" o:spid="_x0000_s2048" style="position:absolute;flip:y;visibility:visible;mso-wrap-style:square" from="51358,15417" to="51371,39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">
                  <v:stroke startarrow="block" endarrow="classic"/>
                </v:line>
                <v:line id="Line 6041" o:spid="_x0000_s2049" style="position:absolute;flip:x y;visibility:visible;mso-wrap-style:square" from="27813,52679" to="27851,53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" strokeweight="1.25pt"/>
                <v:line id="Line 6042" o:spid="_x0000_s2050" style="position:absolute;visibility:visible;mso-wrap-style:square" from="57556,6457" to="57562,48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">
                  <v:stroke dashstyle="dashDot"/>
                </v:line>
                <v:line id="Line 6043" o:spid="_x0000_s2051" style="position:absolute;flip:y;visibility:visible;mso-wrap-style:square" from="57442,1174" to="59366,6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" strokeweight="2pt"/>
                <v:line id="Line 6044" o:spid="_x0000_s2052" style="position:absolute;flip:y;visibility:visible;mso-wrap-style:square" from="4794,73336" to="14020,77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" strokeweight="2pt">
                  <v:stroke dashstyle="longDash"/>
                </v:line>
                <v:line id="Line 6045" o:spid="_x0000_s2053" style="position:absolute;flip:y;visibility:visible;mso-wrap-style:square" from="14020,53397" to="27444,73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" strokeweight="2pt">
                  <v:stroke dashstyle="longDash"/>
                </v:line>
                <v:line id="Line 6046" o:spid="_x0000_s2054" style="position:absolute;flip:y;visibility:visible;mso-wrap-style:square" from="27679,43294" to="47415,53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" strokeweight="2pt">
                  <v:stroke dashstyle="longDash"/>
                </v:line>
                <v:line id="Line 6047" o:spid="_x0000_s2055" style="position:absolute;flip:y;visibility:visible;mso-wrap-style:square" from="47339,39503" to="51104,43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" strokeweight="2pt">
                  <v:stroke dashstyle="longDash"/>
                </v:line>
                <v:line id="Line 6048" o:spid="_x0000_s2056" style="position:absolute;flip:x;visibility:visible;mso-wrap-style:square" from="51155,30708" to="57054,39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" strokeweight="2pt">
                  <v:stroke dashstyle="longDash"/>
                </v:line>
                <v:line id="Line 6049" o:spid="_x0000_s2057" style="position:absolute;flip:y;visibility:visible;mso-wrap-style:square" from="57118,16675" to="62636,30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" strokeweight="2pt">
                  <v:stroke dashstyle="longDash"/>
                </v:line>
                <v:line id="Line 6050" o:spid="_x0000_s2058" style="position:absolute;visibility:visible;mso-wrap-style:square" from="56807,26701" to="58908,27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"/>
                <v:shape id="Text Box 6052" o:spid="_x0000_s2059" type="#_x0000_t202" style="position:absolute;left:34302;top:52400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2</w:t>
                        </w:r>
                      </w:p>
                    </w:txbxContent>
                  </v:textbox>
                </v:shape>
                <v:shape id="Text Box 6054" o:spid="_x0000_s2060" type="#_x0000_t202" style="position:absolute;left:24485;top:6242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shape id="Text Box 6056" o:spid="_x0000_s2061" type="#_x0000_t202" style="position:absolute;left:8909;top:72701;width:1809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1</w:t>
                        </w:r>
                      </w:p>
                    </w:txbxContent>
                  </v:textbox>
                </v:shape>
                <v:line id="Line 6057" o:spid="_x0000_s2062" style="position:absolute;visibility:visible;mso-wrap-style:square" from="49542,27724" to="55403,31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l74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"/>
                <v:line id="Line 6059" o:spid="_x0000_s2063" style="position:absolute;flip:x;visibility:visible;mso-wrap-style:square" from="55041,26701" to="56807,26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"/>
                <v:line id="Line 6060" o:spid="_x0000_s2064" style="position:absolute;visibility:visible;mso-wrap-style:square" from="57073,23158" to="59175,24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"/>
                <v:line id="Line 6061" o:spid="_x0000_s2065" style="position:absolute;flip:x;visibility:visible;mso-wrap-style:square" from="55581,23158" to="57061,2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"/>
                <v:line id="Line 6066" o:spid="_x0000_s2066" style="position:absolute;visibility:visible;mso-wrap-style:square" from="42183,42151" to="45440,44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"/>
                <v:shape id="Text Box 6068" o:spid="_x0000_s2067" type="#_x0000_t202" style="position:absolute;left:49891;top:13614;width:2172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" filled="f" stroked="f">
                  <v:textbox inset="0,0,0,0">
                    <w:txbxContent>
                      <w:p w:rsidR="00794E5D" w:rsidRPr="0018534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H``</w:t>
                        </w:r>
                      </w:p>
                    </w:txbxContent>
                  </v:textbox>
                </v:shape>
                <v:shape id="Text Box 6069" o:spid="_x0000_s2068" type="#_x0000_t202" style="position:absolute;left:14662;top:73723;width:2171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" filled="f" stroked="f">
                  <v:textbox inset="0,0,0,0">
                    <w:txbxContent>
                      <w:p w:rsidR="00794E5D" w:rsidRPr="00185340" w:rsidRDefault="00794E5D" w:rsidP="00D61DE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6070" o:spid="_x0000_s2069" type="#_x0000_t202" style="position:absolute;left:59366;top:1816;width:1086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" filled="f" stroked="f">
                  <v:textbox inset="0,0,0,0">
                    <w:txbxContent>
                      <w:p w:rsidR="00794E5D" w:rsidRPr="007246F9" w:rsidRDefault="00794E5D" w:rsidP="00D61DEC"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6071" o:spid="_x0000_s2070" type="#_x0000_t202" style="position:absolute;left:61169;top:15347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" filled="f" stroked="f">
                  <v:textbox inset="0,0,0,0">
                    <w:txbxContent>
                      <w:p w:rsidR="00794E5D" w:rsidRPr="007246F9" w:rsidRDefault="00794E5D" w:rsidP="00D61DEC"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line id="Line 6072" o:spid="_x0000_s2071" style="position:absolute;visibility:visible;mso-wrap-style:square" from="14458,48050" to="14465,80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">
                  <v:stroke dashstyle="dashDot"/>
                </v:line>
                <v:oval id="Oval 6073" o:spid="_x0000_s2072" style="position:absolute;left:14281;top:4791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" fillcolor="black"/>
                <v:shape id="Text Box 6074" o:spid="_x0000_s2073" type="#_x0000_t202" style="position:absolute;left:13487;top:46050;width:1746;height:28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" filled="f" stroked="f">
                  <v:textbox style="mso-fit-shape-to-text:t" inset="0,0,0,0">
                    <w:txbxContent>
                      <w:p w:rsidR="00794E5D" w:rsidRDefault="00794E5D" w:rsidP="00D61DEC">
                        <w:r w:rsidRPr="00F1559D">
                          <w:rPr>
                            <w:position w:val="-12"/>
                          </w:rPr>
                          <w:object w:dxaOrig="320" w:dyaOrig="360">
                            <v:shape id="_x0000_i1230" type="#_x0000_t75" style="width:13.5pt;height:15.75pt" o:ole="">
                              <v:imagedata r:id="rId431" o:title=""/>
                            </v:shape>
                            <o:OLEObject Type="Embed" ProgID="Equation.3" ShapeID="_x0000_i1230" DrawAspect="Content" ObjectID="_1633779889" r:id="rId444"/>
                          </w:object>
                        </w:r>
                      </w:p>
                    </w:txbxContent>
                  </v:textbox>
                </v:shape>
                <v:shape id="Text Box 6075" o:spid="_x0000_s2074" type="#_x0000_t202" style="position:absolute;left:37884;top:47739;width:2667;height:33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Default="00794E5D" w:rsidP="00D61DEC">
                        <w:r w:rsidRPr="00E658F6">
                          <w:rPr>
                            <w:position w:val="-12"/>
                          </w:rPr>
                          <w:object w:dxaOrig="400" w:dyaOrig="360">
                            <v:shape id="_x0000_i1232" type="#_x0000_t75" style="width:21pt;height:19.5pt" o:ole="">
                              <v:imagedata r:id="rId433" o:title=""/>
                            </v:shape>
                            <o:OLEObject Type="Embed" ProgID="Equation.3" ShapeID="_x0000_i1232" DrawAspect="Content" ObjectID="_1633779890" r:id="rId445"/>
                          </w:object>
                        </w:r>
                      </w:p>
                    </w:txbxContent>
                  </v:textbox>
                </v:shape>
                <v:oval id="Oval 6076" o:spid="_x0000_s2075" style="position:absolute;left:38436;top:4805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" fillcolor="black"/>
                <v:line id="Line 6077" o:spid="_x0000_s2076" style="position:absolute;flip:y;visibility:visible;mso-wrap-style:square" from="27851,39935" to="51352,6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" strokeweight="2pt"/>
                <v:line id="Line 6078" o:spid="_x0000_s2077" style="position:absolute;flip:y;visibility:visible;mso-wrap-style:square" from="51435,30962" to="57556,39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" strokeweight="2pt"/>
                <v:line id="Line 6079" o:spid="_x0000_s2078" style="position:absolute;flip:y;visibility:visible;mso-wrap-style:square" from="57607,17329" to="62687,30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" strokeweight="2pt"/>
                <v:shape id="Text Box 6081" o:spid="_x0000_s2079" type="#_x0000_t202" style="position:absolute;left:49625;top:33807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3</w:t>
                        </w:r>
                      </w:p>
                    </w:txbxContent>
                  </v:textbox>
                </v:shape>
                <v:line id="Line 6082" o:spid="_x0000_s2080" style="position:absolute;visibility:visible;mso-wrap-style:square" from="51371,35966" to="53473,36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"/>
                <v:line id="Line 6083" o:spid="_x0000_s2081" style="position:absolute;flip:x;visibility:visible;mso-wrap-style:square" from="49606,35966" to="51371,3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"/>
                <v:shape id="Text Box 7121" o:spid="_x0000_s2082" type="#_x0000_t202" style="position:absolute;left:37382;top:5511;width:10268;height:3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" filled="f" stroked="f">
                  <v:textbox inset="0,0,0,0">
                    <w:txbxContent>
                      <w:p w:rsidR="00794E5D" w:rsidRPr="00881680" w:rsidRDefault="00794E5D" w:rsidP="00D61DEC">
                        <w:pPr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|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A(</w:t>
                        </w:r>
                        <w:proofErr w:type="spellStart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jω</w:t>
                        </w:r>
                        <w:proofErr w:type="spellEnd"/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)|</w:t>
                        </w:r>
                      </w:p>
                    </w:txbxContent>
                  </v:textbox>
                </v:shape>
                <v:shape id="Text Box 7122" o:spid="_x0000_s2083" type="#_x0000_t202" style="position:absolute;left:42475;top:25412;width:7588;height:4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" filled="f" stroked="f">
                  <v:textbox inset="0,0,0,0">
                    <w:txbxContent>
                      <w:p w:rsidR="00794E5D" w:rsidRPr="00881680" w:rsidRDefault="00794E5D" w:rsidP="00D61DEC">
                        <w:pPr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vertAlign w:val="subscript"/>
                            <w:lang w:val="ru-RU"/>
                          </w:rPr>
                          <w:t>БАЖ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  <w:t>(ω)</w:t>
                        </w:r>
                      </w:p>
                      <w:p w:rsidR="00794E5D" w:rsidRPr="002F7026" w:rsidRDefault="00794E5D" w:rsidP="00D61DEC">
                        <w:pPr>
                          <w:rPr>
                            <w:szCs w:val="24"/>
                            <w:lang w:val="ru-RU"/>
                          </w:rPr>
                        </w:pPr>
                      </w:p>
                    </w:txbxContent>
                  </v:textbox>
                </v:shape>
                <v:shape id="Text Box 7123" o:spid="_x0000_s2084" type="#_x0000_t202" style="position:absolute;left:36626;top:39725;width:7589;height:4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" filled="f" stroked="f">
                  <v:textbox inset="0,0,0,0">
                    <w:txbxContent>
                      <w:p w:rsidR="00794E5D" w:rsidRPr="00881680" w:rsidRDefault="00794E5D" w:rsidP="00D61DEC">
                        <w:pPr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</w:pP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en-US"/>
                          </w:rPr>
                          <w:t>L</w:t>
                        </w:r>
                        <w:r>
                          <w:rPr>
                            <w:b/>
                            <w:i/>
                            <w:sz w:val="32"/>
                            <w:szCs w:val="32"/>
                            <w:vertAlign w:val="subscript"/>
                          </w:rPr>
                          <w:t>СК</w:t>
                        </w:r>
                        <w:r w:rsidRPr="00881680">
                          <w:rPr>
                            <w:b/>
                            <w:i/>
                            <w:sz w:val="32"/>
                            <w:szCs w:val="32"/>
                            <w:lang w:val="ru-RU"/>
                          </w:rPr>
                          <w:t>(ω)</w:t>
                        </w:r>
                      </w:p>
                      <w:p w:rsidR="00794E5D" w:rsidRPr="002F7026" w:rsidRDefault="00794E5D" w:rsidP="00D61DEC">
                        <w:pPr>
                          <w:rPr>
                            <w:szCs w:val="24"/>
                            <w:lang w:val="ru-RU"/>
                          </w:rPr>
                        </w:pPr>
                      </w:p>
                    </w:txbxContent>
                  </v:textbox>
                </v:shape>
                <v:oval id="Oval 7124" o:spid="_x0000_s2085" style="position:absolute;left:22891;top:4555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" fillcolor="black"/>
                <v:oval id="Oval 7125" o:spid="_x0000_s2086" style="position:absolute;left:57264;top:307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" fillcolor="black"/>
                <v:oval id="Oval 7126" o:spid="_x0000_s2087" style="position:absolute;left:51034;top:3960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" fillcolor="black"/>
                <v:shape id="Text Box 7127" o:spid="_x0000_s2088" type="#_x0000_t202" style="position:absolute;left:30854;top:45783;width:3429;height:31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" filled="f" stroked="f">
                  <v:textbox style="mso-fit-shape-to-text:t" inset="0,0,0,0">
                    <w:txbxContent>
                      <w:p w:rsidR="00794E5D" w:rsidRDefault="00794E5D" w:rsidP="00D61DEC">
                        <w:r w:rsidRPr="00235E0B">
                          <w:rPr>
                            <w:position w:val="-10"/>
                            <w:szCs w:val="24"/>
                          </w:rPr>
                          <w:object w:dxaOrig="499" w:dyaOrig="340">
                            <v:shape id="_x0000_i1234" type="#_x0000_t75" style="width:27pt;height:18pt" o:ole="">
                              <v:imagedata r:id="rId399" o:title=""/>
                            </v:shape>
                            <o:OLEObject Type="Embed" ProgID="Equation.3" ShapeID="_x0000_i1234" DrawAspect="Content" ObjectID="_1633779891" r:id="rId446"/>
                          </w:object>
                        </w:r>
                      </w:p>
                    </w:txbxContent>
                  </v:textbox>
                </v:shape>
                <v:oval id="Oval 7128" o:spid="_x0000_s2089" style="position:absolute;left:49510;top:3358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" filled="f"/>
                <v:oval id="Oval 7129" o:spid="_x0000_s2090" style="position:absolute;left:54832;top:24396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" filled="f"/>
                <v:oval id="Oval 7130" o:spid="_x0000_s2091" style="position:absolute;left:55200;top:20789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" filled="f"/>
                <v:oval id="Oval 7131" o:spid="_x0000_s2092" style="position:absolute;left:41617;top:20808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" filled="f"/>
                <v:oval id="Oval 7132" o:spid="_x0000_s2093" style="position:absolute;left:38608;top:17081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" filled="f"/>
                <v:oval id="Oval 7133" o:spid="_x0000_s2094" style="position:absolute;left:52241;top:8470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" filled="f"/>
                <v:oval id="Oval 7134" o:spid="_x0000_s2095" style="position:absolute;left:46990;top:39255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" filled="f"/>
                <v:oval id="Oval 7135" o:spid="_x0000_s2096" style="position:absolute;left:39465;top:43770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" filled="f"/>
                <v:oval id="Oval 7136" o:spid="_x0000_s2097" style="position:absolute;left:9328;top:49510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" filled="f"/>
                <v:oval id="Oval 7137" o:spid="_x0000_s2098" style="position:absolute;left:34074;top:52241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" filled="f"/>
                <v:oval id="Oval 7138" o:spid="_x0000_s2099" style="position:absolute;left:24187;top:62198;width:2152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" filled="f"/>
                <v:oval id="Oval 7139" o:spid="_x0000_s2100" style="position:absolute;left:20808;top:58121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" filled="f"/>
                <v:oval id="Oval 7140" o:spid="_x0000_s2101" style="position:absolute;left:8610;top:72472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" filled="f"/>
                <v:oval id="Oval 7141" o:spid="_x0000_s2102" style="position:absolute;left:10763;top:39414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" filled="f"/>
                <v:oval id="Oval 7142" o:spid="_x0000_s2103" style="position:absolute;left:10623;top:33585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" filled="f"/>
                <v:oval id="Oval 7143" o:spid="_x0000_s2104" style="position:absolute;left:10902;top:27127;width:2153;height:2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" filled="f"/>
                <v:oval id="Oval 7144" o:spid="_x0000_s2105" style="position:absolute;left:13423;top:15646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" filled="f"/>
                <v:oval id="Oval 7145" o:spid="_x0000_s2106" style="position:absolute;left:13423;top:7683;width:2153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" filled="f"/>
                <v:oval id="Oval 7146" o:spid="_x0000_s2107" style="position:absolute;left:56337;top:717;width:2152;height:2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" filled="f"/>
                <v:shape id="Text Box 7147" o:spid="_x0000_s2108" type="#_x0000_t202" style="position:absolute;left:56546;top:996;width:1810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" filled="f" stroked="f">
                  <v:textbox inset="0,0,0,0">
                    <w:txbxContent>
                      <w:p w:rsidR="00794E5D" w:rsidRPr="00BE033F" w:rsidRDefault="00794E5D" w:rsidP="00D61DEC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+5</w:t>
                        </w:r>
                      </w:p>
                    </w:txbxContent>
                  </v:textbox>
                </v:shape>
                <v:oval id="Oval 7148" o:spid="_x0000_s2109" style="position:absolute;left:19602;top:478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" fillcolor="black"/>
                <v:oval id="Oval 7149" o:spid="_x0000_s2110" style="position:absolute;left:22879;top:47847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" fillcolor="black"/>
                <v:oval id="Oval 7150" o:spid="_x0000_s2111" style="position:absolute;left:14141;top:478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" fillcolor="black"/>
                <v:oval id="Oval 7151" o:spid="_x0000_s2112" style="position:absolute;left:27565;top:478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" fillcolor="black"/>
                <v:oval id="Oval 7152" o:spid="_x0000_s2113" style="position:absolute;left:31083;top:4779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" fillcolor="black"/>
                <v:oval id="Oval 7153" o:spid="_x0000_s2114" style="position:absolute;left:47288;top:478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" fillcolor="black"/>
                <v:oval id="Oval 7154" o:spid="_x0000_s2115" style="position:absolute;left:51034;top:4779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" fillcolor="black"/>
                <w10:anchorlock/>
              </v:group>
            </w:pict>
          </mc:Fallback>
        </mc:AlternateContent>
      </w:r>
    </w:p>
    <w:p w:rsidR="00DA5130" w:rsidRPr="002C0E8E" w:rsidRDefault="00DA5130" w:rsidP="00827D7D">
      <w:pPr>
        <w:jc w:val="center"/>
        <w:rPr>
          <w:sz w:val="28"/>
          <w:szCs w:val="28"/>
        </w:rPr>
      </w:pPr>
      <w:r w:rsidRPr="002C0E8E">
        <w:rPr>
          <w:sz w:val="28"/>
          <w:szCs w:val="28"/>
        </w:rPr>
        <w:t>Рис</w:t>
      </w:r>
      <w:r w:rsidR="00827D7D" w:rsidRPr="002C0E8E">
        <w:rPr>
          <w:sz w:val="28"/>
          <w:szCs w:val="28"/>
        </w:rPr>
        <w:t>.</w:t>
      </w:r>
      <w:r w:rsidRPr="002C0E8E">
        <w:rPr>
          <w:sz w:val="28"/>
          <w:szCs w:val="28"/>
        </w:rPr>
        <w:t xml:space="preserve"> 7. </w:t>
      </w:r>
      <w:r w:rsidR="00F46157" w:rsidRPr="002C0E8E">
        <w:rPr>
          <w:sz w:val="28"/>
          <w:szCs w:val="28"/>
        </w:rPr>
        <w:t>ЗЛАЧХ</w:t>
      </w:r>
      <w:r w:rsidRPr="002C0E8E">
        <w:rPr>
          <w:sz w:val="28"/>
          <w:szCs w:val="28"/>
        </w:rPr>
        <w:t xml:space="preserve"> </w:t>
      </w:r>
      <w:r w:rsidR="00E91CEA" w:rsidRPr="002C0E8E">
        <w:rPr>
          <w:sz w:val="28"/>
          <w:szCs w:val="28"/>
        </w:rPr>
        <w:t>розімкненої</w:t>
      </w:r>
      <w:r w:rsidRPr="002C0E8E">
        <w:rPr>
          <w:sz w:val="28"/>
          <w:szCs w:val="28"/>
        </w:rPr>
        <w:t xml:space="preserve"> скоригованої САУ</w:t>
      </w:r>
    </w:p>
    <w:p w:rsidR="000C5BCA" w:rsidRPr="002C0E8E" w:rsidRDefault="000C5BCA" w:rsidP="002C0E8E">
      <w:pPr>
        <w:pStyle w:val="a8"/>
        <w:spacing w:line="360" w:lineRule="auto"/>
        <w:ind w:firstLine="0"/>
        <w:rPr>
          <w:b/>
          <w:sz w:val="28"/>
          <w:szCs w:val="28"/>
        </w:rPr>
      </w:pPr>
      <w:r w:rsidRPr="002C0E8E">
        <w:rPr>
          <w:b/>
          <w:sz w:val="28"/>
          <w:szCs w:val="28"/>
        </w:rPr>
        <w:lastRenderedPageBreak/>
        <w:t xml:space="preserve">10. Синтез </w:t>
      </w:r>
      <w:proofErr w:type="spellStart"/>
      <w:r w:rsidR="0066461C" w:rsidRPr="002C0E8E">
        <w:rPr>
          <w:b/>
          <w:sz w:val="28"/>
          <w:szCs w:val="28"/>
        </w:rPr>
        <w:t>корегую</w:t>
      </w:r>
      <w:r w:rsidRPr="002C0E8E">
        <w:rPr>
          <w:b/>
          <w:sz w:val="28"/>
          <w:szCs w:val="28"/>
        </w:rPr>
        <w:t>чих</w:t>
      </w:r>
      <w:proofErr w:type="spellEnd"/>
      <w:r w:rsidRPr="002C0E8E">
        <w:rPr>
          <w:b/>
          <w:sz w:val="28"/>
          <w:szCs w:val="28"/>
        </w:rPr>
        <w:t xml:space="preserve"> пристроїв слідкуючої системи</w:t>
      </w:r>
    </w:p>
    <w:p w:rsidR="000C5BCA" w:rsidRPr="002C0E8E" w:rsidRDefault="000C5BCA" w:rsidP="002C0E8E">
      <w:pPr>
        <w:pStyle w:val="a8"/>
        <w:spacing w:line="360" w:lineRule="auto"/>
        <w:rPr>
          <w:sz w:val="28"/>
          <w:szCs w:val="28"/>
        </w:rPr>
      </w:pPr>
    </w:p>
    <w:p w:rsidR="0066461C" w:rsidRPr="002C0E8E" w:rsidRDefault="0066461C" w:rsidP="002C0E8E">
      <w:pPr>
        <w:pStyle w:val="a8"/>
        <w:spacing w:line="360" w:lineRule="auto"/>
        <w:rPr>
          <w:bCs/>
          <w:iCs/>
          <w:sz w:val="28"/>
          <w:szCs w:val="28"/>
        </w:rPr>
      </w:pPr>
      <w:r w:rsidRPr="002C0E8E">
        <w:rPr>
          <w:bCs/>
          <w:iCs/>
          <w:sz w:val="28"/>
          <w:szCs w:val="28"/>
        </w:rPr>
        <w:t xml:space="preserve">Застосування </w:t>
      </w:r>
      <w:proofErr w:type="spellStart"/>
      <w:r w:rsidRPr="002C0E8E">
        <w:rPr>
          <w:bCs/>
          <w:iCs/>
          <w:sz w:val="28"/>
          <w:szCs w:val="28"/>
        </w:rPr>
        <w:t>корегуючих</w:t>
      </w:r>
      <w:proofErr w:type="spellEnd"/>
      <w:r w:rsidRPr="002C0E8E">
        <w:rPr>
          <w:bCs/>
          <w:iCs/>
          <w:sz w:val="28"/>
          <w:szCs w:val="28"/>
        </w:rPr>
        <w:t xml:space="preserve"> пристроїв переслідує дві мети:</w:t>
      </w:r>
    </w:p>
    <w:p w:rsidR="0066461C" w:rsidRPr="002C0E8E" w:rsidRDefault="0066461C" w:rsidP="002C0E8E">
      <w:pPr>
        <w:pStyle w:val="a8"/>
        <w:spacing w:line="360" w:lineRule="auto"/>
        <w:ind w:firstLine="709"/>
        <w:rPr>
          <w:bCs/>
          <w:iCs/>
          <w:sz w:val="28"/>
          <w:szCs w:val="28"/>
        </w:rPr>
      </w:pPr>
      <w:r w:rsidRPr="002C0E8E">
        <w:rPr>
          <w:bCs/>
          <w:iCs/>
          <w:sz w:val="28"/>
          <w:szCs w:val="28"/>
        </w:rPr>
        <w:t xml:space="preserve">1. </w:t>
      </w:r>
      <w:r w:rsidR="00CA7854" w:rsidRPr="002C0E8E">
        <w:rPr>
          <w:bCs/>
          <w:iCs/>
          <w:sz w:val="28"/>
          <w:szCs w:val="28"/>
        </w:rPr>
        <w:t>З</w:t>
      </w:r>
      <w:r w:rsidRPr="002C0E8E">
        <w:rPr>
          <w:bCs/>
          <w:iCs/>
          <w:sz w:val="28"/>
          <w:szCs w:val="28"/>
        </w:rPr>
        <w:t>абезпечити необхідну точність системи</w:t>
      </w:r>
      <w:r w:rsidR="00CA7854" w:rsidRPr="002C0E8E">
        <w:rPr>
          <w:bCs/>
          <w:iCs/>
          <w:sz w:val="28"/>
          <w:szCs w:val="28"/>
        </w:rPr>
        <w:t>.</w:t>
      </w:r>
    </w:p>
    <w:p w:rsidR="0066461C" w:rsidRPr="002C0E8E" w:rsidRDefault="0066461C" w:rsidP="002C0E8E">
      <w:pPr>
        <w:pStyle w:val="a8"/>
        <w:spacing w:line="360" w:lineRule="auto"/>
        <w:ind w:firstLine="709"/>
        <w:rPr>
          <w:bCs/>
          <w:iCs/>
          <w:sz w:val="28"/>
          <w:szCs w:val="28"/>
        </w:rPr>
      </w:pPr>
      <w:r w:rsidRPr="002C0E8E">
        <w:rPr>
          <w:bCs/>
          <w:iCs/>
          <w:sz w:val="28"/>
          <w:szCs w:val="28"/>
        </w:rPr>
        <w:t xml:space="preserve">2. </w:t>
      </w:r>
      <w:r w:rsidR="00CA7854" w:rsidRPr="002C0E8E">
        <w:rPr>
          <w:bCs/>
          <w:iCs/>
          <w:sz w:val="28"/>
          <w:szCs w:val="28"/>
        </w:rPr>
        <w:t>О</w:t>
      </w:r>
      <w:r w:rsidRPr="002C0E8E">
        <w:rPr>
          <w:bCs/>
          <w:iCs/>
          <w:sz w:val="28"/>
          <w:szCs w:val="28"/>
        </w:rPr>
        <w:t>держати прийнятний характер пе</w:t>
      </w:r>
      <w:r w:rsidR="00CA7854" w:rsidRPr="002C0E8E">
        <w:rPr>
          <w:bCs/>
          <w:iCs/>
          <w:sz w:val="28"/>
          <w:szCs w:val="28"/>
        </w:rPr>
        <w:t>рехідних процесів САУ</w:t>
      </w:r>
      <w:r w:rsidRPr="002C0E8E">
        <w:rPr>
          <w:bCs/>
          <w:iCs/>
          <w:sz w:val="28"/>
          <w:szCs w:val="28"/>
        </w:rPr>
        <w:t>.</w:t>
      </w:r>
    </w:p>
    <w:p w:rsidR="0066461C" w:rsidRPr="002C0E8E" w:rsidRDefault="0066461C" w:rsidP="002C0E8E">
      <w:pPr>
        <w:pStyle w:val="a8"/>
        <w:spacing w:line="360" w:lineRule="auto"/>
        <w:rPr>
          <w:bCs/>
          <w:iCs/>
          <w:sz w:val="28"/>
          <w:szCs w:val="28"/>
        </w:rPr>
      </w:pPr>
      <w:r w:rsidRPr="002C0E8E">
        <w:rPr>
          <w:bCs/>
          <w:iCs/>
          <w:sz w:val="28"/>
          <w:szCs w:val="28"/>
        </w:rPr>
        <w:t xml:space="preserve">Застосування цих пристроїв спрямовано на введення в алгоритм керування похідних і інтегралів від </w:t>
      </w:r>
      <w:r w:rsidR="00CA7854" w:rsidRPr="002C0E8E">
        <w:rPr>
          <w:bCs/>
          <w:iCs/>
          <w:sz w:val="28"/>
          <w:szCs w:val="28"/>
        </w:rPr>
        <w:t>помилки і від зовнішніх впливів</w:t>
      </w:r>
      <w:r w:rsidRPr="002C0E8E">
        <w:rPr>
          <w:bCs/>
          <w:iCs/>
          <w:sz w:val="28"/>
          <w:szCs w:val="28"/>
        </w:rPr>
        <w:t xml:space="preserve">. При цьому диференціювання й інтегрування може здійснитися або у всьому частотному діапазоні роботи системи, або на деякому його інтервалі. Послідовні </w:t>
      </w:r>
      <w:proofErr w:type="spellStart"/>
      <w:r w:rsidRPr="002C0E8E">
        <w:rPr>
          <w:bCs/>
          <w:iCs/>
          <w:sz w:val="28"/>
          <w:szCs w:val="28"/>
        </w:rPr>
        <w:t>корегуючі</w:t>
      </w:r>
      <w:proofErr w:type="spellEnd"/>
      <w:r w:rsidRPr="002C0E8E">
        <w:rPr>
          <w:bCs/>
          <w:iCs/>
          <w:sz w:val="28"/>
          <w:szCs w:val="28"/>
        </w:rPr>
        <w:t xml:space="preserve"> пристрої розміщають у ланцюзі основного впливу, а паралельні у ланцюгах зворотних </w:t>
      </w:r>
      <w:proofErr w:type="spellStart"/>
      <w:r w:rsidRPr="002C0E8E">
        <w:rPr>
          <w:bCs/>
          <w:iCs/>
          <w:sz w:val="28"/>
          <w:szCs w:val="28"/>
        </w:rPr>
        <w:t>зв'язків</w:t>
      </w:r>
      <w:proofErr w:type="spellEnd"/>
      <w:r w:rsidRPr="002C0E8E">
        <w:rPr>
          <w:bCs/>
          <w:iCs/>
          <w:sz w:val="28"/>
          <w:szCs w:val="28"/>
        </w:rPr>
        <w:t>.</w:t>
      </w:r>
    </w:p>
    <w:p w:rsidR="0066461C" w:rsidRPr="002C0E8E" w:rsidRDefault="0066461C" w:rsidP="002C0E8E">
      <w:pPr>
        <w:pStyle w:val="a8"/>
        <w:spacing w:line="360" w:lineRule="auto"/>
        <w:rPr>
          <w:bCs/>
          <w:iCs/>
          <w:sz w:val="28"/>
          <w:szCs w:val="28"/>
        </w:rPr>
      </w:pPr>
      <w:r w:rsidRPr="002C0E8E">
        <w:rPr>
          <w:bCs/>
          <w:iCs/>
          <w:sz w:val="28"/>
          <w:szCs w:val="28"/>
        </w:rPr>
        <w:t>Найбільш універсальним і ефективним методом підвищення точності є збільшення загального коефіцієнта підсилення. Це можна зробити за рахунок введення в систему додаткових підсилювачів.</w:t>
      </w:r>
    </w:p>
    <w:p w:rsidR="0066461C" w:rsidRPr="002C0E8E" w:rsidRDefault="0066461C" w:rsidP="002C0E8E">
      <w:pPr>
        <w:pStyle w:val="a8"/>
        <w:spacing w:line="360" w:lineRule="auto"/>
        <w:rPr>
          <w:bCs/>
          <w:iCs/>
          <w:sz w:val="28"/>
          <w:szCs w:val="28"/>
        </w:rPr>
      </w:pPr>
      <w:r w:rsidRPr="002C0E8E">
        <w:rPr>
          <w:bCs/>
          <w:iCs/>
          <w:sz w:val="28"/>
          <w:szCs w:val="28"/>
        </w:rPr>
        <w:t>Однак при збільшенні загального коефіцієнта підсилення система наближається до границі стійкості. При деякому критичному значенні коефіцієнта підсилення система мож</w:t>
      </w:r>
      <w:r w:rsidR="00CA7854" w:rsidRPr="002C0E8E">
        <w:rPr>
          <w:bCs/>
          <w:iCs/>
          <w:sz w:val="28"/>
          <w:szCs w:val="28"/>
        </w:rPr>
        <w:t>е стати нестійкою. Таким чином,</w:t>
      </w:r>
      <w:r w:rsidRPr="002C0E8E">
        <w:rPr>
          <w:bCs/>
          <w:iCs/>
          <w:sz w:val="28"/>
          <w:szCs w:val="28"/>
        </w:rPr>
        <w:t xml:space="preserve"> </w:t>
      </w:r>
      <w:proofErr w:type="spellStart"/>
      <w:r w:rsidRPr="002C0E8E">
        <w:rPr>
          <w:bCs/>
          <w:iCs/>
          <w:sz w:val="28"/>
          <w:szCs w:val="28"/>
        </w:rPr>
        <w:t>корегуючі</w:t>
      </w:r>
      <w:proofErr w:type="spellEnd"/>
      <w:r w:rsidRPr="002C0E8E">
        <w:rPr>
          <w:bCs/>
          <w:iCs/>
          <w:sz w:val="28"/>
          <w:szCs w:val="28"/>
        </w:rPr>
        <w:t xml:space="preserve"> пристрої повинні не тільки збільшити коефіцієнт підсилення системи, але й одночасно підвищити запас її стійкості.</w:t>
      </w:r>
    </w:p>
    <w:p w:rsidR="0066461C" w:rsidRPr="002C0E8E" w:rsidRDefault="0066461C" w:rsidP="002C0E8E">
      <w:pPr>
        <w:pStyle w:val="a8"/>
        <w:spacing w:line="360" w:lineRule="auto"/>
        <w:rPr>
          <w:sz w:val="28"/>
          <w:szCs w:val="28"/>
        </w:rPr>
      </w:pPr>
    </w:p>
    <w:p w:rsidR="000C5BCA" w:rsidRPr="002C0E8E" w:rsidRDefault="000C5BCA" w:rsidP="002C0E8E">
      <w:pPr>
        <w:pStyle w:val="a8"/>
        <w:spacing w:line="360" w:lineRule="auto"/>
        <w:ind w:firstLine="0"/>
        <w:rPr>
          <w:i/>
          <w:sz w:val="28"/>
          <w:szCs w:val="28"/>
        </w:rPr>
      </w:pPr>
      <w:r w:rsidRPr="002C0E8E">
        <w:rPr>
          <w:i/>
          <w:sz w:val="28"/>
          <w:szCs w:val="28"/>
        </w:rPr>
        <w:t>10</w:t>
      </w:r>
      <w:r w:rsidR="003C19AD" w:rsidRPr="002C0E8E">
        <w:rPr>
          <w:i/>
          <w:sz w:val="28"/>
          <w:szCs w:val="28"/>
        </w:rPr>
        <w:t xml:space="preserve">.1. Синтез послідовного </w:t>
      </w:r>
      <w:proofErr w:type="spellStart"/>
      <w:r w:rsidR="0066461C" w:rsidRPr="002C0E8E">
        <w:rPr>
          <w:i/>
          <w:sz w:val="28"/>
          <w:szCs w:val="28"/>
        </w:rPr>
        <w:t>корегую</w:t>
      </w:r>
      <w:r w:rsidRPr="002C0E8E">
        <w:rPr>
          <w:i/>
          <w:sz w:val="28"/>
          <w:szCs w:val="28"/>
        </w:rPr>
        <w:t>чого</w:t>
      </w:r>
      <w:proofErr w:type="spellEnd"/>
      <w:r w:rsidRPr="002C0E8E">
        <w:rPr>
          <w:i/>
          <w:sz w:val="28"/>
          <w:szCs w:val="28"/>
        </w:rPr>
        <w:t xml:space="preserve"> пристрою</w:t>
      </w:r>
    </w:p>
    <w:p w:rsidR="000C5BCA" w:rsidRPr="002C0E8E" w:rsidRDefault="000C5BCA" w:rsidP="002C0E8E">
      <w:pPr>
        <w:pStyle w:val="a8"/>
        <w:spacing w:line="360" w:lineRule="auto"/>
        <w:rPr>
          <w:sz w:val="28"/>
          <w:szCs w:val="28"/>
        </w:rPr>
      </w:pPr>
      <w:r w:rsidRPr="002C0E8E">
        <w:rPr>
          <w:sz w:val="28"/>
          <w:szCs w:val="28"/>
        </w:rPr>
        <w:t xml:space="preserve">На основі передаточної функції послідовног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 (</w:t>
      </w:r>
      <w:r w:rsidRPr="002C0E8E">
        <w:rPr>
          <w:sz w:val="28"/>
          <w:szCs w:val="28"/>
          <w:lang w:val="ru-RU"/>
        </w:rPr>
        <w:t>9.8</w:t>
      </w:r>
      <w:r w:rsidRPr="002C0E8E">
        <w:rPr>
          <w:sz w:val="28"/>
          <w:szCs w:val="28"/>
        </w:rPr>
        <w:t>) вибираємо схему</w:t>
      </w:r>
      <w:r w:rsidRPr="002C0E8E">
        <w:rPr>
          <w:sz w:val="28"/>
          <w:szCs w:val="28"/>
          <w:lang w:val="ru-RU"/>
        </w:rPr>
        <w:t xml:space="preserve"> (</w:t>
      </w:r>
      <w:r w:rsidRPr="002C0E8E">
        <w:rPr>
          <w:sz w:val="28"/>
          <w:szCs w:val="28"/>
        </w:rPr>
        <w:t xml:space="preserve">рис. 8) послідовног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 користуючись довідковою таблицею </w:t>
      </w:r>
      <w:r w:rsidRPr="002C0E8E">
        <w:rPr>
          <w:sz w:val="28"/>
          <w:szCs w:val="28"/>
          <w:lang w:val="en-US"/>
        </w:rPr>
        <w:t>[]</w:t>
      </w:r>
      <w:r w:rsidRPr="002C0E8E">
        <w:rPr>
          <w:sz w:val="28"/>
          <w:szCs w:val="28"/>
        </w:rPr>
        <w:t>.</w:t>
      </w:r>
    </w:p>
    <w:p w:rsidR="000C5BCA" w:rsidRPr="000575E2" w:rsidRDefault="004A3544" w:rsidP="000C5BCA">
      <w:pPr>
        <w:jc w:val="center"/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2224405" cy="1937385"/>
                <wp:effectExtent l="1270" t="4445" r="3175" b="1270"/>
                <wp:docPr id="6807" name="Полотно 67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223" name="Rectangle 6790"/>
                        <wps:cNvSpPr>
                          <a:spLocks noChangeArrowheads="1"/>
                        </wps:cNvSpPr>
                        <wps:spPr bwMode="auto">
                          <a:xfrm>
                            <a:off x="789305" y="789305"/>
                            <a:ext cx="3587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24" name="Line 6791"/>
                        <wps:cNvCnPr>
                          <a:cxnSpLocks noChangeShapeType="1"/>
                        </wps:cNvCnPr>
                        <wps:spPr bwMode="auto">
                          <a:xfrm flipH="1">
                            <a:off x="215265" y="861060"/>
                            <a:ext cx="574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5" name="Line 6792"/>
                        <wps:cNvCnPr>
                          <a:cxnSpLocks noChangeShapeType="1"/>
                        </wps:cNvCnPr>
                        <wps:spPr bwMode="auto">
                          <a:xfrm>
                            <a:off x="1148080" y="861060"/>
                            <a:ext cx="86106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6" name="Line 6793"/>
                        <wps:cNvCnPr>
                          <a:cxnSpLocks noChangeShapeType="1"/>
                        </wps:cNvCnPr>
                        <wps:spPr bwMode="auto">
                          <a:xfrm>
                            <a:off x="1435100" y="861695"/>
                            <a:ext cx="0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7" name="Rectangle 6794"/>
                        <wps:cNvSpPr>
                          <a:spLocks noChangeArrowheads="1"/>
                        </wps:cNvSpPr>
                        <wps:spPr bwMode="auto">
                          <a:xfrm>
                            <a:off x="1363345" y="114808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28" name="Line 6795"/>
                        <wps:cNvCnPr>
                          <a:cxnSpLocks noChangeShapeType="1"/>
                        </wps:cNvCnPr>
                        <wps:spPr bwMode="auto">
                          <a:xfrm>
                            <a:off x="1435100" y="150685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9" name="Line 6796"/>
                        <wps:cNvCnPr>
                          <a:cxnSpLocks noChangeShapeType="1"/>
                        </wps:cNvCnPr>
                        <wps:spPr bwMode="auto">
                          <a:xfrm>
                            <a:off x="1363345" y="1793240"/>
                            <a:ext cx="143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0" name="Line 6797"/>
                        <wps:cNvCnPr>
                          <a:cxnSpLocks noChangeShapeType="1"/>
                        </wps:cNvCnPr>
                        <wps:spPr bwMode="auto">
                          <a:xfrm>
                            <a:off x="932180" y="28702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1" name="Line 6798"/>
                        <wps:cNvCnPr>
                          <a:cxnSpLocks noChangeShapeType="1"/>
                        </wps:cNvCnPr>
                        <wps:spPr bwMode="auto">
                          <a:xfrm>
                            <a:off x="1004570" y="28702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4" name="Line 6799"/>
                        <wps:cNvCnPr>
                          <a:cxnSpLocks noChangeShapeType="1"/>
                        </wps:cNvCnPr>
                        <wps:spPr bwMode="auto">
                          <a:xfrm>
                            <a:off x="1005205" y="430530"/>
                            <a:ext cx="430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5" name="Line 6800"/>
                        <wps:cNvCnPr>
                          <a:cxnSpLocks noChangeShapeType="1"/>
                        </wps:cNvCnPr>
                        <wps:spPr bwMode="auto">
                          <a:xfrm flipH="1">
                            <a:off x="1435100" y="430530"/>
                            <a:ext cx="635" cy="501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6" name="Line 6801"/>
                        <wps:cNvCnPr>
                          <a:cxnSpLocks noChangeShapeType="1"/>
                        </wps:cNvCnPr>
                        <wps:spPr bwMode="auto">
                          <a:xfrm>
                            <a:off x="431165" y="430530"/>
                            <a:ext cx="50101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7" name="Line 6802"/>
                        <wps:cNvCnPr>
                          <a:cxnSpLocks noChangeShapeType="1"/>
                        </wps:cNvCnPr>
                        <wps:spPr bwMode="auto">
                          <a:xfrm flipH="1">
                            <a:off x="430530" y="431165"/>
                            <a:ext cx="635" cy="429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8" name="Line 6803"/>
                        <wps:cNvCnPr>
                          <a:cxnSpLocks noChangeShapeType="1"/>
                        </wps:cNvCnPr>
                        <wps:spPr bwMode="auto">
                          <a:xfrm>
                            <a:off x="215265" y="1363345"/>
                            <a:ext cx="635" cy="429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9" name="Line 6804"/>
                        <wps:cNvCnPr>
                          <a:cxnSpLocks noChangeShapeType="1"/>
                        </wps:cNvCnPr>
                        <wps:spPr bwMode="auto">
                          <a:xfrm>
                            <a:off x="143510" y="1793240"/>
                            <a:ext cx="143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0" name="Line 6805"/>
                        <wps:cNvCnPr>
                          <a:cxnSpLocks noChangeShapeType="1"/>
                        </wps:cNvCnPr>
                        <wps:spPr bwMode="auto">
                          <a:xfrm>
                            <a:off x="2009140" y="1363345"/>
                            <a:ext cx="635" cy="429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1" name="Line 6806"/>
                        <wps:cNvCnPr>
                          <a:cxnSpLocks noChangeShapeType="1"/>
                        </wps:cNvCnPr>
                        <wps:spPr bwMode="auto">
                          <a:xfrm>
                            <a:off x="1937385" y="1793240"/>
                            <a:ext cx="143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2" name="Oval 6807"/>
                        <wps:cNvSpPr>
                          <a:spLocks noChangeArrowheads="1"/>
                        </wps:cNvSpPr>
                        <wps:spPr bwMode="auto">
                          <a:xfrm>
                            <a:off x="1420495" y="84074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3" name="Text Box 6808"/>
                        <wps:cNvSpPr txBox="1">
                          <a:spLocks noChangeArrowheads="1"/>
                        </wps:cNvSpPr>
                        <wps:spPr bwMode="auto">
                          <a:xfrm>
                            <a:off x="1937385" y="1059180"/>
                            <a:ext cx="287020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vertAlign w:val="subscript"/>
                                </w:rPr>
                                <w:t>вих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94" name="Text Box 6809"/>
                        <wps:cNvSpPr txBox="1">
                          <a:spLocks noChangeArrowheads="1"/>
                        </wps:cNvSpPr>
                        <wps:spPr bwMode="auto">
                          <a:xfrm>
                            <a:off x="889000" y="11620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r w:rsidRPr="003072B2">
                                <w:t>С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95" name="Text Box 6810"/>
                        <wps:cNvSpPr txBox="1">
                          <a:spLocks noChangeArrowheads="1"/>
                        </wps:cNvSpPr>
                        <wps:spPr bwMode="auto">
                          <a:xfrm>
                            <a:off x="1527810" y="121983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96" name="Text Box 6811"/>
                        <wps:cNvSpPr txBox="1">
                          <a:spLocks noChangeArrowheads="1"/>
                        </wps:cNvSpPr>
                        <wps:spPr bwMode="auto">
                          <a:xfrm>
                            <a:off x="861060" y="94615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 w:rsidRPr="003072B2"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97" name="Text Box 6812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" y="1059180"/>
                            <a:ext cx="287020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vertAlign w:val="subscript"/>
                                </w:rPr>
                                <w:t>вх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98" name="Oval 6813"/>
                        <wps:cNvSpPr>
                          <a:spLocks noChangeArrowheads="1"/>
                        </wps:cNvSpPr>
                        <wps:spPr bwMode="auto">
                          <a:xfrm>
                            <a:off x="177165" y="12909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9" name="Line 6814"/>
                        <wps:cNvCnPr>
                          <a:cxnSpLocks noChangeShapeType="1"/>
                        </wps:cNvCnPr>
                        <wps:spPr bwMode="auto">
                          <a:xfrm>
                            <a:off x="177165" y="12909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0" name="Oval 6815"/>
                        <wps:cNvSpPr>
                          <a:spLocks noChangeArrowheads="1"/>
                        </wps:cNvSpPr>
                        <wps:spPr bwMode="auto">
                          <a:xfrm>
                            <a:off x="177165" y="8337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1" name="Line 6816"/>
                        <wps:cNvCnPr>
                          <a:cxnSpLocks noChangeShapeType="1"/>
                        </wps:cNvCnPr>
                        <wps:spPr bwMode="auto">
                          <a:xfrm>
                            <a:off x="177165" y="8337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2" name="Oval 6817"/>
                        <wps:cNvSpPr>
                          <a:spLocks noChangeArrowheads="1"/>
                        </wps:cNvSpPr>
                        <wps:spPr bwMode="auto">
                          <a:xfrm>
                            <a:off x="1963420" y="8337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3" name="Line 6818"/>
                        <wps:cNvCnPr>
                          <a:cxnSpLocks noChangeShapeType="1"/>
                        </wps:cNvCnPr>
                        <wps:spPr bwMode="auto">
                          <a:xfrm>
                            <a:off x="1963420" y="8337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4" name="Oval 6819"/>
                        <wps:cNvSpPr>
                          <a:spLocks noChangeArrowheads="1"/>
                        </wps:cNvSpPr>
                        <wps:spPr bwMode="auto">
                          <a:xfrm>
                            <a:off x="1973580" y="12909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5" name="Line 6820"/>
                        <wps:cNvCnPr>
                          <a:cxnSpLocks noChangeShapeType="1"/>
                        </wps:cNvCnPr>
                        <wps:spPr bwMode="auto">
                          <a:xfrm>
                            <a:off x="1973580" y="12909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6" name="Oval 6821"/>
                        <wps:cNvSpPr>
                          <a:spLocks noChangeArrowheads="1"/>
                        </wps:cNvSpPr>
                        <wps:spPr bwMode="auto">
                          <a:xfrm>
                            <a:off x="416560" y="84074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788" o:spid="_x0000_s2116" editas="canvas" style="width:175.15pt;height:152.55pt;mso-position-horizontal-relative:char;mso-position-vertical-relative:line" coordsize="22244,19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">
                <v:shape id="_x0000_s2117" type="#_x0000_t75" style="position:absolute;width:22244;height:19373;visibility:visible;mso-wrap-style:square">
                  <v:fill o:detectmouseclick="t"/>
                  <v:path o:connecttype="none"/>
                </v:shape>
                <v:rect id="Rectangle 6790" o:spid="_x0000_s2118" style="position:absolute;left:7893;top:7893;width:3587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"/>
                <v:line id="Line 6791" o:spid="_x0000_s2119" style="position:absolute;flip:x;visibility:visible;mso-wrap-style:square" from="2152,8610" to="7893,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"/>
                <v:line id="Line 6792" o:spid="_x0000_s2120" style="position:absolute;visibility:visible;mso-wrap-style:square" from="11480,8610" to="20091,8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"/>
                <v:line id="Line 6793" o:spid="_x0000_s2121" style="position:absolute;visibility:visible;mso-wrap-style:square" from="14351,8616" to="14351,1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nzXxwAAAN0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aZrB/5v4BOTiDwAA//8DAFBLAQItABQABgAIAAAAIQDb4fbL7gAAAIUBAAATAAAAAAAA&#10;AAAAAAAAAAAAAABbQ29udGVudF9UeXBlc10ueG1sUEsBAi0AFAAGAAgAAAAhAFr0LFu/AAAAFQEA&#10;AAsAAAAAAAAAAAAAAAAAHwEAAF9yZWxzLy5yZWxzUEsBAi0AFAAGAAgAAAAhAM+ufNfHAAAA3QAA&#10;AA8AAAAAAAAAAAAAAAAABwIAAGRycy9kb3ducmV2LnhtbFBLBQYAAAAAAwADALcAAAD7AgAAAAA=&#10;"/>
                <v:rect id="Rectangle 6794" o:spid="_x0000_s2122" style="position:absolute;left:13633;top:11480;width:1435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"/>
                <v:line id="Line 6795" o:spid="_x0000_s2123" style="position:absolute;visibility:visible;mso-wrap-style:square" from="14351,15068" to="14357,1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"/>
                <v:line id="Line 6796" o:spid="_x0000_s2124" style="position:absolute;visibility:visible;mso-wrap-style:square" from="13633,17932" to="15068,1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"/>
                <v:line id="Line 6797" o:spid="_x0000_s2125" style="position:absolute;visibility:visible;mso-wrap-style:square" from="9321,2870" to="9328,5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"/>
                <v:line id="Line 6798" o:spid="_x0000_s2126" style="position:absolute;visibility:visible;mso-wrap-style:square" from="10045,2870" to="10052,5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"/>
                <v:line id="Line 6799" o:spid="_x0000_s2127" style="position:absolute;visibility:visible;mso-wrap-style:square" from="10052,4305" to="14357,4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"/>
                <v:line id="Line 6800" o:spid="_x0000_s2128" style="position:absolute;flip:x;visibility:visible;mso-wrap-style:square" from="14351,4305" to="14357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"/>
                <v:line id="Line 6801" o:spid="_x0000_s2129" style="position:absolute;visibility:visible;mso-wrap-style:square" from="4311,4305" to="9321,4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"/>
                <v:line id="Line 6802" o:spid="_x0000_s2130" style="position:absolute;flip:x;visibility:visible;mso-wrap-style:square" from="4305,4311" to="4311,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"/>
                <v:line id="Line 6803" o:spid="_x0000_s2131" style="position:absolute;visibility:visible;mso-wrap-style:square" from="2152,13633" to="2159,1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ko5xAAAAN0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kH6No1z45v4BOTiFwAA//8DAFBLAQItABQABgAIAAAAIQDb4fbL7gAAAIUBAAATAAAAAAAAAAAA&#10;AAAAAAAAAABbQ29udGVudF9UeXBlc10ueG1sUEsBAi0AFAAGAAgAAAAhAFr0LFu/AAAAFQEAAAsA&#10;AAAAAAAAAAAAAAAAHwEAAF9yZWxzLy5yZWxzUEsBAi0AFAAGAAgAAAAhAHKuSjnEAAAA3QAAAA8A&#10;AAAAAAAAAAAAAAAABwIAAGRycy9kb3ducmV2LnhtbFBLBQYAAAAAAwADALcAAAD4AgAAAAA=&#10;"/>
                <v:line id="Line 6804" o:spid="_x0000_s2132" style="position:absolute;visibility:visible;mso-wrap-style:square" from="1435,17932" to="2870,1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u+iyAAAAN0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"/>
                <v:line id="Line 6805" o:spid="_x0000_s2133" style="position:absolute;visibility:visible;mso-wrap-style:square" from="20091,13633" to="20097,1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dDixQAAAN0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"/>
                <v:line id="Line 6806" o:spid="_x0000_s2134" style="position:absolute;visibility:visible;mso-wrap-style:square" from="19373,17932" to="20808,1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"/>
                <v:oval id="Oval 6807" o:spid="_x0000_s2135" style="position:absolute;left:14204;top:840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" fillcolor="black"/>
                <v:shape id="Text Box 6808" o:spid="_x0000_s2136" type="#_x0000_t202" style="position:absolute;left:19373;top:10591;width:2871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vertAlign w:val="subscript"/>
                          </w:rPr>
                          <w:t>вих</w:t>
                        </w:r>
                        <w:proofErr w:type="spellEnd"/>
                      </w:p>
                    </w:txbxContent>
                  </v:textbox>
                </v:shape>
                <v:shape id="Text Box 6809" o:spid="_x0000_s2137" type="#_x0000_t202" style="position:absolute;left:8890;top:1162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r w:rsidRPr="003072B2">
                          <w:t>С1</w:t>
                        </w:r>
                      </w:p>
                    </w:txbxContent>
                  </v:textbox>
                </v:shape>
                <v:shape id="Text Box 6810" o:spid="_x0000_s2138" type="#_x0000_t202" style="position:absolute;left:15278;top:12198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2</w:t>
                        </w:r>
                      </w:p>
                    </w:txbxContent>
                  </v:textbox>
                </v:shape>
                <v:shape id="Text Box 6811" o:spid="_x0000_s2139" type="#_x0000_t202" style="position:absolute;left:8610;top:9461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r>
                          <w:rPr>
                            <w:lang w:val="en-US"/>
                          </w:rPr>
                          <w:t>R</w:t>
                        </w:r>
                        <w:r w:rsidRPr="003072B2">
                          <w:t>1</w:t>
                        </w:r>
                      </w:p>
                    </w:txbxContent>
                  </v:textbox>
                </v:shape>
                <v:shape id="Text Box 6812" o:spid="_x0000_s2140" type="#_x0000_t202" style="position:absolute;left:717;top:10591;width:287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vertAlign w:val="subscript"/>
                          </w:rPr>
                          <w:t>вх</w:t>
                        </w:r>
                        <w:proofErr w:type="spellEnd"/>
                      </w:p>
                    </w:txbxContent>
                  </v:textbox>
                </v:shape>
                <v:oval id="Oval 6813" o:spid="_x0000_s2141" style="position:absolute;left:1771;top:12909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"/>
                <v:line id="Line 6814" o:spid="_x0000_s2142" style="position:absolute;visibility:visible;mso-wrap-style:square" from="1771,12909" to="2489,1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"/>
                <v:oval id="Oval 6815" o:spid="_x0000_s2143" style="position:absolute;left:1771;top:833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"/>
                <v:line id="Line 6816" o:spid="_x0000_s2144" style="position:absolute;visibility:visible;mso-wrap-style:square" from="1771,8337" to="2489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3SoxwAAAN0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pBOkhH8vYlPQM7uAAAA//8DAFBLAQItABQABgAIAAAAIQDb4fbL7gAAAIUBAAATAAAAAAAA&#10;AAAAAAAAAAAAAABbQ29udGVudF9UeXBlc10ueG1sUEsBAi0AFAAGAAgAAAAhAFr0LFu/AAAAFQEA&#10;AAsAAAAAAAAAAAAAAAAAHwEAAF9yZWxzLy5yZWxzUEsBAi0AFAAGAAgAAAAhAHjzdKjHAAAA3QAA&#10;AA8AAAAAAAAAAAAAAAAABwIAAGRycy9kb3ducmV2LnhtbFBLBQYAAAAAAwADALcAAAD7AgAAAAA=&#10;"/>
                <v:oval id="Oval 6817" o:spid="_x0000_s2145" style="position:absolute;left:19634;top:8337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"/>
                <v:line id="Line 6818" o:spid="_x0000_s2146" style="position:absolute;visibility:visible;mso-wrap-style:square" from="19634,8337" to="20351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U9ExwAAAN0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0jnyQxub+ITkMsrAAAA//8DAFBLAQItABQABgAIAAAAIQDb4fbL7gAAAIUBAAATAAAAAAAA&#10;AAAAAAAAAAAAAABbQ29udGVudF9UeXBlc10ueG1sUEsBAi0AFAAGAAgAAAAhAFr0LFu/AAAAFQEA&#10;AAsAAAAAAAAAAAAAAAAAHwEAAF9yZWxzLy5yZWxzUEsBAi0AFAAGAAgAAAAhAOdtT0THAAAA3QAA&#10;AA8AAAAAAAAAAAAAAAAABwIAAGRycy9kb3ducmV2LnhtbFBLBQYAAAAAAwADALcAAAD7AgAAAAA=&#10;"/>
                <v:oval id="Oval 6819" o:spid="_x0000_s2147" style="position:absolute;left:19735;top:12909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"/>
                <v:line id="Line 6820" o:spid="_x0000_s2148" style="position:absolute;visibility:visible;mso-wrap-style:square" from="19735,12909" to="20453,1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HKrxwAAAN0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pAukkf4fxOfgFz9AQAA//8DAFBLAQItABQABgAIAAAAIQDb4fbL7gAAAIUBAAATAAAAAAAA&#10;AAAAAAAAAAAAAABbQ29udGVudF9UeXBlc10ueG1sUEsBAi0AFAAGAAgAAAAhAFr0LFu/AAAAFQEA&#10;AAsAAAAAAAAAAAAAAAAAHwEAAF9yZWxzLy5yZWxzUEsBAi0AFAAGAAgAAAAhAAfIcqvHAAAA3QAA&#10;AA8AAAAAAAAAAAAAAAAABwIAAGRycy9kb3ducmV2LnhtbFBLBQYAAAAAAwADALcAAAD7AgAAAAA=&#10;"/>
                <v:oval id="Oval 6821" o:spid="_x0000_s2149" style="position:absolute;left:4165;top:840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" fillcolor="black"/>
                <w10:anchorlock/>
              </v:group>
            </w:pict>
          </mc:Fallback>
        </mc:AlternateContent>
      </w:r>
    </w:p>
    <w:p w:rsidR="000C5BCA" w:rsidRPr="002C0E8E" w:rsidRDefault="000C5BCA" w:rsidP="002C0E8E">
      <w:pPr>
        <w:jc w:val="center"/>
        <w:rPr>
          <w:sz w:val="28"/>
          <w:szCs w:val="28"/>
        </w:rPr>
      </w:pPr>
      <w:r w:rsidRPr="002C0E8E">
        <w:rPr>
          <w:sz w:val="28"/>
          <w:szCs w:val="28"/>
        </w:rPr>
        <w:t xml:space="preserve">Рис. 8. Схема послідовног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</w:t>
      </w:r>
    </w:p>
    <w:p w:rsidR="000C5BCA" w:rsidRPr="002C0E8E" w:rsidRDefault="000C5BCA" w:rsidP="002C0E8E">
      <w:pPr>
        <w:rPr>
          <w:sz w:val="28"/>
          <w:szCs w:val="28"/>
        </w:rPr>
      </w:pPr>
    </w:p>
    <w:p w:rsidR="000C5BCA" w:rsidRPr="002C0E8E" w:rsidRDefault="000C5BCA" w:rsidP="002C0E8E">
      <w:pPr>
        <w:ind w:firstLine="709"/>
        <w:rPr>
          <w:bCs/>
          <w:iCs/>
          <w:sz w:val="28"/>
          <w:szCs w:val="28"/>
        </w:rPr>
      </w:pPr>
      <w:r w:rsidRPr="002C0E8E">
        <w:rPr>
          <w:sz w:val="28"/>
          <w:szCs w:val="28"/>
        </w:rPr>
        <w:t xml:space="preserve">Введемо заміну </w:t>
      </w:r>
      <w:r w:rsidRPr="002C0E8E">
        <w:rPr>
          <w:position w:val="-28"/>
          <w:sz w:val="28"/>
          <w:szCs w:val="28"/>
        </w:rPr>
        <w:object w:dxaOrig="639" w:dyaOrig="660">
          <v:shape id="_x0000_i1235" type="#_x0000_t75" style="width:32.25pt;height:33pt" o:ole="">
            <v:imagedata r:id="rId447" o:title=""/>
          </v:shape>
          <o:OLEObject Type="Embed" ProgID="Equation.DSMT4" ShapeID="_x0000_i1235" DrawAspect="Content" ObjectID="_1633779791" r:id="rId448"/>
        </w:object>
      </w:r>
      <w:r w:rsidRPr="002C0E8E">
        <w:rPr>
          <w:sz w:val="28"/>
          <w:szCs w:val="28"/>
        </w:rPr>
        <w:t xml:space="preserve"> , </w:t>
      </w:r>
      <w:r w:rsidRPr="002C0E8E">
        <w:rPr>
          <w:position w:val="-12"/>
          <w:sz w:val="28"/>
          <w:szCs w:val="28"/>
        </w:rPr>
        <w:object w:dxaOrig="780" w:dyaOrig="360">
          <v:shape id="_x0000_i1236" type="#_x0000_t75" style="width:39pt;height:18pt" o:ole="">
            <v:imagedata r:id="rId449" o:title=""/>
          </v:shape>
          <o:OLEObject Type="Embed" ProgID="Equation.DSMT4" ShapeID="_x0000_i1236" DrawAspect="Content" ObjectID="_1633779792" r:id="rId450"/>
        </w:object>
      </w:r>
      <w:r w:rsidRPr="002C0E8E">
        <w:rPr>
          <w:sz w:val="28"/>
          <w:szCs w:val="28"/>
        </w:rPr>
        <w:t xml:space="preserve"> та </w:t>
      </w:r>
      <w:r w:rsidRPr="002C0E8E">
        <w:rPr>
          <w:position w:val="-12"/>
          <w:sz w:val="28"/>
          <w:szCs w:val="28"/>
        </w:rPr>
        <w:object w:dxaOrig="660" w:dyaOrig="360">
          <v:shape id="_x0000_i1237" type="#_x0000_t75" style="width:33pt;height:18pt" o:ole="">
            <v:imagedata r:id="rId451" o:title=""/>
          </v:shape>
          <o:OLEObject Type="Embed" ProgID="Equation.DSMT4" ShapeID="_x0000_i1237" DrawAspect="Content" ObjectID="_1633779793" r:id="rId452"/>
        </w:object>
      </w:r>
      <w:r w:rsidRPr="002C0E8E">
        <w:rPr>
          <w:sz w:val="28"/>
          <w:szCs w:val="28"/>
        </w:rPr>
        <w:t xml:space="preserve">.Передаточна функція </w:t>
      </w:r>
      <w:r w:rsidRPr="002C0E8E">
        <w:rPr>
          <w:bCs/>
          <w:iCs/>
          <w:sz w:val="28"/>
          <w:szCs w:val="28"/>
        </w:rPr>
        <w:t xml:space="preserve">послідовно </w:t>
      </w:r>
      <w:proofErr w:type="spellStart"/>
      <w:r w:rsidR="0066461C" w:rsidRPr="002C0E8E">
        <w:rPr>
          <w:bCs/>
          <w:iCs/>
          <w:sz w:val="28"/>
          <w:szCs w:val="28"/>
        </w:rPr>
        <w:t>корегую</w:t>
      </w:r>
      <w:r w:rsidRPr="002C0E8E">
        <w:rPr>
          <w:bCs/>
          <w:iCs/>
          <w:sz w:val="28"/>
          <w:szCs w:val="28"/>
        </w:rPr>
        <w:t>чого</w:t>
      </w:r>
      <w:proofErr w:type="spellEnd"/>
      <w:r w:rsidRPr="002C0E8E">
        <w:rPr>
          <w:bCs/>
          <w:iCs/>
          <w:sz w:val="28"/>
          <w:szCs w:val="28"/>
        </w:rPr>
        <w:t xml:space="preserve"> пристрою за (рис. 8) має вигляд (</w:t>
      </w:r>
      <w:r w:rsidRPr="002C0E8E">
        <w:rPr>
          <w:bCs/>
          <w:iCs/>
          <w:sz w:val="28"/>
          <w:szCs w:val="28"/>
          <w:lang w:val="ru-RU"/>
        </w:rPr>
        <w:t>10.1</w:t>
      </w:r>
      <w:r w:rsidRPr="002C0E8E">
        <w:rPr>
          <w:bCs/>
          <w:iCs/>
          <w:sz w:val="28"/>
          <w:szCs w:val="28"/>
        </w:rPr>
        <w:t>).</w:t>
      </w:r>
    </w:p>
    <w:p w:rsidR="000C5BCA" w:rsidRPr="002C0E8E" w:rsidRDefault="000C5BCA" w:rsidP="002C0E8E">
      <w:pPr>
        <w:rPr>
          <w:sz w:val="28"/>
          <w:szCs w:val="28"/>
        </w:rPr>
      </w:pPr>
    </w:p>
    <w:p w:rsidR="000C5BCA" w:rsidRPr="002C0E8E" w:rsidRDefault="000C5BCA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="00DD4859" w:rsidRPr="002C0E8E">
        <w:rPr>
          <w:position w:val="-30"/>
          <w:sz w:val="28"/>
          <w:szCs w:val="28"/>
        </w:rPr>
        <w:object w:dxaOrig="1860" w:dyaOrig="680">
          <v:shape id="_x0000_i1238" type="#_x0000_t75" style="width:93pt;height:33.75pt" o:ole="">
            <v:imagedata r:id="rId453" o:title=""/>
          </v:shape>
          <o:OLEObject Type="Embed" ProgID="Equation.DSMT4" ShapeID="_x0000_i1238" DrawAspect="Content" ObjectID="_1633779794" r:id="rId454"/>
        </w:object>
      </w:r>
      <w:r w:rsidRPr="002C0E8E">
        <w:rPr>
          <w:sz w:val="28"/>
          <w:szCs w:val="28"/>
          <w:lang w:val="ru-RU"/>
        </w:rPr>
        <w:tab/>
        <w:t>(10.1)</w:t>
      </w:r>
    </w:p>
    <w:p w:rsidR="000C5BCA" w:rsidRPr="002C0E8E" w:rsidRDefault="000C5BCA" w:rsidP="002C0E8E">
      <w:pPr>
        <w:rPr>
          <w:sz w:val="28"/>
          <w:szCs w:val="28"/>
        </w:rPr>
      </w:pPr>
      <w:r w:rsidRPr="002C0E8E">
        <w:rPr>
          <w:sz w:val="28"/>
          <w:szCs w:val="28"/>
        </w:rPr>
        <w:t>де</w:t>
      </w:r>
    </w:p>
    <w:p w:rsidR="000C5BCA" w:rsidRPr="002C0E8E" w:rsidRDefault="000C5BCA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Pr="002C0E8E">
        <w:rPr>
          <w:position w:val="-30"/>
          <w:sz w:val="28"/>
          <w:szCs w:val="28"/>
        </w:rPr>
        <w:object w:dxaOrig="3820" w:dyaOrig="740">
          <v:shape id="_x0000_i1239" type="#_x0000_t75" style="width:191.25pt;height:36.75pt" o:ole="">
            <v:imagedata r:id="rId455" o:title=""/>
          </v:shape>
          <o:OLEObject Type="Embed" ProgID="Equation.DSMT4" ShapeID="_x0000_i1239" DrawAspect="Content" ObjectID="_1633779795" r:id="rId456"/>
        </w:object>
      </w:r>
      <w:r w:rsidRPr="002C0E8E">
        <w:rPr>
          <w:sz w:val="28"/>
          <w:szCs w:val="28"/>
          <w:lang w:val="ru-RU"/>
        </w:rPr>
        <w:tab/>
        <w:t>(10.2)</w:t>
      </w:r>
    </w:p>
    <w:p w:rsidR="000C5BCA" w:rsidRPr="002C0E8E" w:rsidRDefault="000C5BCA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="002056D7" w:rsidRPr="002C0E8E">
        <w:rPr>
          <w:position w:val="-12"/>
          <w:sz w:val="28"/>
          <w:szCs w:val="28"/>
        </w:rPr>
        <w:object w:dxaOrig="4040" w:dyaOrig="420">
          <v:shape id="_x0000_i1240" type="#_x0000_t75" style="width:201.75pt;height:21pt" o:ole="">
            <v:imagedata r:id="rId457" o:title=""/>
          </v:shape>
          <o:OLEObject Type="Embed" ProgID="Equation.DSMT4" ShapeID="_x0000_i1240" DrawAspect="Content" ObjectID="_1633779796" r:id="rId458"/>
        </w:object>
      </w:r>
      <w:r w:rsidRPr="002C0E8E">
        <w:rPr>
          <w:sz w:val="28"/>
          <w:szCs w:val="28"/>
          <w:lang w:val="ru-RU"/>
        </w:rPr>
        <w:tab/>
        <w:t>(10.3)</w:t>
      </w:r>
    </w:p>
    <w:p w:rsidR="000C5BCA" w:rsidRPr="002C0E8E" w:rsidRDefault="000C5BCA" w:rsidP="002C0E8E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w:r w:rsidR="00DD4859" w:rsidRPr="002C0E8E">
        <w:rPr>
          <w:position w:val="-30"/>
          <w:sz w:val="28"/>
          <w:szCs w:val="28"/>
        </w:rPr>
        <w:object w:dxaOrig="5300" w:dyaOrig="680">
          <v:shape id="_x0000_i1241" type="#_x0000_t75" style="width:264.75pt;height:33.75pt" o:ole="">
            <v:imagedata r:id="rId459" o:title=""/>
          </v:shape>
          <o:OLEObject Type="Embed" ProgID="Equation.DSMT4" ShapeID="_x0000_i1241" DrawAspect="Content" ObjectID="_1633779797" r:id="rId460"/>
        </w:object>
      </w:r>
      <w:r w:rsidRPr="002C0E8E">
        <w:rPr>
          <w:sz w:val="28"/>
          <w:szCs w:val="28"/>
          <w:lang w:val="ru-RU"/>
        </w:rPr>
        <w:tab/>
        <w:t>(10.4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proofErr w:type="spellStart"/>
      <w:r w:rsidRPr="002C0E8E">
        <w:rPr>
          <w:sz w:val="28"/>
          <w:szCs w:val="28"/>
        </w:rPr>
        <w:t>Задамось</w:t>
      </w:r>
      <w:proofErr w:type="spellEnd"/>
      <w:r w:rsidRPr="002C0E8E">
        <w:rPr>
          <w:sz w:val="28"/>
          <w:szCs w:val="28"/>
        </w:rPr>
        <w:t xml:space="preserve"> </w:t>
      </w:r>
      <w:r w:rsidRPr="002C0E8E">
        <w:rPr>
          <w:position w:val="-14"/>
          <w:sz w:val="28"/>
          <w:szCs w:val="28"/>
        </w:rPr>
        <w:object w:dxaOrig="1219" w:dyaOrig="400">
          <v:shape id="_x0000_i1242" type="#_x0000_t75" style="width:60.75pt;height:20.25pt" o:ole="">
            <v:imagedata r:id="rId461" o:title=""/>
          </v:shape>
          <o:OLEObject Type="Embed" ProgID="Equation.DSMT4" ShapeID="_x0000_i1242" DrawAspect="Content" ObjectID="_1633779798" r:id="rId462"/>
        </w:object>
      </w:r>
      <w:r w:rsidRPr="002C0E8E">
        <w:rPr>
          <w:sz w:val="28"/>
          <w:szCs w:val="28"/>
        </w:rPr>
        <w:t>. Тоді елементи схеми (рис.8) визначаються за рівняннями (</w:t>
      </w:r>
      <w:r w:rsidRPr="002C0E8E">
        <w:rPr>
          <w:sz w:val="28"/>
          <w:szCs w:val="28"/>
          <w:lang w:val="ru-RU"/>
        </w:rPr>
        <w:t>10.5)</w:t>
      </w:r>
      <w:r w:rsidRPr="002C0E8E">
        <w:rPr>
          <w:sz w:val="28"/>
          <w:szCs w:val="28"/>
        </w:rPr>
        <w:t>-(</w:t>
      </w:r>
      <w:r w:rsidRPr="002C0E8E">
        <w:rPr>
          <w:sz w:val="28"/>
          <w:szCs w:val="28"/>
          <w:lang w:val="ru-RU"/>
        </w:rPr>
        <w:t>10.6</w:t>
      </w:r>
      <w:r w:rsidRPr="002C0E8E">
        <w:rPr>
          <w:sz w:val="28"/>
          <w:szCs w:val="28"/>
        </w:rPr>
        <w:t>).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τ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20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015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000001</m:t>
            </m:r>
          </m:den>
        </m:f>
        <m:r>
          <w:rPr>
            <w:rFonts w:ascii="Cambria Math"/>
            <w:sz w:val="28"/>
            <w:szCs w:val="28"/>
            <w:lang w:val="ru-RU"/>
          </w:rPr>
          <m:t>=298[</m:t>
        </m:r>
        <m:r>
          <w:rPr>
            <w:rFonts w:ascii="Cambria Math"/>
            <w:sz w:val="28"/>
            <w:szCs w:val="28"/>
            <w:lang w:val="ru-RU"/>
          </w:rPr>
          <m:t>кОм</m:t>
        </m:r>
        <m:r>
          <w:rPr>
            <w:rFonts w:ascii="Cambria Math"/>
            <w:sz w:val="28"/>
            <w:szCs w:val="28"/>
            <w:lang w:val="ru-RU"/>
          </w:rPr>
          <m:t>];</m:t>
        </m:r>
      </m:oMath>
      <w:r w:rsidRPr="002C0E8E">
        <w:rPr>
          <w:sz w:val="28"/>
          <w:szCs w:val="28"/>
          <w:lang w:val="ru-RU"/>
        </w:rPr>
        <w:tab/>
        <w:t>(10.5)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</w:rPr>
              <m:t>τ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01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298000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98000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000001</m:t>
            </m:r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0,015</m:t>
            </m:r>
          </m:den>
        </m:f>
        <m:r>
          <w:rPr>
            <w:rFonts w:ascii="Cambria Math"/>
            <w:sz w:val="28"/>
            <w:szCs w:val="28"/>
            <w:lang w:val="ru-RU"/>
          </w:rPr>
          <m:t>≈</m:t>
        </m:r>
        <m:r>
          <w:rPr>
            <w:rFonts w:ascii="Cambria Math"/>
            <w:sz w:val="28"/>
            <w:szCs w:val="28"/>
            <w:lang w:val="ru-RU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кОм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10.6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Після введення послідовн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 принципова схема прийме вигляд (рис. 9).</w:t>
      </w:r>
    </w:p>
    <w:p w:rsidR="00D879FF" w:rsidRPr="002C0E8E" w:rsidRDefault="00D879FF" w:rsidP="002C0E8E">
      <w:pPr>
        <w:rPr>
          <w:sz w:val="28"/>
          <w:szCs w:val="28"/>
        </w:rPr>
      </w:pPr>
    </w:p>
    <w:p w:rsidR="000C5BCA" w:rsidRPr="00D07E05" w:rsidRDefault="004A3544" w:rsidP="000C5BCA">
      <w:pPr>
        <w:jc w:val="center"/>
        <w:rPr>
          <w:lang w:val="ru-RU"/>
        </w:rPr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5897880" cy="3874770"/>
                <wp:effectExtent l="0" t="4445" r="1905" b="0"/>
                <wp:docPr id="6822" name="Полотно 68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7141" name="Group 6824"/>
                        <wpg:cNvGrpSpPr>
                          <a:grpSpLocks/>
                        </wpg:cNvGrpSpPr>
                        <wpg:grpSpPr bwMode="auto">
                          <a:xfrm rot="5400000">
                            <a:off x="3300730" y="215328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142" name="Freeform 6825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43" name="Freeform 6826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44" name="Freeform 6827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145" name="Line 6828"/>
                        <wps:cNvCnPr>
                          <a:cxnSpLocks noChangeShapeType="1"/>
                        </wps:cNvCnPr>
                        <wps:spPr bwMode="auto">
                          <a:xfrm>
                            <a:off x="216535" y="2154555"/>
                            <a:ext cx="635" cy="285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6" name="Line 68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535" y="150749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7" name="Line 6830"/>
                        <wps:cNvCnPr>
                          <a:cxnSpLocks noChangeShapeType="1"/>
                        </wps:cNvCnPr>
                        <wps:spPr bwMode="auto">
                          <a:xfrm>
                            <a:off x="71755" y="244030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8" name="Line 6831"/>
                        <wps:cNvCnPr>
                          <a:cxnSpLocks noChangeShapeType="1"/>
                        </wps:cNvCnPr>
                        <wps:spPr bwMode="auto">
                          <a:xfrm>
                            <a:off x="71755" y="150749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9" name="Line 6832"/>
                        <wps:cNvCnPr>
                          <a:cxnSpLocks noChangeShapeType="1"/>
                        </wps:cNvCnPr>
                        <wps:spPr bwMode="auto">
                          <a:xfrm>
                            <a:off x="574040" y="186626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0" name="Line 6833"/>
                        <wps:cNvCnPr>
                          <a:cxnSpLocks noChangeShapeType="1"/>
                        </wps:cNvCnPr>
                        <wps:spPr bwMode="auto">
                          <a:xfrm>
                            <a:off x="574040" y="197802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1" name="Line 6834"/>
                        <wps:cNvCnPr>
                          <a:cxnSpLocks noChangeShapeType="1"/>
                        </wps:cNvCnPr>
                        <wps:spPr bwMode="auto">
                          <a:xfrm>
                            <a:off x="574040" y="208089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2" name="Oval 6835"/>
                        <wps:cNvSpPr>
                          <a:spLocks noChangeArrowheads="1"/>
                        </wps:cNvSpPr>
                        <wps:spPr bwMode="auto">
                          <a:xfrm>
                            <a:off x="358775" y="1794510"/>
                            <a:ext cx="358775" cy="3600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3" name="Oval 6836"/>
                        <wps:cNvSpPr>
                          <a:spLocks noChangeArrowheads="1"/>
                        </wps:cNvSpPr>
                        <wps:spPr bwMode="auto">
                          <a:xfrm>
                            <a:off x="789305" y="1794510"/>
                            <a:ext cx="358775" cy="3600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4" name="Line 6837"/>
                        <wps:cNvCnPr>
                          <a:cxnSpLocks noChangeShapeType="1"/>
                        </wps:cNvCnPr>
                        <wps:spPr bwMode="auto">
                          <a:xfrm>
                            <a:off x="932180" y="2154555"/>
                            <a:ext cx="635" cy="1577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5" name="Line 6838"/>
                        <wps:cNvCnPr>
                          <a:cxnSpLocks noChangeShapeType="1"/>
                        </wps:cNvCnPr>
                        <wps:spPr bwMode="auto">
                          <a:xfrm>
                            <a:off x="1003935" y="2154555"/>
                            <a:ext cx="635" cy="50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6" name="Line 683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285" y="1220470"/>
                            <a:ext cx="635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7" name="Line 68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040" y="1220470"/>
                            <a:ext cx="635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8" name="Line 6841"/>
                        <wps:cNvCnPr>
                          <a:cxnSpLocks noChangeShapeType="1"/>
                        </wps:cNvCnPr>
                        <wps:spPr bwMode="auto">
                          <a:xfrm>
                            <a:off x="502285" y="1220470"/>
                            <a:ext cx="723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9" name="Freeform 6842"/>
                        <wps:cNvSpPr>
                          <a:spLocks/>
                        </wps:cNvSpPr>
                        <wps:spPr bwMode="auto">
                          <a:xfrm>
                            <a:off x="390525" y="1289050"/>
                            <a:ext cx="285750" cy="57150"/>
                          </a:xfrm>
                          <a:custGeom>
                            <a:avLst/>
                            <a:gdLst>
                              <a:gd name="T0" fmla="*/ 0 w 450"/>
                              <a:gd name="T1" fmla="*/ 0 h 90"/>
                              <a:gd name="T2" fmla="*/ 242 w 450"/>
                              <a:gd name="T3" fmla="*/ 90 h 90"/>
                              <a:gd name="T4" fmla="*/ 450 w 450"/>
                              <a:gd name="T5" fmla="*/ 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0" h="90">
                                <a:moveTo>
                                  <a:pt x="0" y="0"/>
                                </a:moveTo>
                                <a:cubicBezTo>
                                  <a:pt x="83" y="45"/>
                                  <a:pt x="167" y="90"/>
                                  <a:pt x="242" y="90"/>
                                </a:cubicBezTo>
                                <a:cubicBezTo>
                                  <a:pt x="317" y="90"/>
                                  <a:pt x="415" y="15"/>
                                  <a:pt x="45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60" name="Line 68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835" y="1278890"/>
                            <a:ext cx="10160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161" name="Group 6844"/>
                        <wpg:cNvGrpSpPr>
                          <a:grpSpLocks/>
                        </wpg:cNvGrpSpPr>
                        <wpg:grpSpPr bwMode="auto">
                          <a:xfrm rot="16200000">
                            <a:off x="1076325" y="193802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162" name="Freeform 6845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63" name="Freeform 6846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64" name="Freeform 6847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165" name="Line 6848"/>
                        <wps:cNvCnPr>
                          <a:cxnSpLocks noChangeShapeType="1"/>
                        </wps:cNvCnPr>
                        <wps:spPr bwMode="auto">
                          <a:xfrm>
                            <a:off x="1291590" y="1507490"/>
                            <a:ext cx="635" cy="287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6" name="Line 68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290955" y="215519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7" name="Line 6850"/>
                        <wps:cNvCnPr>
                          <a:cxnSpLocks noChangeShapeType="1"/>
                        </wps:cNvCnPr>
                        <wps:spPr bwMode="auto">
                          <a:xfrm>
                            <a:off x="1293495" y="2440305"/>
                            <a:ext cx="1416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0" name="Line 6851"/>
                        <wps:cNvCnPr>
                          <a:cxnSpLocks noChangeShapeType="1"/>
                        </wps:cNvCnPr>
                        <wps:spPr bwMode="auto">
                          <a:xfrm>
                            <a:off x="1293495" y="1507490"/>
                            <a:ext cx="1416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1" name="Rectangle 6852"/>
                        <wps:cNvSpPr>
                          <a:spLocks noChangeArrowheads="1"/>
                        </wps:cNvSpPr>
                        <wps:spPr bwMode="auto">
                          <a:xfrm>
                            <a:off x="1435100" y="1364615"/>
                            <a:ext cx="430530" cy="1147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2" name="Rectangle 6853"/>
                        <wps:cNvSpPr>
                          <a:spLocks noChangeArrowheads="1"/>
                        </wps:cNvSpPr>
                        <wps:spPr bwMode="auto">
                          <a:xfrm>
                            <a:off x="2080895" y="1579880"/>
                            <a:ext cx="3587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3" name="Line 6854"/>
                        <wps:cNvCnPr>
                          <a:cxnSpLocks noChangeShapeType="1"/>
                        </wps:cNvCnPr>
                        <wps:spPr bwMode="auto">
                          <a:xfrm flipH="1">
                            <a:off x="1865630" y="165100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4" name="Line 6855"/>
                        <wps:cNvCnPr>
                          <a:cxnSpLocks noChangeShapeType="1"/>
                        </wps:cNvCnPr>
                        <wps:spPr bwMode="auto">
                          <a:xfrm>
                            <a:off x="2439670" y="1651635"/>
                            <a:ext cx="4305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5" name="Line 6856"/>
                        <wps:cNvCnPr>
                          <a:cxnSpLocks noChangeShapeType="1"/>
                        </wps:cNvCnPr>
                        <wps:spPr bwMode="auto">
                          <a:xfrm>
                            <a:off x="2511425" y="165163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6" name="Rectangle 6857"/>
                        <wps:cNvSpPr>
                          <a:spLocks noChangeArrowheads="1"/>
                        </wps:cNvSpPr>
                        <wps:spPr bwMode="auto">
                          <a:xfrm>
                            <a:off x="2439670" y="193802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7" name="Line 6858"/>
                        <wps:cNvCnPr>
                          <a:cxnSpLocks noChangeShapeType="1"/>
                        </wps:cNvCnPr>
                        <wps:spPr bwMode="auto">
                          <a:xfrm>
                            <a:off x="2511425" y="2296795"/>
                            <a:ext cx="1270" cy="358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8" name="Line 6859"/>
                        <wps:cNvCnPr>
                          <a:cxnSpLocks noChangeShapeType="1"/>
                        </wps:cNvCnPr>
                        <wps:spPr bwMode="auto">
                          <a:xfrm>
                            <a:off x="2439670" y="265557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9" name="Line 6860"/>
                        <wps:cNvCnPr>
                          <a:cxnSpLocks noChangeShapeType="1"/>
                        </wps:cNvCnPr>
                        <wps:spPr bwMode="auto">
                          <a:xfrm>
                            <a:off x="2224405" y="122047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0" name="Line 6861"/>
                        <wps:cNvCnPr>
                          <a:cxnSpLocks noChangeShapeType="1"/>
                        </wps:cNvCnPr>
                        <wps:spPr bwMode="auto">
                          <a:xfrm>
                            <a:off x="2296160" y="122047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1" name="Line 6862"/>
                        <wps:cNvCnPr>
                          <a:cxnSpLocks noChangeShapeType="1"/>
                        </wps:cNvCnPr>
                        <wps:spPr bwMode="auto">
                          <a:xfrm flipH="1">
                            <a:off x="2008505" y="1370330"/>
                            <a:ext cx="635" cy="280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2" name="Line 6863"/>
                        <wps:cNvCnPr>
                          <a:cxnSpLocks noChangeShapeType="1"/>
                        </wps:cNvCnPr>
                        <wps:spPr bwMode="auto">
                          <a:xfrm>
                            <a:off x="2009140" y="2440940"/>
                            <a:ext cx="635" cy="214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3" name="Line 6864"/>
                        <wps:cNvCnPr>
                          <a:cxnSpLocks noChangeShapeType="1"/>
                        </wps:cNvCnPr>
                        <wps:spPr bwMode="auto">
                          <a:xfrm>
                            <a:off x="1937385" y="265493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4" name="Oval 6865"/>
                        <wps:cNvSpPr>
                          <a:spLocks noChangeArrowheads="1"/>
                        </wps:cNvSpPr>
                        <wps:spPr bwMode="auto">
                          <a:xfrm>
                            <a:off x="2491105" y="163068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5" name="Text Box 6866"/>
                        <wps:cNvSpPr txBox="1">
                          <a:spLocks noChangeArrowheads="1"/>
                        </wps:cNvSpPr>
                        <wps:spPr bwMode="auto">
                          <a:xfrm>
                            <a:off x="2188210" y="106934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t>С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36" name="Text Box 6867"/>
                        <wps:cNvSpPr txBox="1">
                          <a:spLocks noChangeArrowheads="1"/>
                        </wps:cNvSpPr>
                        <wps:spPr bwMode="auto">
                          <a:xfrm>
                            <a:off x="2239010" y="201422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 w:rsidRPr="00531ABE">
                                <w:rPr>
                                  <w:lang w:val="en-US"/>
                                </w:rPr>
                                <w:t>R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37" name="Text Box 6868"/>
                        <wps:cNvSpPr txBox="1">
                          <a:spLocks noChangeArrowheads="1"/>
                        </wps:cNvSpPr>
                        <wps:spPr bwMode="auto">
                          <a:xfrm>
                            <a:off x="2152650" y="172974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rPr>
                                  <w:lang w:val="en-US"/>
                                </w:rPr>
                                <w:t>R</w:t>
                              </w:r>
                              <w:r w:rsidRPr="00531ABE"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38" name="Oval 6869"/>
                        <wps:cNvSpPr>
                          <a:spLocks noChangeArrowheads="1"/>
                        </wps:cNvSpPr>
                        <wps:spPr bwMode="auto">
                          <a:xfrm>
                            <a:off x="1992630" y="16300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9" name="Oval 6870"/>
                        <wps:cNvSpPr>
                          <a:spLocks noChangeArrowheads="1"/>
                        </wps:cNvSpPr>
                        <wps:spPr bwMode="auto">
                          <a:xfrm>
                            <a:off x="35560" y="240982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0" name="Line 6871"/>
                        <wps:cNvCnPr>
                          <a:cxnSpLocks noChangeShapeType="1"/>
                        </wps:cNvCnPr>
                        <wps:spPr bwMode="auto">
                          <a:xfrm>
                            <a:off x="35560" y="240982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1" name="Oval 6872"/>
                        <wps:cNvSpPr>
                          <a:spLocks noChangeArrowheads="1"/>
                        </wps:cNvSpPr>
                        <wps:spPr bwMode="auto">
                          <a:xfrm>
                            <a:off x="35560" y="14687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2" name="Line 6873"/>
                        <wps:cNvCnPr>
                          <a:cxnSpLocks noChangeShapeType="1"/>
                        </wps:cNvCnPr>
                        <wps:spPr bwMode="auto">
                          <a:xfrm>
                            <a:off x="35560" y="14687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3" name="Line 6874"/>
                        <wps:cNvCnPr>
                          <a:cxnSpLocks noChangeShapeType="1"/>
                        </wps:cNvCnPr>
                        <wps:spPr bwMode="auto">
                          <a:xfrm>
                            <a:off x="1865630" y="24403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4" name="Line 6875"/>
                        <wps:cNvCnPr>
                          <a:cxnSpLocks noChangeShapeType="1"/>
                        </wps:cNvCnPr>
                        <wps:spPr bwMode="auto">
                          <a:xfrm flipH="1">
                            <a:off x="2511425" y="136398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5" name="Line 6876"/>
                        <wps:cNvCnPr>
                          <a:cxnSpLocks noChangeShapeType="1"/>
                        </wps:cNvCnPr>
                        <wps:spPr bwMode="auto">
                          <a:xfrm>
                            <a:off x="2009775" y="1363980"/>
                            <a:ext cx="2146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6" name="Line 6877"/>
                        <wps:cNvCnPr>
                          <a:cxnSpLocks noChangeShapeType="1"/>
                        </wps:cNvCnPr>
                        <wps:spPr bwMode="auto">
                          <a:xfrm flipH="1">
                            <a:off x="2296160" y="136398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7" name="Rectangle 6878"/>
                        <wps:cNvSpPr>
                          <a:spLocks noChangeArrowheads="1"/>
                        </wps:cNvSpPr>
                        <wps:spPr bwMode="auto">
                          <a:xfrm>
                            <a:off x="2870200" y="1363980"/>
                            <a:ext cx="430530" cy="1148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8" name="Line 6879"/>
                        <wps:cNvCnPr>
                          <a:cxnSpLocks noChangeShapeType="1"/>
                        </wps:cNvCnPr>
                        <wps:spPr bwMode="auto">
                          <a:xfrm>
                            <a:off x="2661285" y="26562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9" name="Line 6880"/>
                        <wps:cNvCnPr>
                          <a:cxnSpLocks noChangeShapeType="1"/>
                        </wps:cNvCnPr>
                        <wps:spPr bwMode="auto">
                          <a:xfrm>
                            <a:off x="2726690" y="2440940"/>
                            <a:ext cx="635" cy="214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0" name="Line 6881"/>
                        <wps:cNvCnPr>
                          <a:cxnSpLocks noChangeShapeType="1"/>
                        </wps:cNvCnPr>
                        <wps:spPr bwMode="auto">
                          <a:xfrm>
                            <a:off x="2726690" y="244094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2" name="Rectangle 6882"/>
                        <wps:cNvSpPr>
                          <a:spLocks noChangeArrowheads="1"/>
                        </wps:cNvSpPr>
                        <wps:spPr bwMode="auto">
                          <a:xfrm>
                            <a:off x="1908175" y="1076960"/>
                            <a:ext cx="928370" cy="165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753" name="Group 6883"/>
                        <wpg:cNvGrpSpPr>
                          <a:grpSpLocks/>
                        </wpg:cNvGrpSpPr>
                        <wpg:grpSpPr bwMode="auto">
                          <a:xfrm rot="5400000">
                            <a:off x="3302000" y="164973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6754" name="Freeform 6884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5" name="Freeform 6885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6" name="Freeform 6886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757" name="Line 6887"/>
                        <wps:cNvCnPr>
                          <a:cxnSpLocks noChangeShapeType="1"/>
                        </wps:cNvCnPr>
                        <wps:spPr bwMode="auto">
                          <a:xfrm>
                            <a:off x="3300730" y="143573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8" name="Line 6888"/>
                        <wps:cNvCnPr>
                          <a:cxnSpLocks noChangeShapeType="1"/>
                        </wps:cNvCnPr>
                        <wps:spPr bwMode="auto">
                          <a:xfrm>
                            <a:off x="3443605" y="1866265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9" name="Line 6889"/>
                        <wps:cNvCnPr>
                          <a:cxnSpLocks noChangeShapeType="1"/>
                        </wps:cNvCnPr>
                        <wps:spPr bwMode="auto">
                          <a:xfrm>
                            <a:off x="3300730" y="2440305"/>
                            <a:ext cx="1460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0" name="Line 68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3605" y="236982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1" name="Line 6891"/>
                        <wps:cNvCnPr>
                          <a:cxnSpLocks noChangeShapeType="1"/>
                        </wps:cNvCnPr>
                        <wps:spPr bwMode="auto">
                          <a:xfrm>
                            <a:off x="3443605" y="1435735"/>
                            <a:ext cx="635" cy="70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2" name="Line 6892"/>
                        <wps:cNvCnPr>
                          <a:cxnSpLocks noChangeShapeType="1"/>
                        </wps:cNvCnPr>
                        <wps:spPr bwMode="auto">
                          <a:xfrm>
                            <a:off x="3300730" y="193802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3" name="Rectangle 6893"/>
                        <wps:cNvSpPr>
                          <a:spLocks noChangeArrowheads="1"/>
                        </wps:cNvSpPr>
                        <wps:spPr bwMode="auto">
                          <a:xfrm>
                            <a:off x="3587750" y="1866900"/>
                            <a:ext cx="430530" cy="14287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4" name="Rectangle 6894"/>
                        <wps:cNvSpPr>
                          <a:spLocks noChangeArrowheads="1"/>
                        </wps:cNvSpPr>
                        <wps:spPr bwMode="auto">
                          <a:xfrm>
                            <a:off x="3731260" y="1722755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5" name="Oval 6895"/>
                        <wps:cNvSpPr>
                          <a:spLocks noChangeArrowheads="1"/>
                        </wps:cNvSpPr>
                        <wps:spPr bwMode="auto">
                          <a:xfrm>
                            <a:off x="3659505" y="1793240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6" name="Line 6896"/>
                        <wps:cNvCnPr>
                          <a:cxnSpLocks noChangeShapeType="1"/>
                        </wps:cNvCnPr>
                        <wps:spPr bwMode="auto">
                          <a:xfrm>
                            <a:off x="3659505" y="1937385"/>
                            <a:ext cx="2882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7" name="Line 6897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43764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768" name="Group 6898"/>
                        <wpg:cNvGrpSpPr>
                          <a:grpSpLocks/>
                        </wpg:cNvGrpSpPr>
                        <wpg:grpSpPr bwMode="auto">
                          <a:xfrm rot="5400000">
                            <a:off x="4018280" y="189801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6769" name="Freeform 6899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0" name="Freeform 6900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1" name="Freeform 6901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772" name="Line 6902"/>
                        <wps:cNvCnPr>
                          <a:cxnSpLocks noChangeShapeType="1"/>
                        </wps:cNvCnPr>
                        <wps:spPr bwMode="auto">
                          <a:xfrm>
                            <a:off x="4163060" y="211455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3" name="Line 6903"/>
                        <wps:cNvCnPr>
                          <a:cxnSpLocks noChangeShapeType="1"/>
                        </wps:cNvCnPr>
                        <wps:spPr bwMode="auto">
                          <a:xfrm>
                            <a:off x="4018280" y="218694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4" name="Line 6904"/>
                        <wps:cNvCnPr>
                          <a:cxnSpLocks noChangeShapeType="1"/>
                        </wps:cNvCnPr>
                        <wps:spPr bwMode="auto">
                          <a:xfrm>
                            <a:off x="4018280" y="168402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5" name="Line 6905"/>
                        <wps:cNvCnPr>
                          <a:cxnSpLocks noChangeShapeType="1"/>
                        </wps:cNvCnPr>
                        <wps:spPr bwMode="auto">
                          <a:xfrm>
                            <a:off x="4163060" y="16808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6" name="Oval 6906"/>
                        <wps:cNvSpPr>
                          <a:spLocks noChangeArrowheads="1"/>
                        </wps:cNvSpPr>
                        <wps:spPr bwMode="auto">
                          <a:xfrm>
                            <a:off x="3947795" y="16516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7" name="Line 6907"/>
                        <wps:cNvCnPr>
                          <a:cxnSpLocks noChangeShapeType="1"/>
                        </wps:cNvCnPr>
                        <wps:spPr bwMode="auto">
                          <a:xfrm>
                            <a:off x="3947795" y="16516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8" name="Oval 6908"/>
                        <wps:cNvSpPr>
                          <a:spLocks noChangeArrowheads="1"/>
                        </wps:cNvSpPr>
                        <wps:spPr bwMode="auto">
                          <a:xfrm>
                            <a:off x="3947795" y="2152650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9" name="Line 6909"/>
                        <wps:cNvCnPr>
                          <a:cxnSpLocks noChangeShapeType="1"/>
                        </wps:cNvCnPr>
                        <wps:spPr bwMode="auto">
                          <a:xfrm>
                            <a:off x="3947795" y="2152650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0" name="Oval 6910"/>
                        <wps:cNvSpPr>
                          <a:spLocks noChangeArrowheads="1"/>
                        </wps:cNvSpPr>
                        <wps:spPr bwMode="auto">
                          <a:xfrm>
                            <a:off x="3425190" y="191389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1" name="Rectangle 6911"/>
                        <wps:cNvSpPr>
                          <a:spLocks noChangeArrowheads="1"/>
                        </wps:cNvSpPr>
                        <wps:spPr bwMode="auto">
                          <a:xfrm>
                            <a:off x="4520565" y="1721485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2" name="Oval 6912"/>
                        <wps:cNvSpPr>
                          <a:spLocks noChangeArrowheads="1"/>
                        </wps:cNvSpPr>
                        <wps:spPr bwMode="auto">
                          <a:xfrm>
                            <a:off x="4447540" y="1791970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3" name="Line 6913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435100"/>
                            <a:ext cx="7899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4" name="Line 6914"/>
                        <wps:cNvCnPr>
                          <a:cxnSpLocks noChangeShapeType="1"/>
                        </wps:cNvCnPr>
                        <wps:spPr bwMode="auto">
                          <a:xfrm>
                            <a:off x="4593590" y="1437640"/>
                            <a:ext cx="635" cy="283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" name="Rectangle 6915"/>
                        <wps:cNvSpPr>
                          <a:spLocks noChangeArrowheads="1"/>
                        </wps:cNvSpPr>
                        <wps:spPr bwMode="auto">
                          <a:xfrm>
                            <a:off x="4018280" y="2369185"/>
                            <a:ext cx="3587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6" name="Line 6916"/>
                        <wps:cNvCnPr>
                          <a:cxnSpLocks noChangeShapeType="1"/>
                        </wps:cNvCnPr>
                        <wps:spPr bwMode="auto">
                          <a:xfrm>
                            <a:off x="3803015" y="2155190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7" name="Line 6917"/>
                        <wps:cNvCnPr>
                          <a:cxnSpLocks noChangeShapeType="1"/>
                        </wps:cNvCnPr>
                        <wps:spPr bwMode="auto">
                          <a:xfrm>
                            <a:off x="3803015" y="2440305"/>
                            <a:ext cx="21526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8" name="Line 6918"/>
                        <wps:cNvCnPr>
                          <a:cxnSpLocks noChangeShapeType="1"/>
                        </wps:cNvCnPr>
                        <wps:spPr bwMode="auto">
                          <a:xfrm>
                            <a:off x="4592955" y="215519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" name="Line 6919"/>
                        <wps:cNvCnPr>
                          <a:cxnSpLocks noChangeShapeType="1"/>
                        </wps:cNvCnPr>
                        <wps:spPr bwMode="auto">
                          <a:xfrm>
                            <a:off x="4377055" y="2439670"/>
                            <a:ext cx="2165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0" name="Rectangle 6920"/>
                        <wps:cNvSpPr>
                          <a:spLocks noChangeArrowheads="1"/>
                        </wps:cNvSpPr>
                        <wps:spPr bwMode="auto">
                          <a:xfrm>
                            <a:off x="4521835" y="2727960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1" name="Oval 6921"/>
                        <wps:cNvSpPr>
                          <a:spLocks noChangeArrowheads="1"/>
                        </wps:cNvSpPr>
                        <wps:spPr bwMode="auto">
                          <a:xfrm>
                            <a:off x="4448810" y="2798445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2" name="Line 6922"/>
                        <wps:cNvCnPr>
                          <a:cxnSpLocks noChangeShapeType="1"/>
                        </wps:cNvCnPr>
                        <wps:spPr bwMode="auto">
                          <a:xfrm>
                            <a:off x="4592320" y="244348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" name="Line 6923"/>
                        <wps:cNvCnPr>
                          <a:cxnSpLocks noChangeShapeType="1"/>
                        </wps:cNvCnPr>
                        <wps:spPr bwMode="auto">
                          <a:xfrm>
                            <a:off x="4594225" y="315976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4" name="Line 6924"/>
                        <wps:cNvCnPr>
                          <a:cxnSpLocks noChangeShapeType="1"/>
                        </wps:cNvCnPr>
                        <wps:spPr bwMode="auto">
                          <a:xfrm>
                            <a:off x="3013710" y="2512060"/>
                            <a:ext cx="635" cy="144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" name="Line 6925"/>
                        <wps:cNvCnPr>
                          <a:cxnSpLocks noChangeShapeType="1"/>
                        </wps:cNvCnPr>
                        <wps:spPr bwMode="auto">
                          <a:xfrm>
                            <a:off x="2941955" y="265684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6" name="Line 6926"/>
                        <wps:cNvCnPr>
                          <a:cxnSpLocks noChangeShapeType="1"/>
                        </wps:cNvCnPr>
                        <wps:spPr bwMode="auto">
                          <a:xfrm>
                            <a:off x="3157220" y="2510155"/>
                            <a:ext cx="635" cy="576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" name="Rectangle 6927"/>
                        <wps:cNvSpPr>
                          <a:spLocks noChangeArrowheads="1"/>
                        </wps:cNvSpPr>
                        <wps:spPr bwMode="auto">
                          <a:xfrm>
                            <a:off x="3300730" y="3014345"/>
                            <a:ext cx="287020" cy="287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8" name="Line 6928"/>
                        <wps:cNvCnPr>
                          <a:cxnSpLocks noChangeShapeType="1"/>
                        </wps:cNvCnPr>
                        <wps:spPr bwMode="auto">
                          <a:xfrm>
                            <a:off x="3157855" y="322961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" name="Line 6929"/>
                        <wps:cNvCnPr>
                          <a:cxnSpLocks noChangeShapeType="1"/>
                        </wps:cNvCnPr>
                        <wps:spPr bwMode="auto">
                          <a:xfrm>
                            <a:off x="3157855" y="308673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0" name="Line 6930"/>
                        <wps:cNvCnPr>
                          <a:cxnSpLocks noChangeShapeType="1"/>
                        </wps:cNvCnPr>
                        <wps:spPr bwMode="auto">
                          <a:xfrm>
                            <a:off x="3157220" y="3229610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" name="Line 6931"/>
                        <wps:cNvCnPr>
                          <a:cxnSpLocks noChangeShapeType="1"/>
                        </wps:cNvCnPr>
                        <wps:spPr bwMode="auto">
                          <a:xfrm>
                            <a:off x="3085465" y="337312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2" name="Line 6932"/>
                        <wps:cNvCnPr>
                          <a:cxnSpLocks noChangeShapeType="1"/>
                        </wps:cNvCnPr>
                        <wps:spPr bwMode="auto">
                          <a:xfrm>
                            <a:off x="3587750" y="3086735"/>
                            <a:ext cx="215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" name="Line 693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03650" y="2443480"/>
                            <a:ext cx="635" cy="643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4" name="Line 6934"/>
                        <wps:cNvCnPr>
                          <a:cxnSpLocks noChangeShapeType="1"/>
                        </wps:cNvCnPr>
                        <wps:spPr bwMode="auto">
                          <a:xfrm>
                            <a:off x="3587750" y="322961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" name="Line 6935"/>
                        <wps:cNvCnPr>
                          <a:cxnSpLocks noChangeShapeType="1"/>
                        </wps:cNvCnPr>
                        <wps:spPr bwMode="auto">
                          <a:xfrm>
                            <a:off x="3803650" y="3230245"/>
                            <a:ext cx="635" cy="213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6" name="Line 6936"/>
                        <wps:cNvCnPr>
                          <a:cxnSpLocks noChangeShapeType="1"/>
                        </wps:cNvCnPr>
                        <wps:spPr bwMode="auto">
                          <a:xfrm>
                            <a:off x="3803650" y="3444240"/>
                            <a:ext cx="7905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487" name="Group 6937"/>
                        <wpg:cNvGrpSpPr>
                          <a:grpSpLocks/>
                        </wpg:cNvGrpSpPr>
                        <wpg:grpSpPr bwMode="auto">
                          <a:xfrm rot="5400000">
                            <a:off x="4159885" y="290131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6488" name="Freeform 6938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89" name="Freeform 6939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0" name="Freeform 6940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491" name="Line 6941"/>
                        <wps:cNvCnPr>
                          <a:cxnSpLocks noChangeShapeType="1"/>
                        </wps:cNvCnPr>
                        <wps:spPr bwMode="auto">
                          <a:xfrm>
                            <a:off x="4304665" y="311785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2" name="Line 6942"/>
                        <wps:cNvCnPr>
                          <a:cxnSpLocks noChangeShapeType="1"/>
                        </wps:cNvCnPr>
                        <wps:spPr bwMode="auto">
                          <a:xfrm>
                            <a:off x="4159885" y="319024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" name="Line 6943"/>
                        <wps:cNvCnPr>
                          <a:cxnSpLocks noChangeShapeType="1"/>
                        </wps:cNvCnPr>
                        <wps:spPr bwMode="auto">
                          <a:xfrm>
                            <a:off x="4159885" y="2687955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4" name="Line 6944"/>
                        <wps:cNvCnPr>
                          <a:cxnSpLocks noChangeShapeType="1"/>
                        </wps:cNvCnPr>
                        <wps:spPr bwMode="auto">
                          <a:xfrm>
                            <a:off x="4304665" y="26841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5" name="Oval 6945"/>
                        <wps:cNvSpPr>
                          <a:spLocks noChangeArrowheads="1"/>
                        </wps:cNvSpPr>
                        <wps:spPr bwMode="auto">
                          <a:xfrm>
                            <a:off x="4089400" y="26549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6" name="Line 6946"/>
                        <wps:cNvCnPr>
                          <a:cxnSpLocks noChangeShapeType="1"/>
                        </wps:cNvCnPr>
                        <wps:spPr bwMode="auto">
                          <a:xfrm>
                            <a:off x="4089400" y="26549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7" name="Oval 6947"/>
                        <wps:cNvSpPr>
                          <a:spLocks noChangeArrowheads="1"/>
                        </wps:cNvSpPr>
                        <wps:spPr bwMode="auto">
                          <a:xfrm>
                            <a:off x="4089400" y="3155950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8" name="Line 6948"/>
                        <wps:cNvCnPr>
                          <a:cxnSpLocks noChangeShapeType="1"/>
                        </wps:cNvCnPr>
                        <wps:spPr bwMode="auto">
                          <a:xfrm>
                            <a:off x="4089400" y="3155950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9" name="Line 6949"/>
                        <wps:cNvCnPr>
                          <a:cxnSpLocks noChangeShapeType="1"/>
                        </wps:cNvCnPr>
                        <wps:spPr bwMode="auto">
                          <a:xfrm>
                            <a:off x="4735830" y="189611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0" name="Rectangle 6950"/>
                        <wps:cNvSpPr>
                          <a:spLocks noChangeArrowheads="1"/>
                        </wps:cNvSpPr>
                        <wps:spPr bwMode="auto">
                          <a:xfrm>
                            <a:off x="4951095" y="1795145"/>
                            <a:ext cx="287020" cy="286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1" name="Line 6951"/>
                        <wps:cNvCnPr>
                          <a:cxnSpLocks noChangeShapeType="1"/>
                        </wps:cNvCnPr>
                        <wps:spPr bwMode="auto">
                          <a:xfrm>
                            <a:off x="5233670" y="1979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2" name="Line 6952"/>
                        <wps:cNvCnPr>
                          <a:cxnSpLocks noChangeShapeType="1"/>
                        </wps:cNvCnPr>
                        <wps:spPr bwMode="auto">
                          <a:xfrm>
                            <a:off x="5377180" y="1979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3" name="Line 6953"/>
                        <wps:cNvCnPr>
                          <a:cxnSpLocks noChangeShapeType="1"/>
                        </wps:cNvCnPr>
                        <wps:spPr bwMode="auto">
                          <a:xfrm>
                            <a:off x="4879340" y="1979930"/>
                            <a:ext cx="635" cy="1005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4" name="Line 6954"/>
                        <wps:cNvCnPr>
                          <a:cxnSpLocks noChangeShapeType="1"/>
                        </wps:cNvCnPr>
                        <wps:spPr bwMode="auto">
                          <a:xfrm>
                            <a:off x="4737100" y="2985770"/>
                            <a:ext cx="1422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5" name="Line 6955"/>
                        <wps:cNvCnPr>
                          <a:cxnSpLocks noChangeShapeType="1"/>
                        </wps:cNvCnPr>
                        <wps:spPr bwMode="auto">
                          <a:xfrm>
                            <a:off x="4735830" y="290957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6" name="Line 6956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7585" y="197993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7" name="Rectangle 6957"/>
                        <wps:cNvSpPr>
                          <a:spLocks noChangeArrowheads="1"/>
                        </wps:cNvSpPr>
                        <wps:spPr bwMode="auto">
                          <a:xfrm>
                            <a:off x="5456555" y="1795145"/>
                            <a:ext cx="287020" cy="286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8" name="Line 6958"/>
                        <wps:cNvCnPr>
                          <a:cxnSpLocks noChangeShapeType="1"/>
                        </wps:cNvCnPr>
                        <wps:spPr bwMode="auto">
                          <a:xfrm>
                            <a:off x="5238115" y="190627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9" name="Line 6959"/>
                        <wps:cNvCnPr>
                          <a:cxnSpLocks noChangeShapeType="1"/>
                        </wps:cNvCnPr>
                        <wps:spPr bwMode="auto">
                          <a:xfrm>
                            <a:off x="5377180" y="1979930"/>
                            <a:ext cx="635" cy="1751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0" name="Line 6960"/>
                        <wps:cNvCnPr>
                          <a:cxnSpLocks noChangeShapeType="1"/>
                        </wps:cNvCnPr>
                        <wps:spPr bwMode="auto">
                          <a:xfrm flipH="1">
                            <a:off x="932180" y="3731895"/>
                            <a:ext cx="4445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511" name="Group 6961"/>
                        <wpg:cNvGrpSpPr>
                          <a:grpSpLocks/>
                        </wpg:cNvGrpSpPr>
                        <wpg:grpSpPr bwMode="auto">
                          <a:xfrm rot="5400000">
                            <a:off x="71120" y="193548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6512" name="Freeform 6962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3" name="Freeform 6963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4" name="Freeform 6964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515" name="Line 6965"/>
                        <wps:cNvCnPr>
                          <a:cxnSpLocks noChangeShapeType="1"/>
                        </wps:cNvCnPr>
                        <wps:spPr bwMode="auto">
                          <a:xfrm>
                            <a:off x="4735830" y="19773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6" name="Line 6966"/>
                        <wps:cNvCnPr>
                          <a:cxnSpLocks noChangeShapeType="1"/>
                        </wps:cNvCnPr>
                        <wps:spPr bwMode="auto">
                          <a:xfrm>
                            <a:off x="4879340" y="19773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7" name="Line 6967"/>
                        <wps:cNvCnPr>
                          <a:cxnSpLocks noChangeShapeType="1"/>
                        </wps:cNvCnPr>
                        <wps:spPr bwMode="auto">
                          <a:xfrm>
                            <a:off x="1003935" y="3660140"/>
                            <a:ext cx="43014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8" name="Line 696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4570" y="265684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9" name="Line 69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05425" y="1979930"/>
                            <a:ext cx="635" cy="1680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0" name="Oval 6970"/>
                        <wps:cNvSpPr>
                          <a:spLocks noChangeArrowheads="1"/>
                        </wps:cNvSpPr>
                        <wps:spPr bwMode="auto">
                          <a:xfrm>
                            <a:off x="3787775" y="242189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1" name="Oval 6971"/>
                        <wps:cNvSpPr>
                          <a:spLocks noChangeArrowheads="1"/>
                        </wps:cNvSpPr>
                        <wps:spPr bwMode="auto">
                          <a:xfrm>
                            <a:off x="4575175" y="241681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2" name="Text Box 6972"/>
                        <wps:cNvSpPr txBox="1">
                          <a:spLocks noChangeArrowheads="1"/>
                        </wps:cNvSpPr>
                        <wps:spPr bwMode="auto">
                          <a:xfrm>
                            <a:off x="75565" y="13290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С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24" name="Text Box 6974"/>
                        <wps:cNvSpPr txBox="1">
                          <a:spLocks noChangeArrowheads="1"/>
                        </wps:cNvSpPr>
                        <wps:spPr bwMode="auto">
                          <a:xfrm>
                            <a:off x="449580" y="189230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С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25" name="Text Box 6975"/>
                        <wps:cNvSpPr txBox="1">
                          <a:spLocks noChangeArrowheads="1"/>
                        </wps:cNvSpPr>
                        <wps:spPr bwMode="auto">
                          <a:xfrm>
                            <a:off x="869950" y="190246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26" name="Text Box 6976"/>
                        <wps:cNvSpPr txBox="1">
                          <a:spLocks noChangeArrowheads="1"/>
                        </wps:cNvSpPr>
                        <wps:spPr bwMode="auto">
                          <a:xfrm>
                            <a:off x="673735" y="108458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27" name="Text Box 6977"/>
                        <wps:cNvSpPr txBox="1">
                          <a:spLocks noChangeArrowheads="1"/>
                        </wps:cNvSpPr>
                        <wps:spPr bwMode="auto">
                          <a:xfrm>
                            <a:off x="1076325" y="132969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68" name="Text Box 6978"/>
                        <wps:cNvSpPr txBox="1">
                          <a:spLocks noChangeArrowheads="1"/>
                        </wps:cNvSpPr>
                        <wps:spPr bwMode="auto">
                          <a:xfrm>
                            <a:off x="1496695" y="18808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ФЧ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69" name="Text Box 6979"/>
                        <wps:cNvSpPr txBox="1">
                          <a:spLocks noChangeArrowheads="1"/>
                        </wps:cNvSpPr>
                        <wps:spPr bwMode="auto">
                          <a:xfrm>
                            <a:off x="2545080" y="107696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П(р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0" name="Text Box 6980"/>
                        <wps:cNvSpPr txBox="1">
                          <a:spLocks noChangeArrowheads="1"/>
                        </wps:cNvSpPr>
                        <wps:spPr bwMode="auto">
                          <a:xfrm>
                            <a:off x="2985135" y="186563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Е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1" name="Text Box 6981"/>
                        <wps:cNvSpPr txBox="1">
                          <a:spLocks noChangeArrowheads="1"/>
                        </wps:cNvSpPr>
                        <wps:spPr bwMode="auto">
                          <a:xfrm>
                            <a:off x="3311525" y="12782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К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2" name="Text Box 6982"/>
                        <wps:cNvSpPr txBox="1">
                          <a:spLocks noChangeArrowheads="1"/>
                        </wps:cNvSpPr>
                        <wps:spPr bwMode="auto">
                          <a:xfrm>
                            <a:off x="3314700" y="244348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К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3" name="Line 6983"/>
                        <wps:cNvCnPr>
                          <a:cxnSpLocks noChangeShapeType="1"/>
                        </wps:cNvCnPr>
                        <wps:spPr bwMode="auto">
                          <a:xfrm rot="120000">
                            <a:off x="3587750" y="1290955"/>
                            <a:ext cx="143510" cy="585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4" name="Line 6984"/>
                        <wps:cNvCnPr>
                          <a:cxnSpLocks noChangeShapeType="1"/>
                        </wps:cNvCnPr>
                        <wps:spPr bwMode="auto">
                          <a:xfrm rot="120000">
                            <a:off x="3655695" y="1290955"/>
                            <a:ext cx="147320" cy="574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5" name="Oval 6985"/>
                        <wps:cNvSpPr>
                          <a:spLocks noChangeArrowheads="1"/>
                        </wps:cNvSpPr>
                        <wps:spPr bwMode="auto">
                          <a:xfrm>
                            <a:off x="3519170" y="1069975"/>
                            <a:ext cx="252095" cy="2520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6" name="Text Box 6986"/>
                        <wps:cNvSpPr txBox="1">
                          <a:spLocks noChangeArrowheads="1"/>
                        </wps:cNvSpPr>
                        <wps:spPr bwMode="auto">
                          <a:xfrm>
                            <a:off x="3538220" y="110172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П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7" name="Text Box 6987"/>
                        <wps:cNvSpPr txBox="1">
                          <a:spLocks noChangeArrowheads="1"/>
                        </wps:cNvSpPr>
                        <wps:spPr bwMode="auto">
                          <a:xfrm>
                            <a:off x="3526790" y="21418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AC0EBA" w:rsidRDefault="00794E5D" w:rsidP="000C5BCA">
                              <w:r>
                                <w:t>ЕМ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8" name="Text Box 6988"/>
                        <wps:cNvSpPr txBox="1">
                          <a:spLocks noChangeArrowheads="1"/>
                        </wps:cNvSpPr>
                        <wps:spPr bwMode="auto">
                          <a:xfrm>
                            <a:off x="3950335" y="149288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9" name="Text Box 6989"/>
                        <wps:cNvSpPr txBox="1">
                          <a:spLocks noChangeArrowheads="1"/>
                        </wps:cNvSpPr>
                        <wps:spPr bwMode="auto">
                          <a:xfrm>
                            <a:off x="4492625" y="184213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В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0" name="Text Box 6990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63258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1" name="Text Box 6991"/>
                        <wps:cNvSpPr txBox="1">
                          <a:spLocks noChangeArrowheads="1"/>
                        </wps:cNvSpPr>
                        <wps:spPr bwMode="auto">
                          <a:xfrm>
                            <a:off x="5037455" y="185610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2" name="Text Box 6992"/>
                        <wps:cNvSpPr txBox="1">
                          <a:spLocks noChangeArrowheads="1"/>
                        </wps:cNvSpPr>
                        <wps:spPr bwMode="auto">
                          <a:xfrm>
                            <a:off x="4161790" y="3197860"/>
                            <a:ext cx="430530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3" name="Text Box 6993"/>
                        <wps:cNvSpPr txBox="1">
                          <a:spLocks noChangeArrowheads="1"/>
                        </wps:cNvSpPr>
                        <wps:spPr bwMode="auto">
                          <a:xfrm>
                            <a:off x="4513580" y="2870835"/>
                            <a:ext cx="198120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4" name="Text Box 6994"/>
                        <wps:cNvSpPr txBox="1">
                          <a:spLocks noChangeArrowheads="1"/>
                        </wps:cNvSpPr>
                        <wps:spPr bwMode="auto">
                          <a:xfrm>
                            <a:off x="4118610" y="218313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 w:rsidRPr="00372FE9">
                                <w:rPr>
                                  <w:vertAlign w:val="subscript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5" name="Text Box 6995"/>
                        <wps:cNvSpPr txBox="1">
                          <a:spLocks noChangeArrowheads="1"/>
                        </wps:cNvSpPr>
                        <wps:spPr bwMode="auto">
                          <a:xfrm>
                            <a:off x="3305175" y="308610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К(р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6" name="Text Box 6996"/>
                        <wps:cNvSpPr txBox="1">
                          <a:spLocks noChangeArrowheads="1"/>
                        </wps:cNvSpPr>
                        <wps:spPr bwMode="auto">
                          <a:xfrm>
                            <a:off x="5542915" y="18554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Н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7187" name="Group 6997"/>
                        <wpg:cNvGrpSpPr>
                          <a:grpSpLocks/>
                        </wpg:cNvGrpSpPr>
                        <wpg:grpSpPr bwMode="auto">
                          <a:xfrm>
                            <a:off x="2224405" y="51117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188" name="Freeform 6998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89" name="Freeform 6999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0" name="Freeform 7000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191" name="Group 7001"/>
                        <wpg:cNvGrpSpPr>
                          <a:grpSpLocks/>
                        </wpg:cNvGrpSpPr>
                        <wpg:grpSpPr bwMode="auto">
                          <a:xfrm rot="2700000">
                            <a:off x="2704465" y="72707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192" name="Freeform 7002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3" name="Freeform 7003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4" name="Freeform 7004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195" name="Group 7005"/>
                        <wpg:cNvGrpSpPr>
                          <a:grpSpLocks/>
                        </wpg:cNvGrpSpPr>
                        <wpg:grpSpPr bwMode="auto">
                          <a:xfrm rot="18900000">
                            <a:off x="2643505" y="31623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196" name="Freeform 7006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7" name="Freeform 7007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8" name="Freeform 7008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199" name="Line 7009"/>
                        <wps:cNvCnPr>
                          <a:cxnSpLocks noChangeShapeType="1"/>
                        </wps:cNvCnPr>
                        <wps:spPr bwMode="auto">
                          <a:xfrm>
                            <a:off x="2649855" y="584835"/>
                            <a:ext cx="7239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0" name="Line 70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6205" y="513080"/>
                            <a:ext cx="6604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1" name="Line 7011"/>
                        <wps:cNvCnPr>
                          <a:cxnSpLocks noChangeShapeType="1"/>
                        </wps:cNvCnPr>
                        <wps:spPr bwMode="auto">
                          <a:xfrm>
                            <a:off x="1937385" y="583565"/>
                            <a:ext cx="2876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2" name="Line 70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38020" y="1005840"/>
                            <a:ext cx="11569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3" name="Line 7013"/>
                        <wps:cNvCnPr>
                          <a:cxnSpLocks noChangeShapeType="1"/>
                        </wps:cNvCnPr>
                        <wps:spPr bwMode="auto">
                          <a:xfrm>
                            <a:off x="2985135" y="908685"/>
                            <a:ext cx="100330" cy="94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4" name="Line 70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0055" y="142875"/>
                            <a:ext cx="105410" cy="109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5" name="Line 7015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8495" y="142240"/>
                            <a:ext cx="11569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6" name="Line 7016"/>
                        <wps:cNvCnPr>
                          <a:cxnSpLocks noChangeShapeType="1"/>
                        </wps:cNvCnPr>
                        <wps:spPr bwMode="auto">
                          <a:xfrm>
                            <a:off x="2583180" y="582930"/>
                            <a:ext cx="666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7" name="Oval 7017"/>
                        <wps:cNvSpPr>
                          <a:spLocks noChangeArrowheads="1"/>
                        </wps:cNvSpPr>
                        <wps:spPr bwMode="auto">
                          <a:xfrm>
                            <a:off x="1865630" y="97726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08" name="Line 7018"/>
                        <wps:cNvCnPr>
                          <a:cxnSpLocks noChangeShapeType="1"/>
                        </wps:cNvCnPr>
                        <wps:spPr bwMode="auto">
                          <a:xfrm>
                            <a:off x="1865630" y="97726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9" name="Oval 7019"/>
                        <wps:cNvSpPr>
                          <a:spLocks noChangeArrowheads="1"/>
                        </wps:cNvSpPr>
                        <wps:spPr bwMode="auto">
                          <a:xfrm>
                            <a:off x="1866265" y="5467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0" name="Line 7020"/>
                        <wps:cNvCnPr>
                          <a:cxnSpLocks noChangeShapeType="1"/>
                        </wps:cNvCnPr>
                        <wps:spPr bwMode="auto">
                          <a:xfrm>
                            <a:off x="1866265" y="5467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1" name="Oval 7021"/>
                        <wps:cNvSpPr>
                          <a:spLocks noChangeArrowheads="1"/>
                        </wps:cNvSpPr>
                        <wps:spPr bwMode="auto">
                          <a:xfrm>
                            <a:off x="1866265" y="10477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2" name="Line 7022"/>
                        <wps:cNvCnPr>
                          <a:cxnSpLocks noChangeShapeType="1"/>
                        </wps:cNvCnPr>
                        <wps:spPr bwMode="auto">
                          <a:xfrm>
                            <a:off x="1866265" y="10477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3" name="Oval 7023"/>
                        <wps:cNvSpPr>
                          <a:spLocks noChangeArrowheads="1"/>
                        </wps:cNvSpPr>
                        <wps:spPr bwMode="auto">
                          <a:xfrm>
                            <a:off x="2630170" y="5657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4" name="Text Box 7024"/>
                        <wps:cNvSpPr txBox="1">
                          <a:spLocks noChangeArrowheads="1"/>
                        </wps:cNvSpPr>
                        <wps:spPr bwMode="auto">
                          <a:xfrm>
                            <a:off x="1753870" y="730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5" name="Text Box 7025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50673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6" name="Text Box 7026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93789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7" name="Text Box 7027"/>
                        <wps:cNvSpPr txBox="1">
                          <a:spLocks noChangeArrowheads="1"/>
                        </wps:cNvSpPr>
                        <wps:spPr bwMode="auto">
                          <a:xfrm>
                            <a:off x="549275" y="2186940"/>
                            <a:ext cx="5200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0C5BCA">
                              <w:r>
                                <w:t>ε=α-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8" name="Freeform 7028"/>
                        <wps:cNvSpPr>
                          <a:spLocks/>
                        </wps:cNvSpPr>
                        <wps:spPr bwMode="auto">
                          <a:xfrm>
                            <a:off x="4737100" y="2798445"/>
                            <a:ext cx="70485" cy="287655"/>
                          </a:xfrm>
                          <a:custGeom>
                            <a:avLst/>
                            <a:gdLst>
                              <a:gd name="T0" fmla="*/ 0 w 111"/>
                              <a:gd name="T1" fmla="*/ 0 h 453"/>
                              <a:gd name="T2" fmla="*/ 111 w 111"/>
                              <a:gd name="T3" fmla="*/ 243 h 453"/>
                              <a:gd name="T4" fmla="*/ 0 w 111"/>
                              <a:gd name="T5" fmla="*/ 453 h 4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1" h="453">
                                <a:moveTo>
                                  <a:pt x="0" y="0"/>
                                </a:moveTo>
                                <a:cubicBezTo>
                                  <a:pt x="55" y="84"/>
                                  <a:pt x="111" y="168"/>
                                  <a:pt x="111" y="243"/>
                                </a:cubicBezTo>
                                <a:cubicBezTo>
                                  <a:pt x="111" y="318"/>
                                  <a:pt x="19" y="418"/>
                                  <a:pt x="0" y="45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9" name="Line 7029"/>
                        <wps:cNvCnPr>
                          <a:cxnSpLocks noChangeShapeType="1"/>
                        </wps:cNvCnPr>
                        <wps:spPr bwMode="auto">
                          <a:xfrm flipH="1">
                            <a:off x="4740910" y="3024505"/>
                            <a:ext cx="3048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0" name="Text Box 7030"/>
                        <wps:cNvSpPr txBox="1">
                          <a:spLocks noChangeArrowheads="1"/>
                        </wps:cNvSpPr>
                        <wps:spPr bwMode="auto">
                          <a:xfrm>
                            <a:off x="4807585" y="3024505"/>
                            <a:ext cx="5022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ω→</w:t>
                              </w: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21" name="Text Box 7031"/>
                        <wps:cNvSpPr txBox="1">
                          <a:spLocks noChangeArrowheads="1"/>
                        </wps:cNvSpPr>
                        <wps:spPr bwMode="auto">
                          <a:xfrm>
                            <a:off x="5305425" y="173228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0C5BCA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22" name="Text Box 6973"/>
                        <wps:cNvSpPr txBox="1">
                          <a:spLocks noChangeArrowheads="1"/>
                        </wps:cNvSpPr>
                        <wps:spPr bwMode="auto">
                          <a:xfrm>
                            <a:off x="635" y="193738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~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822" o:spid="_x0000_s2150" editas="canvas" style="width:464.4pt;height:305.1pt;mso-position-horizontal-relative:char;mso-position-vertical-relative:line" coordsize="58978,38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">
                <v:shape id="_x0000_s2151" type="#_x0000_t75" style="position:absolute;width:58978;height:38747;visibility:visible;mso-wrap-style:square">
                  <v:fill o:detectmouseclick="t"/>
                  <v:path o:connecttype="none"/>
                </v:shape>
                <v:group id="Group 6824" o:spid="_x0000_s2152" style="position:absolute;left:33006;top:21533;width:3601;height:736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">
                  <v:shape id="Freeform 6825" o:spid="_x0000_s2153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826" o:spid="_x0000_s2154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827" o:spid="_x0000_s2155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828" o:spid="_x0000_s2156" style="position:absolute;visibility:visible;mso-wrap-style:square" from="2165,21545" to="2171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"/>
                <v:line id="Line 6829" o:spid="_x0000_s2157" style="position:absolute;flip:y;visibility:visible;mso-wrap-style:square" from="2165,15074" to="2171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"/>
                <v:line id="Line 6830" o:spid="_x0000_s2158" style="position:absolute;visibility:visible;mso-wrap-style:square" from="717,24403" to="2146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"/>
                <v:line id="Line 6831" o:spid="_x0000_s2159" style="position:absolute;visibility:visible;mso-wrap-style:square" from="717,15074" to="2165,1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8ni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"/>
                <v:line id="Line 6832" o:spid="_x0000_s2160" style="position:absolute;visibility:visible;mso-wrap-style:square" from="5740,18662" to="8610,1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"/>
                <v:line id="Line 6833" o:spid="_x0000_s2161" style="position:absolute;visibility:visible;mso-wrap-style:square" from="5740,19780" to="8610,1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"/>
                <v:line id="Line 6834" o:spid="_x0000_s2162" style="position:absolute;visibility:visible;mso-wrap-style:square" from="5740,20808" to="8610,2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"/>
                <v:oval id="Oval 6835" o:spid="_x0000_s2163" style="position:absolute;left:3587;top:17945;width:3588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"/>
                <v:oval id="Oval 6836" o:spid="_x0000_s2164" style="position:absolute;left:7893;top:17945;width:3587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"/>
                <v:line id="Line 6837" o:spid="_x0000_s2165" style="position:absolute;visibility:visible;mso-wrap-style:square" from="9321,21545" to="9328,3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"/>
                <v:line id="Line 6838" o:spid="_x0000_s2166" style="position:absolute;visibility:visible;mso-wrap-style:square" from="10039,21545" to="10045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/ChyAAAAN0AAAAPAAAAZHJzL2Rvd25yZXYueG1sRI9Pa8JA&#10;FMTvhX6H5RV6qxsVU4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C8X/ChyAAAAN0A&#10;AAAPAAAAAAAAAAAAAAAAAAcCAABkcnMvZG93bnJldi54bWxQSwUGAAAAAAMAAwC3AAAA/AIAAAAA&#10;"/>
                <v:line id="Line 6839" o:spid="_x0000_s2167" style="position:absolute;flip:y;visibility:visible;mso-wrap-style:square" from="5022,12204" to="5029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"/>
                <v:line id="Line 6840" o:spid="_x0000_s2168" style="position:absolute;flip:y;visibility:visible;mso-wrap-style:square" from="5740,12204" to="5746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"/>
                <v:line id="Line 6841" o:spid="_x0000_s2169" style="position:absolute;visibility:visible;mso-wrap-style:square" from="5022,12204" to="5746,12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"/>
                <v:shape id="Freeform 6842" o:spid="_x0000_s2170" style="position:absolute;left:3905;top:12890;width:2857;height:572;visibility:visible;mso-wrap-style:square;v-text-anchor:top" coordsize="45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" path="m,c83,45,167,90,242,90,317,90,415,15,450,e" filled="f">
                  <v:path arrowok="t" o:connecttype="custom" o:connectlocs="0,0;153670,57150;285750,0" o:connectangles="0,0,0"/>
                </v:shape>
                <v:line id="Line 6843" o:spid="_x0000_s2171" style="position:absolute;flip:y;visibility:visible;mso-wrap-style:square" from="5848,12788" to="6864,13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">
                  <v:stroke endarrow="block"/>
                </v:line>
                <v:group id="Group 6844" o:spid="_x0000_s2172" style="position:absolute;left:10763;top:19380;width:3600;height:736;rotation:-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">
                  <v:shape id="Freeform 6845" o:spid="_x0000_s2173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846" o:spid="_x0000_s2174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847" o:spid="_x0000_s2175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848" o:spid="_x0000_s2176" style="position:absolute;visibility:visible;mso-wrap-style:square" from="12915,15074" to="12922,17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zocyAAAAN0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"/>
                <v:line id="Line 6849" o:spid="_x0000_s2177" style="position:absolute;flip:x;visibility:visible;mso-wrap-style:square" from="12909,21551" to="12915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"/>
                <v:line id="Line 6850" o:spid="_x0000_s2178" style="position:absolute;visibility:visible;mso-wrap-style:square" from="12934,24403" to="14351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"/>
                <v:line id="Line 6851" o:spid="_x0000_s2179" style="position:absolute;visibility:visible;mso-wrap-style:square" from="12934,15074" to="14351,1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"/>
                <v:rect id="Rectangle 6852" o:spid="_x0000_s2180" style="position:absolute;left:14351;top:13646;width:4305;height:11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yMY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pG43gAzzfhCcj5AwAA//8DAFBLAQItABQABgAIAAAAIQDb4fbL7gAAAIUBAAATAAAAAAAAAAAA&#10;AAAAAAAAAABbQ29udGVudF9UeXBlc10ueG1sUEsBAi0AFAAGAAgAAAAhAFr0LFu/AAAAFQEAAAsA&#10;AAAAAAAAAAAAAAAAHwEAAF9yZWxzLy5yZWxzUEsBAi0AFAAGAAgAAAAhAEdfIxjEAAAA3QAAAA8A&#10;AAAAAAAAAAAAAAAABwIAAGRycy9kb3ducmV2LnhtbFBLBQYAAAAAAwADALcAAAD4AgAAAAA=&#10;"/>
                <v:rect id="Rectangle 6853" o:spid="_x0000_s2181" style="position:absolute;left:20808;top:15798;width:358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b1v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KLY/h7E56AXNwAAAD//wMAUEsBAi0AFAAGAAgAAAAhANvh9svuAAAAhQEAABMAAAAAAAAA&#10;AAAAAAAAAAAAAFtDb250ZW50X1R5cGVzXS54bWxQSwECLQAUAAYACAAAACEAWvQsW78AAAAVAQAA&#10;CwAAAAAAAAAAAAAAAAAfAQAAX3JlbHMvLnJlbHNQSwECLQAUAAYACAAAACEAt429b8YAAADdAAAA&#10;DwAAAAAAAAAAAAAAAAAHAgAAZHJzL2Rvd25yZXYueG1sUEsFBgAAAAADAAMAtwAAAPoCAAAAAA==&#10;"/>
                <v:line id="Line 6854" o:spid="_x0000_s2182" style="position:absolute;flip:x;visibility:visible;mso-wrap-style:square" from="18656,16510" to="20808,16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"/>
                <v:line id="Line 6855" o:spid="_x0000_s2183" style="position:absolute;visibility:visible;mso-wrap-style:square" from="24396,16516" to="28702,16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R8G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"/>
                <v:line id="Line 6856" o:spid="_x0000_s2184" style="position:absolute;visibility:visible;mso-wrap-style:square" from="25114,16516" to="25120,19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bqdyAAAAN0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"/>
                <v:rect id="Rectangle 6857" o:spid="_x0000_s2185" style="position:absolute;left:24396;top:19380;width:1435;height:3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"/>
                <v:line id="Line 6858" o:spid="_x0000_s2186" style="position:absolute;visibility:visible;mso-wrap-style:square" from="25114,22967" to="25126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4Fx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SCdTqbw/yY+Abn4AwAA//8DAFBLAQItABQABgAIAAAAIQDb4fbL7gAAAIUBAAATAAAAAAAA&#10;AAAAAAAAAAAAAABbQ29udGVudF9UeXBlc10ueG1sUEsBAi0AFAAGAAgAAAAhAFr0LFu/AAAAFQEA&#10;AAsAAAAAAAAAAAAAAAAAHwEAAF9yZWxzLy5yZWxzUEsBAi0AFAAGAAgAAAAhACVXgXHHAAAA3QAA&#10;AA8AAAAAAAAAAAAAAAAABwIAAGRycy9kb3ducmV2LnhtbFBLBQYAAAAAAwADALcAAAD7AgAAAAA=&#10;"/>
                <v:line id="Line 6859" o:spid="_x0000_s2187" style="position:absolute;visibility:visible;mso-wrap-style:square" from="24396,26555" to="25831,26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"/>
                <v:line id="Line 6860" o:spid="_x0000_s2188" style="position:absolute;visibility:visible;mso-wrap-style:square" from="22244,12204" to="22250,1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LCY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"/>
                <v:line id="Line 6861" o:spid="_x0000_s2189" style="position:absolute;visibility:visible;mso-wrap-style:square" from="22961,12204" to="22967,1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"/>
                <v:line id="Line 6862" o:spid="_x0000_s2190" style="position:absolute;flip:x;visibility:visible;mso-wrap-style:square" from="20085,13703" to="20091,16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"/>
                <v:line id="Line 6863" o:spid="_x0000_s2191" style="position:absolute;visibility:visible;mso-wrap-style:square" from="20091,24409" to="20097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bQ0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pC+TMbw/yY+ATn/AwAA//8DAFBLAQItABQABgAIAAAAIQDb4fbL7gAAAIUBAAATAAAAAAAA&#10;AAAAAAAAAAAAAABbQ29udGVudF9UeXBlc10ueG1sUEsBAi0AFAAGAAgAAAAhAFr0LFu/AAAAFQEA&#10;AAsAAAAAAAAAAAAAAAAAHwEAAF9yZWxzLy5yZWxzUEsBAi0AFAAGAAgAAAAhALD5tDTHAAAA3QAA&#10;AA8AAAAAAAAAAAAAAAAABwIAAGRycy9kb3ducmV2LnhtbFBLBQYAAAAAAwADALcAAAD7AgAAAAA=&#10;"/>
                <v:line id="Line 6864" o:spid="_x0000_s2192" style="position:absolute;visibility:visible;mso-wrap-style:square" from="19373,26549" to="20808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"/>
                <v:oval id="Oval 6865" o:spid="_x0000_s2193" style="position:absolute;left:24911;top:1630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" fillcolor="black"/>
                <v:shape id="Text Box 6866" o:spid="_x0000_s2194" type="#_x0000_t202" style="position:absolute;left:21882;top:10693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t>С1</w:t>
                        </w:r>
                      </w:p>
                    </w:txbxContent>
                  </v:textbox>
                </v:shape>
                <v:shape id="Text Box 6867" o:spid="_x0000_s2195" type="#_x0000_t202" style="position:absolute;left:22390;top:20142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pPr>
                          <w:rPr>
                            <w:lang w:val="en-US"/>
                          </w:rPr>
                        </w:pPr>
                        <w:r w:rsidRPr="00531ABE">
                          <w:rPr>
                            <w:lang w:val="en-US"/>
                          </w:rPr>
                          <w:t>R2</w:t>
                        </w:r>
                      </w:p>
                    </w:txbxContent>
                  </v:textbox>
                </v:shape>
                <v:shape id="Text Box 6868" o:spid="_x0000_s2196" type="#_x0000_t202" style="position:absolute;left:21526;top:17297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rPr>
                            <w:lang w:val="en-US"/>
                          </w:rPr>
                          <w:t>R</w:t>
                        </w:r>
                        <w:r w:rsidRPr="00531ABE">
                          <w:t>1</w:t>
                        </w:r>
                      </w:p>
                    </w:txbxContent>
                  </v:textbox>
                </v:shape>
                <v:oval id="Oval 6869" o:spid="_x0000_s2197" style="position:absolute;left:19926;top:1630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" fillcolor="black"/>
                <v:oval id="Oval 6870" o:spid="_x0000_s2198" style="position:absolute;left:355;top:24098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"/>
                <v:line id="Line 6871" o:spid="_x0000_s2199" style="position:absolute;visibility:visible;mso-wrap-style:square" from="355,24098" to="1073,24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fylxQAAAN0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"/>
                <v:oval id="Oval 6872" o:spid="_x0000_s2200" style="position:absolute;left:355;top:1468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"/>
                <v:line id="Line 6873" o:spid="_x0000_s2201" style="position:absolute;visibility:visible;mso-wrap-style:square" from="355,14687" to="1073,15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8dJ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"/>
                <v:line id="Line 6874" o:spid="_x0000_s2202" style="position:absolute;visibility:visible;mso-wrap-style:square" from="18656,24403" to="20091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"/>
                <v:line id="Line 6875" o:spid="_x0000_s2203" style="position:absolute;flip:x;visibility:visible;mso-wrap-style:square" from="25114,13639" to="25120,16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"/>
                <v:line id="Line 6876" o:spid="_x0000_s2204" style="position:absolute;visibility:visible;mso-wrap-style:square" from="20097,13639" to="22244,1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"/>
                <v:line id="Line 6877" o:spid="_x0000_s2205" style="position:absolute;flip:x;visibility:visible;mso-wrap-style:square" from="22961,13639" to="25114,1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"/>
                <v:rect id="Rectangle 6878" o:spid="_x0000_s2206" style="position:absolute;left:28702;top:13639;width:4305;height:1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"/>
                <v:line id="Line 6879" o:spid="_x0000_s2207" style="position:absolute;visibility:visible;mso-wrap-style:square" from="26612,26562" to="28047,2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/CjxQAAAN0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"/>
                <v:line id="Line 6880" o:spid="_x0000_s2208" style="position:absolute;visibility:visible;mso-wrap-style:square" from="27266,24409" to="27273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1U4yQAAAN0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"/>
                <v:line id="Line 6881" o:spid="_x0000_s2209" style="position:absolute;visibility:visible;mso-wrap-style:square" from="27266,24409" to="2870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Gp4xQAAAN0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"/>
                <v:rect id="Rectangle 6882" o:spid="_x0000_s2210" style="position:absolute;left:19081;top:10769;width:9284;height:16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" filled="f">
                  <v:stroke dashstyle="longDash"/>
                </v:rect>
                <v:group id="Group 6883" o:spid="_x0000_s2211" style="position:absolute;left:33020;top:16496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">
                  <v:shape id="Freeform 6884" o:spid="_x0000_s2212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885" o:spid="_x0000_s2213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886" o:spid="_x0000_s2214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887" o:spid="_x0000_s2215" style="position:absolute;visibility:visible;mso-wrap-style:square" from="33007,14357" to="34436,14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"/>
                <v:line id="Line 6888" o:spid="_x0000_s2216" style="position:absolute;visibility:visible;mso-wrap-style:square" from="34436,18662" to="34442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mZ+xQAAAN0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"/>
                <v:line id="Line 6889" o:spid="_x0000_s2217" style="position:absolute;visibility:visible;mso-wrap-style:square" from="33007,24403" to="34467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"/>
                <v:line id="Line 6890" o:spid="_x0000_s2218" style="position:absolute;flip:y;visibility:visible;mso-wrap-style:square" from="34436,23698" to="3444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"/>
                <v:line id="Line 6891" o:spid="_x0000_s2219" style="position:absolute;visibility:visible;mso-wrap-style:square" from="34436,14357" to="34442,15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"/>
                <v:line id="Line 6892" o:spid="_x0000_s2220" style="position:absolute;visibility:visible;mso-wrap-style:square" from="33007,19380" to="34436,19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"/>
                <v:rect id="Rectangle 6893" o:spid="_x0000_s2221" style="position:absolute;left:35877;top:18669;width:4305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" fillcolor="black"/>
                <v:rect id="Rectangle 6894" o:spid="_x0000_s2222" style="position:absolute;left:37312;top:17227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" fillcolor="black"/>
                <v:oval id="Oval 6895" o:spid="_x0000_s2223" style="position:absolute;left:36595;top:17932;width:2882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"/>
                <v:line id="Line 6896" o:spid="_x0000_s2224" style="position:absolute;visibility:visible;mso-wrap-style:square" from="36595,19373" to="39477,19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"/>
                <v:line id="Line 6897" o:spid="_x0000_s2225" style="position:absolute;visibility:visible;mso-wrap-style:square" from="38030,14376" to="38036,17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"/>
                <v:group id="Group 6898" o:spid="_x0000_s2226" style="position:absolute;left:40183;top:18979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">
                  <v:shape id="Freeform 6899" o:spid="_x0000_s2227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00" o:spid="_x0000_s2228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01" o:spid="_x0000_s2229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902" o:spid="_x0000_s2230" style="position:absolute;visibility:visible;mso-wrap-style:square" from="41630,21145" to="41636,2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w30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SCdTifw/yY+Abn4AwAA//8DAFBLAQItABQABgAIAAAAIQDb4fbL7gAAAIUBAAATAAAAAAAA&#10;AAAAAAAAAAAAAABbQ29udGVudF9UeXBlc10ueG1sUEsBAi0AFAAGAAgAAAAhAFr0LFu/AAAAFQEA&#10;AAsAAAAAAAAAAAAAAAAAHwEAAF9yZWxzLy5yZWxzUEsBAi0AFAAGAAgAAAAhACaTDfTHAAAA3QAA&#10;AA8AAAAAAAAAAAAAAAAABwIAAGRycy9kb3ducmV2LnhtbFBLBQYAAAAAAwADALcAAAD7AgAAAAA=&#10;"/>
                <v:line id="Line 6903" o:spid="_x0000_s2231" style="position:absolute;visibility:visible;mso-wrap-style:square" from="40182,21869" to="41630,21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"/>
                <v:line id="Line 6904" o:spid="_x0000_s2232" style="position:absolute;visibility:visible;mso-wrap-style:square" from="40182,16840" to="41630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"/>
                <v:line id="Line 6905" o:spid="_x0000_s2233" style="position:absolute;visibility:visible;mso-wrap-style:square" from="41630,16808" to="41636,17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"/>
                <v:oval id="Oval 6906" o:spid="_x0000_s2234" style="position:absolute;left:39477;top:16516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"/>
                <v:line id="Line 6907" o:spid="_x0000_s2235" style="position:absolute;visibility:visible;mso-wrap-style:square" from="39477,16516" to="40195,17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"/>
                <v:oval id="Oval 6908" o:spid="_x0000_s2236" style="position:absolute;left:39477;top:21526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"/>
                <v:line id="Line 6909" o:spid="_x0000_s2237" style="position:absolute;visibility:visible;mso-wrap-style:square" from="39477,21526" to="40195,2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"/>
                <v:oval id="Oval 6910" o:spid="_x0000_s2238" style="position:absolute;left:34251;top:1913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" fillcolor="black"/>
                <v:rect id="Rectangle 6911" o:spid="_x0000_s2239" style="position:absolute;left:45205;top:17214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" fillcolor="black"/>
                <v:oval id="Oval 6912" o:spid="_x0000_s2240" style="position:absolute;left:44475;top:17919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"/>
                <v:line id="Line 6913" o:spid="_x0000_s2241" style="position:absolute;visibility:visible;mso-wrap-style:square" from="38030,14351" to="45929,14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"/>
                <v:line id="Line 6914" o:spid="_x0000_s2242" style="position:absolute;visibility:visible;mso-wrap-style:square" from="45935,14376" to="45942,17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"/>
                <v:rect id="Rectangle 6915" o:spid="_x0000_s2243" style="position:absolute;left:40182;top:23691;width:358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"/>
                <v:line id="Line 6916" o:spid="_x0000_s2244" style="position:absolute;visibility:visible;mso-wrap-style:square" from="38030,21551" to="38036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PxWxwAAAN0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NBvSgF5zfpCcjpCQAA//8DAFBLAQItABQABgAIAAAAIQDb4fbL7gAAAIUBAAATAAAAAAAA&#10;AAAAAAAAAAAAAABbQ29udGVudF9UeXBlc10ueG1sUEsBAi0AFAAGAAgAAAAhAFr0LFu/AAAAFQEA&#10;AAsAAAAAAAAAAAAAAAAAHwEAAF9yZWxzLy5yZWxzUEsBAi0AFAAGAAgAAAAhAAdU/FbHAAAA3QAA&#10;AA8AAAAAAAAAAAAAAAAABwIAAGRycy9kb3ducmV2LnhtbFBLBQYAAAAAAwADALcAAAD7AgAAAAA=&#10;"/>
                <v:line id="Line 6917" o:spid="_x0000_s2245" style="position:absolute;visibility:visible;mso-wrap-style:square" from="38030,24403" to="4018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"/>
                <v:line id="Line 6918" o:spid="_x0000_s2246" style="position:absolute;visibility:visible;mso-wrap-style:square" from="45929,21551" to="45935,24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"/>
                <v:line id="Line 6919" o:spid="_x0000_s2247" style="position:absolute;visibility:visible;mso-wrap-style:square" from="43770,24396" to="45935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"/>
                <v:rect id="Rectangle 6920" o:spid="_x0000_s2248" style="position:absolute;left:45218;top:27279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" fillcolor="black"/>
                <v:oval id="Oval 6921" o:spid="_x0000_s2249" style="position:absolute;left:44488;top:27984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"/>
                <v:line id="Line 6922" o:spid="_x0000_s2250" style="position:absolute;visibility:visible;mso-wrap-style:square" from="45923,24434" to="45929,27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myI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"/>
                <v:line id="Line 6923" o:spid="_x0000_s2251" style="position:absolute;visibility:visible;mso-wrap-style:square" from="45942,31597" to="45948,34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"/>
                <v:line id="Line 6924" o:spid="_x0000_s2252" style="position:absolute;visibility:visible;mso-wrap-style:square" from="30137,25120" to="30143,2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"/>
                <v:line id="Line 6925" o:spid="_x0000_s2253" style="position:absolute;visibility:visible;mso-wrap-style:square" from="29419,26568" to="30854,2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"/>
                <v:line id="Line 6926" o:spid="_x0000_s2254" style="position:absolute;visibility:visible;mso-wrap-style:square" from="31572,25101" to="31578,30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"/>
                <v:rect id="Rectangle 6927" o:spid="_x0000_s2255" style="position:absolute;left:33007;top:30143;width:2870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"/>
                <v:line id="Line 6928" o:spid="_x0000_s2256" style="position:absolute;visibility:visible;mso-wrap-style:square" from="31578,32296" to="33007,3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ltixQAAAN0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"/>
                <v:line id="Line 6929" o:spid="_x0000_s2257" style="position:absolute;visibility:visible;mso-wrap-style:square" from="31578,30867" to="33007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v75yQAAAN0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"/>
                <v:line id="Line 6930" o:spid="_x0000_s2258" style="position:absolute;visibility:visible;mso-wrap-style:square" from="31572,32296" to="31578,33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"/>
                <v:line id="Line 6931" o:spid="_x0000_s2259" style="position:absolute;visibility:visible;mso-wrap-style:square" from="30854,33731" to="32289,33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"/>
                <v:line id="Line 6932" o:spid="_x0000_s2260" style="position:absolute;visibility:visible;mso-wrap-style:square" from="35877,30867" to="38036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"/>
                <v:line id="Line 6933" o:spid="_x0000_s2261" style="position:absolute;flip:y;visibility:visible;mso-wrap-style:square" from="38036,24434" to="38042,30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"/>
                <v:line id="Line 6934" o:spid="_x0000_s2262" style="position:absolute;visibility:visible;mso-wrap-style:square" from="35877,32296" to="38030,3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"/>
                <v:line id="Line 6935" o:spid="_x0000_s2263" style="position:absolute;visibility:visible;mso-wrap-style:square" from="38036,32302" to="38042,34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"/>
                <v:line id="Line 6936" o:spid="_x0000_s2264" style="position:absolute;visibility:visible;mso-wrap-style:square" from="38036,34442" to="45942,34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"/>
                <v:group id="Group 6937" o:spid="_x0000_s2265" style="position:absolute;left:41599;top:29012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">
                  <v:shape id="Freeform 6938" o:spid="_x0000_s2266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39" o:spid="_x0000_s2267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40" o:spid="_x0000_s2268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941" o:spid="_x0000_s2269" style="position:absolute;visibility:visible;mso-wrap-style:square" from="43046,31178" to="43053,3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BQFyAAAAN0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"/>
                <v:line id="Line 6942" o:spid="_x0000_s2270" style="position:absolute;visibility:visible;mso-wrap-style:square" from="41598,31902" to="43046,3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opyyAAAAN0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"/>
                <v:line id="Line 6943" o:spid="_x0000_s2271" style="position:absolute;visibility:visible;mso-wrap-style:square" from="41598,26879" to="43046,26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"/>
                <v:line id="Line 6944" o:spid="_x0000_s2272" style="position:absolute;visibility:visible;mso-wrap-style:square" from="43046,26841" to="43053,27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"/>
                <v:oval id="Oval 6945" o:spid="_x0000_s2273" style="position:absolute;left:40894;top:26549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"/>
                <v:line id="Line 6946" o:spid="_x0000_s2274" style="position:absolute;visibility:visible;mso-wrap-style:square" from="40894,26549" to="41611,2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"/>
                <v:oval id="Oval 6947" o:spid="_x0000_s2275" style="position:absolute;left:40894;top:31559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"/>
                <v:line id="Line 6948" o:spid="_x0000_s2276" style="position:absolute;visibility:visible;mso-wrap-style:square" from="40894,31559" to="41611,3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"/>
                <v:line id="Line 6949" o:spid="_x0000_s2277" style="position:absolute;visibility:visible;mso-wrap-style:square" from="47358,18961" to="49510,18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"/>
                <v:rect id="Rectangle 6950" o:spid="_x0000_s2278" style="position:absolute;left:49510;top:17951;width:2871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"/>
                <v:line id="Line 6951" o:spid="_x0000_s2279" style="position:absolute;visibility:visible;mso-wrap-style:square" from="52336,19792" to="53054,1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44fxwAAAN0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kH6mozg+iY+ATm7AAAA//8DAFBLAQItABQABgAIAAAAIQDb4fbL7gAAAIUBAAATAAAAAAAA&#10;AAAAAAAAAAAAAABbQ29udGVudF9UeXBlc10ueG1sUEsBAi0AFAAGAAgAAAAhAFr0LFu/AAAAFQEA&#10;AAsAAAAAAAAAAAAAAAAAHwEAAF9yZWxzLy5yZWxzUEsBAi0AFAAGAAgAAAAhACODjh/HAAAA3QAA&#10;AA8AAAAAAAAAAAAAAAAABwIAAGRycy9kb3ducmV2LnhtbFBLBQYAAAAAAwADALcAAAD7AgAAAAA=&#10;"/>
                <v:line id="Line 6952" o:spid="_x0000_s2280" style="position:absolute;visibility:visible;mso-wrap-style:square" from="53771,19792" to="54489,1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RBoxwAAAN0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pA+JxP4exOfgFz8AgAA//8DAFBLAQItABQABgAIAAAAIQDb4fbL7gAAAIUBAAATAAAAAAAA&#10;AAAAAAAAAAAAAABbQ29udGVudF9UeXBlc10ueG1sUEsBAi0AFAAGAAgAAAAhAFr0LFu/AAAAFQEA&#10;AAsAAAAAAAAAAAAAAAAAHwEAAF9yZWxzLy5yZWxzUEsBAi0AFAAGAAgAAAAhANNREGjHAAAA3QAA&#10;AA8AAAAAAAAAAAAAAAAABwIAAGRycy9kb3ducmV2LnhtbFBLBQYAAAAAAwADALcAAAD7AgAAAAA=&#10;"/>
                <v:line id="Line 6953" o:spid="_x0000_s2281" style="position:absolute;visibility:visible;mso-wrap-style:square" from="48793,19799" to="48799,29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"/>
                <v:line id="Line 6954" o:spid="_x0000_s2282" style="position:absolute;visibility:visible;mso-wrap-style:square" from="47371,29857" to="48793,29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C2HyAAAAN0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"/>
                <v:line id="Line 6955" o:spid="_x0000_s2283" style="position:absolute;visibility:visible;mso-wrap-style:square" from="47358,29095" to="48075,2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IgcxwAAAN0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XpJJnA/5v4BOT8CgAA//8DAFBLAQItABQABgAIAAAAIQDb4fbL7gAAAIUBAAATAAAAAAAA&#10;AAAAAAAAAAAAAABbQ29udGVudF9UeXBlc10ueG1sUEsBAi0AFAAGAAgAAAAhAFr0LFu/AAAAFQEA&#10;AAsAAAAAAAAAAAAAAAAAHwEAAF9yZWxzLy5yZWxzUEsBAi0AFAAGAAgAAAAhAFy4iBzHAAAA3QAA&#10;AA8AAAAAAAAAAAAAAAAABwIAAGRycy9kb3ducmV2LnhtbFBLBQYAAAAAAwADALcAAAD7AgAAAAA=&#10;"/>
                <v:line id="Line 6956" o:spid="_x0000_s2284" style="position:absolute;flip:y;visibility:visible;mso-wrap-style:square" from="48075,19799" to="48082,29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"/>
                <v:rect id="Rectangle 6957" o:spid="_x0000_s2285" style="position:absolute;left:54565;top:17951;width:2870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"/>
                <v:line id="Line 6958" o:spid="_x0000_s2286" style="position:absolute;visibility:visible;mso-wrap-style:square" from="52381,19062" to="54533,19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SeCxAAAAN0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kH6msS58U18AnL5BwAA//8DAFBLAQItABQABgAIAAAAIQDb4fbL7gAAAIUBAAATAAAAAAAAAAAA&#10;AAAAAAAAAABbQ29udGVudF9UeXBlc10ueG1sUEsBAi0AFAAGAAgAAAAhAFr0LFu/AAAAFQEAAAsA&#10;AAAAAAAAAAAAAAAAHwEAAF9yZWxzLy5yZWxzUEsBAi0AFAAGAAgAAAAhALK5J4LEAAAA3QAAAA8A&#10;AAAAAAAAAAAAAAAABwIAAGRycy9kb3ducmV2LnhtbFBLBQYAAAAAAwADALcAAAD4AgAAAAA=&#10;"/>
                <v:line id="Line 6959" o:spid="_x0000_s2287" style="position:absolute;visibility:visible;mso-wrap-style:square" from="53771,19799" to="53778,3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YIZyAAAAN0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"/>
                <v:line id="Line 6960" o:spid="_x0000_s2288" style="position:absolute;flip:x;visibility:visible;mso-wrap-style:square" from="9321,37318" to="53771,37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"/>
                <v:group id="Group 6961" o:spid="_x0000_s2289" style="position:absolute;left:710;top:19355;width:3601;height:736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">
                  <v:shape id="Freeform 6962" o:spid="_x0000_s2290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63" o:spid="_x0000_s2291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64" o:spid="_x0000_s2292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965" o:spid="_x0000_s2293" style="position:absolute;visibility:visible;mso-wrap-style:square" from="47358,19773" to="48075,1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"/>
                <v:line id="Line 6966" o:spid="_x0000_s2294" style="position:absolute;visibility:visible;mso-wrap-style:square" from="48793,19773" to="49510,1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"/>
                <v:line id="Line 6967" o:spid="_x0000_s2295" style="position:absolute;visibility:visible;mso-wrap-style:square" from="10039,36601" to="53054,3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yUtyAAAAN0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"/>
                <v:line id="Line 6968" o:spid="_x0000_s2296" style="position:absolute;flip:y;visibility:visible;mso-wrap-style:square" from="10045,26568" to="10052,36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"/>
                <v:line id="Line 6969" o:spid="_x0000_s2297" style="position:absolute;flip:y;visibility:visible;mso-wrap-style:square" from="53054,19799" to="53060,36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"/>
                <v:oval id="Oval 6970" o:spid="_x0000_s2298" style="position:absolute;left:37877;top:2421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" fillcolor="black"/>
                <v:oval id="Oval 6971" o:spid="_x0000_s2299" style="position:absolute;left:45751;top:241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" fillcolor="black"/>
                <v:shape id="Text Box 6972" o:spid="_x0000_s2300" type="#_x0000_t202" style="position:absolute;left:755;top:13290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СД</w:t>
                        </w:r>
                      </w:p>
                    </w:txbxContent>
                  </v:textbox>
                </v:shape>
                <v:shape id="Text Box 6974" o:spid="_x0000_s2301" type="#_x0000_t202" style="position:absolute;left:4495;top:18923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СД</w:t>
                        </w:r>
                      </w:p>
                    </w:txbxContent>
                  </v:textbox>
                </v:shape>
                <v:shape id="Text Box 6975" o:spid="_x0000_s2302" type="#_x0000_t202" style="position:absolute;left:8699;top:19024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СП</w:t>
                        </w:r>
                      </w:p>
                    </w:txbxContent>
                  </v:textbox>
                </v:shape>
                <v:shape id="Text Box 6976" o:spid="_x0000_s2303" type="#_x0000_t202" style="position:absolute;left:6737;top:10845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β</w:t>
                        </w:r>
                      </w:p>
                    </w:txbxContent>
                  </v:textbox>
                </v:shape>
                <v:shape id="Text Box 6977" o:spid="_x0000_s2304" type="#_x0000_t202" style="position:absolute;left:10763;top:13296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СП</w:t>
                        </w:r>
                      </w:p>
                    </w:txbxContent>
                  </v:textbox>
                </v:shape>
                <v:shape id="Text Box 6978" o:spid="_x0000_s2305" type="#_x0000_t202" style="position:absolute;left:14966;top:18808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ФЧВ</w:t>
                        </w:r>
                      </w:p>
                    </w:txbxContent>
                  </v:textbox>
                </v:shape>
                <v:shape id="Text Box 6979" o:spid="_x0000_s2306" type="#_x0000_t202" style="position:absolute;left:25450;top:10769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П(р)</w:t>
                        </w:r>
                      </w:p>
                    </w:txbxContent>
                  </v:textbox>
                </v:shape>
                <v:shape id="Text Box 6980" o:spid="_x0000_s2307" type="#_x0000_t202" style="position:absolute;left:29851;top:18656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ЕП</w:t>
                        </w:r>
                      </w:p>
                    </w:txbxContent>
                  </v:textbox>
                </v:shape>
                <v:shape id="Text Box 6981" o:spid="_x0000_s2308" type="#_x0000_t202" style="position:absolute;left:33115;top:12782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К1</w:t>
                        </w:r>
                      </w:p>
                    </w:txbxContent>
                  </v:textbox>
                </v:shape>
                <v:shape id="Text Box 6982" o:spid="_x0000_s2309" type="#_x0000_t202" style="position:absolute;left:33147;top:24434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К2</w:t>
                        </w:r>
                      </w:p>
                    </w:txbxContent>
                  </v:textbox>
                </v:shape>
                <v:line id="Line 6983" o:spid="_x0000_s2310" style="position:absolute;rotation:2;visibility:visible;mso-wrap-style:square" from="35877,12909" to="37312,18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"/>
                <v:line id="Line 6984" o:spid="_x0000_s2311" style="position:absolute;rotation:2;visibility:visible;mso-wrap-style:square" from="36556,12909" to="38030,1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"/>
                <v:oval id="Oval 6985" o:spid="_x0000_s2312" style="position:absolute;left:35191;top:10699;width:2521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"/>
                <v:shape id="Text Box 6986" o:spid="_x0000_s2313" type="#_x0000_t202" style="position:absolute;left:35382;top:11017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ПД</w:t>
                        </w:r>
                      </w:p>
                    </w:txbxContent>
                  </v:textbox>
                </v:shape>
                <v:shape id="Text Box 6987" o:spid="_x0000_s2314" type="#_x0000_t202" style="position:absolute;left:35267;top:21418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" filled="f" stroked="f">
                  <v:textbox inset="0,0,0,0">
                    <w:txbxContent>
                      <w:p w:rsidR="00794E5D" w:rsidRPr="00AC0EBA" w:rsidRDefault="00794E5D" w:rsidP="000C5BCA">
                        <w:r>
                          <w:t>ЕМП</w:t>
                        </w:r>
                      </w:p>
                    </w:txbxContent>
                  </v:textbox>
                </v:shape>
                <v:shape id="Text Box 6988" o:spid="_x0000_s2315" type="#_x0000_t202" style="position:absolute;left:39503;top:14928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Д</w:t>
                        </w:r>
                      </w:p>
                    </w:txbxContent>
                  </v:textbox>
                </v:shape>
                <v:shape id="Text Box 6989" o:spid="_x0000_s2316" type="#_x0000_t202" style="position:absolute;left:44926;top:18421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ВД</w:t>
                        </w:r>
                      </w:p>
                    </w:txbxContent>
                  </v:textbox>
                </v:shape>
                <v:shape id="Text Box 6990" o:spid="_x0000_s2317" type="#_x0000_t202" style="position:absolute;left:50577;top:16325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Р</w:t>
                        </w:r>
                      </w:p>
                    </w:txbxContent>
                  </v:textbox>
                </v:shape>
                <v:shape id="Text Box 6991" o:spid="_x0000_s2318" type="#_x0000_t202" style="position:absolute;left:50374;top:18561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Х</w:t>
                        </w:r>
                      </w:p>
                    </w:txbxContent>
                  </v:textbox>
                </v:shape>
                <v:shape id="Text Box 6992" o:spid="_x0000_s2319" type="#_x0000_t202" style="position:absolute;left:41617;top:31978;width:4306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ТГ</w:t>
                        </w:r>
                      </w:p>
                    </w:txbxContent>
                  </v:textbox>
                </v:shape>
                <v:shape id="Text Box 6993" o:spid="_x0000_s2320" type="#_x0000_t202" style="position:absolute;left:45135;top:28708;width:1982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ТГ</w:t>
                        </w:r>
                      </w:p>
                    </w:txbxContent>
                  </v:textbox>
                </v:shape>
                <v:shape id="Text Box 6994" o:spid="_x0000_s2321" type="#_x0000_t202" style="position:absolute;left:41186;top:21831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rPr>
                            <w:lang w:val="en-US"/>
                          </w:rPr>
                          <w:t>R</w:t>
                        </w:r>
                        <w:r w:rsidRPr="00372FE9">
                          <w:rPr>
                            <w:vertAlign w:val="subscript"/>
                          </w:rPr>
                          <w:t>С</w:t>
                        </w:r>
                      </w:p>
                    </w:txbxContent>
                  </v:textbox>
                </v:shape>
                <v:shape id="Text Box 6995" o:spid="_x0000_s2322" type="#_x0000_t202" style="position:absolute;left:33051;top:30861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К(р)</w:t>
                        </w:r>
                      </w:p>
                    </w:txbxContent>
                  </v:textbox>
                </v:shape>
                <v:shape id="Text Box 6996" o:spid="_x0000_s2323" type="#_x0000_t202" style="position:absolute;left:55429;top:18554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Н</w:t>
                        </w:r>
                      </w:p>
                    </w:txbxContent>
                  </v:textbox>
                </v:shape>
                <v:group id="Group 6997" o:spid="_x0000_s2324" style="position:absolute;left:22244;top:5111;width:3600;height:737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">
                  <v:shape id="Freeform 6998" o:spid="_x0000_s2325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999" o:spid="_x0000_s2326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7000" o:spid="_x0000_s2327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group id="Group 7001" o:spid="_x0000_s2328" style="position:absolute;left:27044;top:7270;width:3601;height:737;rotation:45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">
                  <v:shape id="Freeform 7002" o:spid="_x0000_s2329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7003" o:spid="_x0000_s2330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7004" o:spid="_x0000_s2331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group id="Group 7005" o:spid="_x0000_s2332" style="position:absolute;left:26435;top:3162;width:3600;height:736;rotation:-45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">
                  <v:shape id="Freeform 7006" o:spid="_x0000_s2333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7007" o:spid="_x0000_s2334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7008" o:spid="_x0000_s2335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7009" o:spid="_x0000_s2336" style="position:absolute;visibility:visible;mso-wrap-style:square" from="26498,5848" to="27222,6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"/>
                <v:line id="Line 7010" o:spid="_x0000_s2337" style="position:absolute;flip:y;visibility:visible;mso-wrap-style:square" from="26562,5130" to="27222,5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W2nxgAAAN0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BJSPh9k56AXPwAAAD//wMAUEsBAi0AFAAGAAgAAAAhANvh9svuAAAAhQEAABMAAAAAAAAA&#10;AAAAAAAAAAAAAFtDb250ZW50X1R5cGVzXS54bWxQSwECLQAUAAYACAAAACEAWvQsW78AAAAVAQAA&#10;CwAAAAAAAAAAAAAAAAAfAQAAX3JlbHMvLnJlbHNQSwECLQAUAAYACAAAACEAMFVtp8YAAADdAAAA&#10;DwAAAAAAAAAAAAAAAAAHAgAAZHJzL2Rvd25yZXYueG1sUEsFBgAAAAADAAMAtwAAAPoCAAAAAA==&#10;"/>
                <v:line id="Line 7011" o:spid="_x0000_s2338" style="position:absolute;visibility:visible;mso-wrap-style:square" from="19373,5835" to="22250,5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"/>
                <v:line id="Line 7012" o:spid="_x0000_s2339" style="position:absolute;flip:x;visibility:visible;mso-wrap-style:square" from="19380,10058" to="30949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"/>
                <v:line id="Line 7013" o:spid="_x0000_s2340" style="position:absolute;visibility:visible;mso-wrap-style:square" from="29851,9086" to="3085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IMv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vAyTibw/yY+ATn/AwAA//8DAFBLAQItABQABgAIAAAAIQDb4fbL7gAAAIUBAAATAAAAAAAA&#10;AAAAAAAAAAAAAABbQ29udGVudF9UeXBlc10ueG1sUEsBAi0AFAAGAAgAAAAhAFr0LFu/AAAAFQEA&#10;AAsAAAAAAAAAAAAAAAAAHwEAAF9yZWxzLy5yZWxzUEsBAi0AFAAGAAgAAAAhAJRsgy/HAAAA3QAA&#10;AA8AAAAAAAAAAAAAAAAABwIAAGRycy9kb3ducmV2LnhtbFBLBQYAAAAAAwADALcAAAD7AgAAAAA=&#10;"/>
                <v:line id="Line 7014" o:spid="_x0000_s2341" style="position:absolute;flip:y;visibility:visible;mso-wrap-style:square" from="29800,1428" to="30854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"/>
                <v:line id="Line 7015" o:spid="_x0000_s2342" style="position:absolute;flip:x;visibility:visible;mso-wrap-style:square" from="19284,1422" to="30854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"/>
                <v:line id="Line 7016" o:spid="_x0000_s2343" style="position:absolute;visibility:visible;mso-wrap-style:square" from="25831,5829" to="26498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yC3xwAAAN0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SVL4exOfgFz8AgAA//8DAFBLAQItABQABgAIAAAAIQDb4fbL7gAAAIUBAAATAAAAAAAA&#10;AAAAAAAAAAAAAABbQ29udGVudF9UeXBlc10ueG1sUEsBAi0AFAAGAAgAAAAhAFr0LFu/AAAAFQEA&#10;AAsAAAAAAAAAAAAAAAAAHwEAAF9yZWxzLy5yZWxzUEsBAi0AFAAGAAgAAAAhAIQbILfHAAAA3QAA&#10;AA8AAAAAAAAAAAAAAAAABwIAAGRycy9kb3ducmV2LnhtbFBLBQYAAAAAAwADALcAAAD7AgAAAAA=&#10;"/>
                <v:oval id="Oval 7017" o:spid="_x0000_s2344" style="position:absolute;left:18656;top:9772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"/>
                <v:line id="Line 7018" o:spid="_x0000_s2345" style="position:absolute;visibility:visible;mso-wrap-style:square" from="18656,9772" to="19373,10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BFexAAAAN0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LNIlz45v4BOTyFwAA//8DAFBLAQItABQABgAIAAAAIQDb4fbL7gAAAIUBAAATAAAAAAAAAAAA&#10;AAAAAAAAAABbQ29udGVudF9UeXBlc10ueG1sUEsBAi0AFAAGAAgAAAAhAFr0LFu/AAAAFQEAAAsA&#10;AAAAAAAAAAAAAAAAHwEAAF9yZWxzLy5yZWxzUEsBAi0AFAAGAAgAAAAhAJrIEV7EAAAA3QAAAA8A&#10;AAAAAAAAAAAAAAAABwIAAGRycy9kb3ducmV2LnhtbFBLBQYAAAAAAwADALcAAAD4AgAAAAA=&#10;"/>
                <v:oval id="Oval 7019" o:spid="_x0000_s2346" style="position:absolute;left:18662;top:546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"/>
                <v:line id="Line 7020" o:spid="_x0000_s2347" style="position:absolute;visibility:visible;mso-wrap-style:square" from="18662,5467" to="19380,6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"/>
                <v:oval id="Oval 7021" o:spid="_x0000_s2348" style="position:absolute;left:18662;top:104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"/>
                <v:line id="Line 7022" o:spid="_x0000_s2349" style="position:absolute;visibility:visible;mso-wrap-style:square" from="18662,1047" to="19380,1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"/>
                <v:oval id="Oval 7023" o:spid="_x0000_s2350" style="position:absolute;left:26301;top:565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" fillcolor="black"/>
                <v:shape id="Text Box 7024" o:spid="_x0000_s2351" type="#_x0000_t202" style="position:absolute;left:17538;top:730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А</w:t>
                        </w:r>
                      </w:p>
                    </w:txbxContent>
                  </v:textbox>
                </v:shape>
                <v:shape id="Text Box 7025" o:spid="_x0000_s2352" type="#_x0000_t202" style="position:absolute;left:17430;top:5067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В</w:t>
                        </w:r>
                      </w:p>
                    </w:txbxContent>
                  </v:textbox>
                </v:shape>
                <v:shape id="Text Box 7026" o:spid="_x0000_s2353" type="#_x0000_t202" style="position:absolute;left:17430;top:9378;width:2153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t>С</w:t>
                        </w:r>
                      </w:p>
                    </w:txbxContent>
                  </v:textbox>
                </v:shape>
                <v:shape id="Text Box 7027" o:spid="_x0000_s2354" type="#_x0000_t202" style="position:absolute;left:5492;top:21869;width:5201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" filled="f" stroked="f">
                  <v:textbox inset="0,0,0,0">
                    <w:txbxContent>
                      <w:p w:rsidR="00794E5D" w:rsidRPr="00F61FFE" w:rsidRDefault="00794E5D" w:rsidP="000C5BCA">
                        <w:r>
                          <w:t>ε=α-β</w:t>
                        </w:r>
                      </w:p>
                    </w:txbxContent>
                  </v:textbox>
                </v:shape>
                <v:shape id="Freeform 7028" o:spid="_x0000_s2355" style="position:absolute;left:47371;top:27984;width:704;height:2877;visibility:visible;mso-wrap-style:square;v-text-anchor:top" coordsize="111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" path="m,c55,84,111,168,111,243,111,318,19,418,,453e" filled="f">
                  <v:path arrowok="t" o:connecttype="custom" o:connectlocs="0,0;70485,154305;0,287655" o:connectangles="0,0,0"/>
                </v:shape>
                <v:line id="Line 7029" o:spid="_x0000_s2356" style="position:absolute;flip:x;visibility:visible;mso-wrap-style:square" from="47409,30245" to="47713,30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">
                  <v:stroke endarrow="block"/>
                </v:line>
                <v:shape id="Text Box 7030" o:spid="_x0000_s2357" type="#_x0000_t202" style="position:absolute;left:48075;top:30245;width:5023;height:2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" filled="f" stroked="f">
                  <v:textbox inset="0,0,0,0">
                    <w:txbxContent>
                      <w:p w:rsidR="00794E5D" w:rsidRPr="00F61FFE" w:rsidRDefault="00794E5D" w:rsidP="000C5BCA">
                        <w:pPr>
                          <w:rPr>
                            <w:lang w:val="en-US"/>
                          </w:rPr>
                        </w:pPr>
                        <w:r>
                          <w:t>ω→</w:t>
                        </w: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7031" o:spid="_x0000_s2358" type="#_x0000_t202" style="position:absolute;left:53054;top:17322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" filled="f" stroked="f">
                  <v:textbox inset="0,0,0,0">
                    <w:txbxContent>
                      <w:p w:rsidR="00794E5D" w:rsidRPr="00F61FFE" w:rsidRDefault="00794E5D" w:rsidP="000C5BCA">
                        <w:r>
                          <w:t>α</w:t>
                        </w:r>
                      </w:p>
                    </w:txbxContent>
                  </v:textbox>
                </v:shape>
                <v:shape id="Text Box 6973" o:spid="_x0000_s2359" type="#_x0000_t202" style="position:absolute;left:6;top:19373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" filled="f" stroked="f">
                  <v:textbox inset="0,0,0,0">
                    <w:txbxContent>
                      <w:p w:rsidR="00794E5D" w:rsidRPr="00531ABE" w:rsidRDefault="00794E5D" w:rsidP="000C5BC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~U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C5BCA" w:rsidRPr="002C0E8E" w:rsidRDefault="000C5BCA" w:rsidP="002C0E8E">
      <w:pPr>
        <w:jc w:val="center"/>
        <w:rPr>
          <w:sz w:val="28"/>
          <w:szCs w:val="28"/>
        </w:rPr>
      </w:pPr>
      <w:r w:rsidRPr="002C0E8E">
        <w:rPr>
          <w:sz w:val="28"/>
          <w:szCs w:val="28"/>
        </w:rPr>
        <w:t>Рис. 9</w:t>
      </w:r>
      <w:r w:rsidR="003E6746" w:rsidRPr="002C0E8E">
        <w:rPr>
          <w:sz w:val="28"/>
          <w:szCs w:val="28"/>
        </w:rPr>
        <w:t>.</w:t>
      </w:r>
      <w:r w:rsidRPr="002C0E8E">
        <w:rPr>
          <w:sz w:val="28"/>
          <w:szCs w:val="28"/>
        </w:rPr>
        <w:t xml:space="preserve"> Принципова схема слідкуючої САУ</w:t>
      </w:r>
      <w:r w:rsidR="003E6746" w:rsidRPr="002C0E8E">
        <w:rPr>
          <w:sz w:val="28"/>
          <w:szCs w:val="28"/>
        </w:rPr>
        <w:t xml:space="preserve"> після введення послідовного </w:t>
      </w:r>
      <w:proofErr w:type="spellStart"/>
      <w:r w:rsidR="0066461C" w:rsidRPr="002C0E8E">
        <w:rPr>
          <w:sz w:val="28"/>
          <w:szCs w:val="28"/>
        </w:rPr>
        <w:t>корегую</w:t>
      </w:r>
      <w:r w:rsidR="003E6746" w:rsidRPr="002C0E8E">
        <w:rPr>
          <w:sz w:val="28"/>
          <w:szCs w:val="28"/>
        </w:rPr>
        <w:t>чого</w:t>
      </w:r>
      <w:proofErr w:type="spellEnd"/>
      <w:r w:rsidR="003E6746" w:rsidRPr="002C0E8E">
        <w:rPr>
          <w:sz w:val="28"/>
          <w:szCs w:val="28"/>
        </w:rPr>
        <w:t xml:space="preserve"> пристрою</w:t>
      </w:r>
    </w:p>
    <w:p w:rsidR="00D879FF" w:rsidRPr="00FC74AC" w:rsidRDefault="00D879FF" w:rsidP="002C0E8E">
      <w:pPr>
        <w:rPr>
          <w:sz w:val="28"/>
          <w:szCs w:val="28"/>
          <w:lang w:val="ru-RU"/>
        </w:rPr>
      </w:pPr>
    </w:p>
    <w:p w:rsidR="000C5BCA" w:rsidRPr="002C0E8E" w:rsidRDefault="000C5BCA" w:rsidP="002C0E8E">
      <w:pPr>
        <w:rPr>
          <w:i/>
          <w:sz w:val="28"/>
          <w:szCs w:val="28"/>
        </w:rPr>
      </w:pPr>
      <w:r w:rsidRPr="002C0E8E">
        <w:rPr>
          <w:i/>
          <w:sz w:val="28"/>
          <w:szCs w:val="28"/>
        </w:rPr>
        <w:t xml:space="preserve">10.2. Синтез паралельного </w:t>
      </w:r>
      <w:proofErr w:type="spellStart"/>
      <w:r w:rsidR="0066461C" w:rsidRPr="002C0E8E">
        <w:rPr>
          <w:i/>
          <w:sz w:val="28"/>
          <w:szCs w:val="28"/>
        </w:rPr>
        <w:t>корегую</w:t>
      </w:r>
      <w:r w:rsidRPr="002C0E8E">
        <w:rPr>
          <w:i/>
          <w:sz w:val="28"/>
          <w:szCs w:val="28"/>
        </w:rPr>
        <w:t>чого</w:t>
      </w:r>
      <w:proofErr w:type="spellEnd"/>
      <w:r w:rsidRPr="002C0E8E">
        <w:rPr>
          <w:i/>
          <w:sz w:val="28"/>
          <w:szCs w:val="28"/>
        </w:rPr>
        <w:t xml:space="preserve"> пристрою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Реалізація метода </w:t>
      </w:r>
      <w:r w:rsidRPr="002C0E8E">
        <w:rPr>
          <w:bCs/>
          <w:sz w:val="28"/>
          <w:szCs w:val="28"/>
        </w:rPr>
        <w:t xml:space="preserve">ЗБЛАЧХ </w:t>
      </w:r>
      <w:r w:rsidRPr="002C0E8E">
        <w:rPr>
          <w:sz w:val="28"/>
          <w:szCs w:val="28"/>
        </w:rPr>
        <w:t xml:space="preserve">полягає в тому, що </w:t>
      </w:r>
      <w:r w:rsidRPr="002C0E8E">
        <w:rPr>
          <w:bCs/>
          <w:sz w:val="28"/>
          <w:szCs w:val="28"/>
        </w:rPr>
        <w:t xml:space="preserve">ЗЛАЧХ </w:t>
      </w:r>
      <w:r w:rsidRPr="002C0E8E">
        <w:rPr>
          <w:sz w:val="28"/>
          <w:szCs w:val="28"/>
        </w:rPr>
        <w:t xml:space="preserve">розімкненої скорегованої системи повинна співпадати з </w:t>
      </w:r>
      <w:r w:rsidRPr="002C0E8E">
        <w:rPr>
          <w:bCs/>
          <w:sz w:val="28"/>
          <w:szCs w:val="28"/>
        </w:rPr>
        <w:t>ЗБЛАЧХ</w:t>
      </w:r>
      <w:r w:rsidRPr="002C0E8E">
        <w:rPr>
          <w:sz w:val="28"/>
          <w:szCs w:val="28"/>
        </w:rPr>
        <w:t xml:space="preserve">, яка побудована з урахуванням заданих показників якості регулювання. При цьому, передаточні функції скорегованої </w:t>
      </w:r>
      <w:r w:rsidRPr="002C0E8E">
        <w:rPr>
          <w:bCs/>
          <w:sz w:val="28"/>
          <w:szCs w:val="28"/>
        </w:rPr>
        <w:t xml:space="preserve">САУ (10.7) </w:t>
      </w:r>
      <w:r w:rsidRPr="002C0E8E">
        <w:rPr>
          <w:sz w:val="28"/>
          <w:szCs w:val="28"/>
        </w:rPr>
        <w:t xml:space="preserve">та побудована на основі </w:t>
      </w:r>
      <w:r w:rsidRPr="002C0E8E">
        <w:rPr>
          <w:bCs/>
          <w:sz w:val="28"/>
          <w:szCs w:val="28"/>
        </w:rPr>
        <w:t xml:space="preserve">ЗБЛАЧХ (10.8) </w:t>
      </w:r>
      <w:r w:rsidRPr="002C0E8E">
        <w:rPr>
          <w:sz w:val="28"/>
          <w:szCs w:val="28"/>
        </w:rPr>
        <w:t>повинні дорівнювати (10.9)-(1</w:t>
      </w:r>
      <w:r w:rsidR="004024BF" w:rsidRPr="002C0E8E">
        <w:rPr>
          <w:sz w:val="28"/>
          <w:szCs w:val="28"/>
        </w:rPr>
        <w:t>0</w:t>
      </w:r>
      <w:r w:rsidRPr="002C0E8E">
        <w:rPr>
          <w:sz w:val="28"/>
          <w:szCs w:val="28"/>
        </w:rPr>
        <w:t>.</w:t>
      </w:r>
      <w:r w:rsidR="004024BF" w:rsidRPr="002C0E8E">
        <w:rPr>
          <w:sz w:val="28"/>
          <w:szCs w:val="28"/>
        </w:rPr>
        <w:t>11</w:t>
      </w:r>
      <w:r w:rsidRPr="002C0E8E">
        <w:rPr>
          <w:sz w:val="28"/>
          <w:szCs w:val="28"/>
        </w:rPr>
        <w:t>).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uk-UA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СК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p>
        </m:sSup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</m:oMath>
      <w:r w:rsidR="009C038C" w:rsidRPr="002C0E8E">
        <w:rPr>
          <w:sz w:val="28"/>
          <w:szCs w:val="28"/>
          <w:lang w:val="uk-UA"/>
        </w:rPr>
        <w:t>,</w:t>
      </w:r>
      <w:r w:rsidRPr="002C0E8E">
        <w:rPr>
          <w:sz w:val="28"/>
          <w:szCs w:val="28"/>
          <w:lang w:val="ru-RU"/>
        </w:rPr>
        <w:tab/>
        <w:t>(10.7)</w:t>
      </w:r>
    </w:p>
    <w:p w:rsidR="000C5BCA" w:rsidRPr="003766FB" w:rsidRDefault="000C5BCA" w:rsidP="003766FB">
      <w:pPr>
        <w:pStyle w:val="af4"/>
        <w:rPr>
          <w:sz w:val="28"/>
          <w:szCs w:val="28"/>
        </w:rPr>
      </w:pPr>
      <w:r w:rsidRPr="002C0E8E">
        <w:rPr>
          <w:sz w:val="28"/>
          <w:szCs w:val="28"/>
          <w:lang w:val="ru-RU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CKIII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(p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(p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П</m:t>
            </m:r>
            <m:r>
              <w:rPr>
                <w:rFonts w:ascii="Cambria Math"/>
                <w:sz w:val="28"/>
                <w:szCs w:val="28"/>
              </w:rPr>
              <m:t>(p)</m:t>
            </m:r>
          </m:den>
        </m:f>
        <m:r>
          <w:rPr>
            <w:rFonts w:ascii="Cambria Math"/>
            <w:sz w:val="28"/>
            <w:szCs w:val="28"/>
          </w:rPr>
          <m:t>+c</m:t>
        </m:r>
        <m:r>
          <w:rPr>
            <w:rFonts w:ascii="Cambria Math" w:hAnsi="Cambria Math" w:cs="Cambria Math"/>
            <w:sz w:val="28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Cambria Math"/>
            <w:sz w:val="28"/>
            <w:szCs w:val="28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+1</m:t>
            </m:r>
          </m:num>
          <m:den>
            <m:r>
              <w:rPr>
                <w:rFonts w:asci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9C038C" w:rsidRPr="002C0E8E">
        <w:rPr>
          <w:sz w:val="28"/>
          <w:szCs w:val="28"/>
          <w:lang w:val="uk-UA"/>
        </w:rPr>
        <w:t>,</w:t>
      </w:r>
      <w:r w:rsidRPr="003766FB">
        <w:rPr>
          <w:sz w:val="28"/>
          <w:szCs w:val="28"/>
        </w:rPr>
        <w:tab/>
        <w:t xml:space="preserve">(10.8) 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3766FB">
        <w:rPr>
          <w:sz w:val="28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СК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p>
        </m:sSup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CK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p>
        </m:sSup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</m:t>
        </m:r>
      </m:oMath>
      <w:r w:rsidR="009C038C" w:rsidRPr="002C0E8E">
        <w:rPr>
          <w:sz w:val="28"/>
          <w:szCs w:val="28"/>
          <w:lang w:val="uk-UA"/>
        </w:rPr>
        <w:t>,</w:t>
      </w:r>
      <w:r w:rsidRPr="002C0E8E">
        <w:rPr>
          <w:sz w:val="28"/>
          <w:szCs w:val="28"/>
          <w:lang w:val="ru-RU"/>
        </w:rPr>
        <w:tab/>
        <w:t>(10.9)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+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</m:oMath>
      <w:r w:rsidR="009C038C" w:rsidRPr="002C0E8E">
        <w:rPr>
          <w:sz w:val="28"/>
          <w:szCs w:val="28"/>
          <w:lang w:val="uk-UA"/>
        </w:rPr>
        <w:t>,</w:t>
      </w:r>
      <w:r w:rsidRPr="002C0E8E">
        <w:rPr>
          <w:sz w:val="28"/>
          <w:szCs w:val="28"/>
          <w:lang w:val="ru-RU"/>
        </w:rPr>
        <w:tab/>
        <w:t>(10.10)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</m:oMath>
      <w:r w:rsidR="009C038C" w:rsidRPr="002C0E8E">
        <w:rPr>
          <w:sz w:val="28"/>
          <w:szCs w:val="28"/>
          <w:lang w:val="uk-UA"/>
        </w:rPr>
        <w:t>.</w:t>
      </w:r>
      <w:r w:rsidRPr="002C0E8E">
        <w:rPr>
          <w:sz w:val="28"/>
          <w:szCs w:val="28"/>
          <w:lang w:val="ru-RU"/>
        </w:rPr>
        <w:tab/>
        <w:t>(10.11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lastRenderedPageBreak/>
        <w:t>Підставивши рівняння (</w:t>
      </w:r>
      <w:r w:rsidRPr="002C0E8E">
        <w:rPr>
          <w:sz w:val="28"/>
          <w:szCs w:val="28"/>
          <w:lang w:val="ru-RU"/>
        </w:rPr>
        <w:t>9.8</w:t>
      </w:r>
      <w:r w:rsidRPr="002C0E8E">
        <w:rPr>
          <w:sz w:val="28"/>
          <w:szCs w:val="28"/>
        </w:rPr>
        <w:t>) в рівняння (</w:t>
      </w:r>
      <w:r w:rsidRPr="002C0E8E">
        <w:rPr>
          <w:sz w:val="28"/>
          <w:szCs w:val="28"/>
          <w:lang w:val="ru-RU"/>
        </w:rPr>
        <w:t>1</w:t>
      </w:r>
      <w:r w:rsidR="009C038C" w:rsidRPr="002C0E8E">
        <w:rPr>
          <w:sz w:val="28"/>
          <w:szCs w:val="28"/>
          <w:lang w:val="ru-RU"/>
        </w:rPr>
        <w:t>0.11</w:t>
      </w:r>
      <w:r w:rsidRPr="002C0E8E">
        <w:rPr>
          <w:sz w:val="28"/>
          <w:szCs w:val="28"/>
        </w:rPr>
        <w:t>) отримаємо рівняння (</w:t>
      </w:r>
      <w:r w:rsidR="009C038C" w:rsidRPr="002C0E8E">
        <w:rPr>
          <w:sz w:val="28"/>
          <w:szCs w:val="28"/>
          <w:lang w:val="ru-RU"/>
        </w:rPr>
        <w:t>10.12)-(10.13</w:t>
      </w:r>
      <w:r w:rsidRPr="002C0E8E">
        <w:rPr>
          <w:sz w:val="28"/>
          <w:szCs w:val="28"/>
        </w:rPr>
        <w:t>).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</m:oMath>
      <w:r w:rsidR="009C038C" w:rsidRPr="002C0E8E">
        <w:rPr>
          <w:sz w:val="28"/>
          <w:szCs w:val="28"/>
          <w:lang w:val="uk-UA"/>
        </w:rPr>
        <w:t>,</w:t>
      </w:r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12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υ</m:t>
                </m:r>
              </m:den>
            </m:f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</m:oMath>
      <w:r w:rsidR="009C038C" w:rsidRPr="002C0E8E">
        <w:rPr>
          <w:sz w:val="28"/>
          <w:szCs w:val="28"/>
          <w:lang w:val="uk-UA"/>
        </w:rPr>
        <w:t>.</w:t>
      </w:r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13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Приймемо що </w:t>
      </w:r>
      <w:r w:rsidRPr="002C0E8E">
        <w:rPr>
          <w:position w:val="-24"/>
          <w:sz w:val="28"/>
          <w:szCs w:val="28"/>
        </w:rPr>
        <w:object w:dxaOrig="680" w:dyaOrig="620">
          <v:shape id="_x0000_i1243" type="#_x0000_t75" style="width:33.75pt;height:30.75pt" o:ole="">
            <v:imagedata r:id="rId463" o:title=""/>
          </v:shape>
          <o:OLEObject Type="Embed" ProgID="Equation.DSMT4" ShapeID="_x0000_i1243" DrawAspect="Content" ObjectID="_1633779799" r:id="rId464"/>
        </w:object>
      </w:r>
      <w:r w:rsidRPr="002C0E8E">
        <w:rPr>
          <w:sz w:val="28"/>
          <w:szCs w:val="28"/>
        </w:rPr>
        <w:t>. Звідси отримаємо рівняння (</w:t>
      </w:r>
      <w:r w:rsidR="009C038C" w:rsidRPr="002C0E8E">
        <w:rPr>
          <w:sz w:val="28"/>
          <w:szCs w:val="28"/>
        </w:rPr>
        <w:t>10.14</w:t>
      </w:r>
      <w:r w:rsidRPr="002C0E8E">
        <w:rPr>
          <w:sz w:val="28"/>
          <w:szCs w:val="28"/>
        </w:rPr>
        <w:t xml:space="preserve">). 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c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1</w:t>
      </w:r>
      <w:r w:rsidR="009C038C" w:rsidRPr="002C0E8E">
        <w:rPr>
          <w:sz w:val="28"/>
          <w:szCs w:val="28"/>
          <w:lang w:val="ru-RU"/>
        </w:rPr>
        <w:t>0.14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Приймемо що </w:t>
      </w:r>
      <w:r w:rsidRPr="002C0E8E">
        <w:rPr>
          <w:position w:val="-12"/>
          <w:sz w:val="28"/>
          <w:szCs w:val="28"/>
        </w:rPr>
        <w:object w:dxaOrig="880" w:dyaOrig="360">
          <v:shape id="_x0000_i1244" type="#_x0000_t75" style="width:44.25pt;height:18pt" o:ole="">
            <v:imagedata r:id="rId465" o:title=""/>
          </v:shape>
          <o:OLEObject Type="Embed" ProgID="Equation.DSMT4" ShapeID="_x0000_i1244" DrawAspect="Content" ObjectID="_1633779800" r:id="rId466"/>
        </w:object>
      </w:r>
      <w:r w:rsidRPr="002C0E8E">
        <w:rPr>
          <w:sz w:val="28"/>
          <w:szCs w:val="28"/>
        </w:rPr>
        <w:t>. Звідси отримаємо рівняння (10.</w:t>
      </w:r>
      <w:r w:rsidR="009C038C" w:rsidRPr="002C0E8E">
        <w:rPr>
          <w:sz w:val="28"/>
          <w:szCs w:val="28"/>
        </w:rPr>
        <w:t>15)</w:t>
      </w:r>
      <w:r w:rsidRPr="002C0E8E">
        <w:rPr>
          <w:sz w:val="28"/>
          <w:szCs w:val="28"/>
        </w:rPr>
        <w:t>-</w:t>
      </w:r>
      <w:r w:rsidR="009C038C" w:rsidRPr="002C0E8E">
        <w:rPr>
          <w:sz w:val="28"/>
          <w:szCs w:val="28"/>
        </w:rPr>
        <w:t>(</w:t>
      </w:r>
      <w:r w:rsidRPr="002C0E8E">
        <w:rPr>
          <w:sz w:val="28"/>
          <w:szCs w:val="28"/>
        </w:rPr>
        <w:t>10.</w:t>
      </w:r>
      <w:r w:rsidR="009C038C" w:rsidRPr="002C0E8E">
        <w:rPr>
          <w:sz w:val="28"/>
          <w:szCs w:val="28"/>
        </w:rPr>
        <w:t>16)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c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)</m:t>
            </m:r>
          </m:den>
        </m:f>
      </m:oMath>
      <w:r w:rsidR="009C038C" w:rsidRPr="002C0E8E">
        <w:rPr>
          <w:sz w:val="28"/>
          <w:szCs w:val="28"/>
          <w:lang w:val="uk-UA"/>
        </w:rPr>
        <w:t>,</w:t>
      </w:r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15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/>
            <w:sz w:val="28"/>
            <w:szCs w:val="28"/>
          </w:rPr>
          <m:t>K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c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)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</m:oMath>
      <w:r w:rsidR="009C038C" w:rsidRPr="002C0E8E">
        <w:rPr>
          <w:sz w:val="28"/>
          <w:szCs w:val="28"/>
          <w:lang w:val="uk-UA"/>
        </w:rPr>
        <w:t>.</w:t>
      </w:r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1</w:t>
      </w:r>
      <w:r w:rsidR="009C038C" w:rsidRPr="002C0E8E">
        <w:rPr>
          <w:sz w:val="28"/>
          <w:szCs w:val="28"/>
          <w:lang w:val="uk-UA"/>
        </w:rPr>
        <w:t>6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Помножимо</w:t>
      </w:r>
      <w:r w:rsidR="009C038C" w:rsidRPr="002C0E8E">
        <w:rPr>
          <w:sz w:val="28"/>
          <w:szCs w:val="28"/>
        </w:rPr>
        <w:t xml:space="preserve"> (10.16)</w:t>
      </w:r>
      <w:r w:rsidRPr="002C0E8E">
        <w:rPr>
          <w:sz w:val="28"/>
          <w:szCs w:val="28"/>
        </w:rPr>
        <w:t xml:space="preserve"> на </w:t>
      </w:r>
      <w:r w:rsidRPr="002C0E8E">
        <w:rPr>
          <w:position w:val="-30"/>
          <w:sz w:val="28"/>
          <w:szCs w:val="28"/>
        </w:rPr>
        <w:object w:dxaOrig="400" w:dyaOrig="680">
          <v:shape id="_x0000_i1245" type="#_x0000_t75" style="width:20.25pt;height:33.75pt" o:ole="">
            <v:imagedata r:id="rId467" o:title=""/>
          </v:shape>
          <o:OLEObject Type="Embed" ProgID="Equation.DSMT4" ShapeID="_x0000_i1245" DrawAspect="Content" ObjectID="_1633779801" r:id="rId468"/>
        </w:object>
      </w:r>
      <w:r w:rsidR="009C038C" w:rsidRPr="002C0E8E">
        <w:rPr>
          <w:sz w:val="28"/>
          <w:szCs w:val="28"/>
        </w:rPr>
        <w:t>: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μ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υ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</m:den>
        </m:f>
        <m:r>
          <w:rPr>
            <w:rFonts w:ascii="Cambria Math"/>
            <w:sz w:val="28"/>
            <w:szCs w:val="28"/>
          </w:rPr>
          <m:t>K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c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ru-RU"/>
              </w:rPr>
              <m:t>+1)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р</m:t>
            </m:r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den>
        </m:f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τ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τ</m:t>
            </m:r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17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 xml:space="preserve">Приймемо що </w:t>
      </w:r>
      <w:r w:rsidRPr="002C0E8E">
        <w:rPr>
          <w:position w:val="-30"/>
          <w:sz w:val="28"/>
          <w:szCs w:val="28"/>
        </w:rPr>
        <w:object w:dxaOrig="1080" w:dyaOrig="680">
          <v:shape id="_x0000_i1246" type="#_x0000_t75" style="width:54pt;height:33.75pt" o:ole="">
            <v:imagedata r:id="rId469" o:title=""/>
          </v:shape>
          <o:OLEObject Type="Embed" ProgID="Equation.DSMT4" ShapeID="_x0000_i1246" DrawAspect="Content" ObjectID="_1633779802" r:id="rId470"/>
        </w:object>
      </w:r>
      <w:r w:rsidRPr="002C0E8E">
        <w:rPr>
          <w:sz w:val="28"/>
          <w:szCs w:val="28"/>
        </w:rPr>
        <w:t>. Звідси отримаємо рівняння (</w:t>
      </w:r>
      <w:r w:rsidR="009C038C" w:rsidRPr="002C0E8E">
        <w:rPr>
          <w:sz w:val="28"/>
          <w:szCs w:val="28"/>
        </w:rPr>
        <w:t>10.18).</w:t>
      </w:r>
    </w:p>
    <w:p w:rsidR="000C5BCA" w:rsidRPr="002C0E8E" w:rsidRDefault="000C5BCA" w:rsidP="003766FB">
      <w:pPr>
        <w:pStyle w:val="af4"/>
        <w:rPr>
          <w:sz w:val="28"/>
          <w:szCs w:val="28"/>
          <w:lang w:val="uk-UA"/>
        </w:rPr>
      </w:pPr>
      <w:r w:rsidRPr="002C0E8E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K</m:t>
        </m:r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τ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+1)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τ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(1+</m:t>
            </m:r>
            <m:r>
              <w:rPr>
                <w:rFonts w:ascii="Cambria Math"/>
                <w:sz w:val="28"/>
                <w:szCs w:val="28"/>
              </w:rPr>
              <m:t>τ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р</m:t>
            </m:r>
            <m:r>
              <w:rPr>
                <w:rFonts w:ascii="Cambria Math"/>
                <w:sz w:val="28"/>
                <w:szCs w:val="28"/>
                <w:lang w:val="uk-UA"/>
              </w:rPr>
              <m:t>)</m:t>
            </m:r>
          </m:den>
        </m:f>
        <m:r>
          <w:rPr>
            <w:rFonts w:ascii="Cambria Math" w:hAnsi="Cambria Math" w:cs="Cambria Math"/>
            <w:sz w:val="28"/>
            <w:szCs w:val="28"/>
            <w:lang w:val="uk-UA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+1)</m:t>
            </m:r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2C0E8E">
        <w:rPr>
          <w:sz w:val="28"/>
          <w:szCs w:val="28"/>
          <w:lang w:val="uk-UA"/>
        </w:rPr>
        <w:tab/>
        <w:t>(</w:t>
      </w:r>
      <w:r w:rsidR="009C038C" w:rsidRPr="002C0E8E">
        <w:rPr>
          <w:sz w:val="28"/>
          <w:szCs w:val="28"/>
          <w:lang w:val="uk-UA"/>
        </w:rPr>
        <w:t>10.18</w:t>
      </w:r>
      <w:r w:rsidRPr="002C0E8E">
        <w:rPr>
          <w:sz w:val="28"/>
          <w:szCs w:val="28"/>
          <w:lang w:val="uk-UA"/>
        </w:rPr>
        <w:t>)</w: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Коефіцієнт зворотного зв’язку за швидкістю визначається рівнянням (10.</w:t>
      </w:r>
      <w:r w:rsidR="009C038C" w:rsidRPr="002C0E8E">
        <w:rPr>
          <w:sz w:val="28"/>
          <w:szCs w:val="28"/>
        </w:rPr>
        <w:t>19).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uk-UA"/>
        </w:rPr>
        <w:tab/>
      </w:r>
      <m:oMath>
        <m:r>
          <w:rPr>
            <w:rFonts w:ascii="Cambria Math"/>
            <w:sz w:val="28"/>
            <w:szCs w:val="28"/>
          </w:rPr>
          <m:t>υ</m:t>
        </m:r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/>
                <w:sz w:val="28"/>
                <w:szCs w:val="28"/>
              </w:rPr>
              <m:t>μτ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448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00667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0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01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298</m:t>
            </m:r>
          </m:den>
        </m:f>
        <m:r>
          <w:rPr>
            <w:rFonts w:ascii="Cambria Math"/>
            <w:sz w:val="28"/>
            <w:szCs w:val="28"/>
            <w:lang w:val="ru-RU"/>
          </w:rPr>
          <m:t>=33,7,</m:t>
        </m:r>
      </m:oMath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19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9C038C" w:rsidP="002C0E8E">
      <w:pPr>
        <w:rPr>
          <w:sz w:val="28"/>
          <w:szCs w:val="28"/>
        </w:rPr>
      </w:pPr>
      <w:r w:rsidRPr="002C0E8E">
        <w:rPr>
          <w:sz w:val="28"/>
          <w:szCs w:val="28"/>
        </w:rPr>
        <w:t>де</w:t>
      </w:r>
      <w:r w:rsidR="000C5BCA" w:rsidRPr="002C0E8E">
        <w:rPr>
          <w:sz w:val="28"/>
          <w:szCs w:val="28"/>
        </w:rPr>
        <w:t xml:space="preserve"> </w:t>
      </w:r>
      <w:r w:rsidR="002A2D31" w:rsidRPr="002C0E8E">
        <w:rPr>
          <w:position w:val="-10"/>
          <w:sz w:val="28"/>
          <w:szCs w:val="28"/>
        </w:rPr>
        <w:object w:dxaOrig="3340" w:dyaOrig="320">
          <v:shape id="_x0000_i1247" type="#_x0000_t75" style="width:167.25pt;height:15.75pt" o:ole="">
            <v:imagedata r:id="rId471" o:title=""/>
          </v:shape>
          <o:OLEObject Type="Embed" ProgID="Equation.DSMT4" ShapeID="_x0000_i1247" DrawAspect="Content" ObjectID="_1633779803" r:id="rId472"/>
        </w:object>
      </w:r>
    </w:p>
    <w:p w:rsidR="000C5BCA" w:rsidRPr="002C0E8E" w:rsidRDefault="000C5BCA" w:rsidP="002C0E8E">
      <w:pPr>
        <w:ind w:firstLine="709"/>
        <w:rPr>
          <w:sz w:val="28"/>
          <w:szCs w:val="28"/>
        </w:rPr>
      </w:pPr>
      <w:r w:rsidRPr="002C0E8E">
        <w:rPr>
          <w:sz w:val="28"/>
          <w:szCs w:val="28"/>
        </w:rPr>
        <w:t>Коефіцієнт зворотного зв’язку за струмом визначається рівнянням (</w:t>
      </w:r>
      <w:r w:rsidR="009C038C" w:rsidRPr="002C0E8E">
        <w:rPr>
          <w:sz w:val="28"/>
          <w:szCs w:val="28"/>
          <w:lang w:val="ru-RU"/>
        </w:rPr>
        <w:t>10.20</w:t>
      </w:r>
      <w:r w:rsidR="009C038C" w:rsidRPr="002C0E8E">
        <w:rPr>
          <w:sz w:val="28"/>
          <w:szCs w:val="28"/>
        </w:rPr>
        <w:t>).</w:t>
      </w:r>
    </w:p>
    <w:p w:rsidR="000C5BCA" w:rsidRPr="002C0E8E" w:rsidRDefault="000C5BCA" w:rsidP="003766FB">
      <w:pPr>
        <w:pStyle w:val="af4"/>
        <w:rPr>
          <w:sz w:val="28"/>
          <w:szCs w:val="28"/>
          <w:lang w:val="ru-RU"/>
        </w:rPr>
      </w:pPr>
      <w:r w:rsidRPr="002C0E8E">
        <w:rPr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</w:rPr>
          <m:t>r</m:t>
        </m:r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</w:rPr>
          <m:t>υ</m:t>
        </m:r>
        <m:r>
          <w:rPr>
            <w:rFonts w:ascii="Cambria Math"/>
            <w:sz w:val="28"/>
            <w:szCs w:val="28"/>
            <w:lang w:val="ru-RU"/>
          </w:rPr>
          <m:t>=33,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0,024=0,799;</m:t>
        </m:r>
      </m:oMath>
      <w:r w:rsidRPr="002C0E8E">
        <w:rPr>
          <w:sz w:val="28"/>
          <w:szCs w:val="28"/>
          <w:lang w:val="ru-RU"/>
        </w:rPr>
        <w:tab/>
        <w:t>(</w:t>
      </w:r>
      <w:r w:rsidR="009C038C" w:rsidRPr="002C0E8E">
        <w:rPr>
          <w:sz w:val="28"/>
          <w:szCs w:val="28"/>
          <w:lang w:val="ru-RU"/>
        </w:rPr>
        <w:t>10.20</w:t>
      </w:r>
      <w:r w:rsidRPr="002C0E8E">
        <w:rPr>
          <w:sz w:val="28"/>
          <w:szCs w:val="28"/>
          <w:lang w:val="ru-RU"/>
        </w:rPr>
        <w:t>)</w:t>
      </w:r>
    </w:p>
    <w:p w:rsidR="000C5BCA" w:rsidRPr="002C0E8E" w:rsidRDefault="000C5BCA" w:rsidP="002C0E8E">
      <w:pPr>
        <w:pStyle w:val="a8"/>
        <w:spacing w:line="360" w:lineRule="auto"/>
        <w:ind w:firstLine="709"/>
        <w:rPr>
          <w:sz w:val="28"/>
          <w:szCs w:val="28"/>
          <w:lang w:val="ru-RU"/>
        </w:rPr>
      </w:pPr>
      <w:r w:rsidRPr="002C0E8E">
        <w:rPr>
          <w:sz w:val="28"/>
          <w:szCs w:val="28"/>
        </w:rPr>
        <w:t xml:space="preserve">На основі передаточної функції паралельног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 (</w:t>
      </w:r>
      <w:r w:rsidR="00F865BA" w:rsidRPr="002C0E8E">
        <w:rPr>
          <w:sz w:val="28"/>
          <w:szCs w:val="28"/>
          <w:lang w:val="ru-RU"/>
        </w:rPr>
        <w:t>10.18</w:t>
      </w:r>
      <w:r w:rsidRPr="002C0E8E">
        <w:rPr>
          <w:sz w:val="28"/>
          <w:szCs w:val="28"/>
        </w:rPr>
        <w:t>) вибираємо схему</w:t>
      </w:r>
      <w:r w:rsidRPr="002C0E8E">
        <w:rPr>
          <w:sz w:val="28"/>
          <w:szCs w:val="28"/>
          <w:lang w:val="ru-RU"/>
        </w:rPr>
        <w:t xml:space="preserve"> (</w:t>
      </w:r>
      <w:r w:rsidRPr="002C0E8E">
        <w:rPr>
          <w:sz w:val="28"/>
          <w:szCs w:val="28"/>
        </w:rPr>
        <w:t>рис.</w:t>
      </w:r>
      <w:r w:rsidR="00F865BA" w:rsidRPr="002C0E8E">
        <w:rPr>
          <w:sz w:val="28"/>
          <w:szCs w:val="28"/>
        </w:rPr>
        <w:t xml:space="preserve"> </w:t>
      </w:r>
      <w:r w:rsidRPr="002C0E8E">
        <w:rPr>
          <w:sz w:val="28"/>
          <w:szCs w:val="28"/>
        </w:rPr>
        <w:t xml:space="preserve">10) послідовного </w:t>
      </w:r>
      <w:proofErr w:type="spellStart"/>
      <w:r w:rsidR="0066461C" w:rsidRPr="002C0E8E">
        <w:rPr>
          <w:sz w:val="28"/>
          <w:szCs w:val="28"/>
        </w:rPr>
        <w:t>корегую</w:t>
      </w:r>
      <w:r w:rsidRPr="002C0E8E">
        <w:rPr>
          <w:sz w:val="28"/>
          <w:szCs w:val="28"/>
        </w:rPr>
        <w:t>чого</w:t>
      </w:r>
      <w:proofErr w:type="spellEnd"/>
      <w:r w:rsidRPr="002C0E8E">
        <w:rPr>
          <w:sz w:val="28"/>
          <w:szCs w:val="28"/>
        </w:rPr>
        <w:t xml:space="preserve"> пристрою користуючись довідковою таблицею</w:t>
      </w:r>
      <w:r w:rsidR="00F865BA" w:rsidRPr="002C0E8E">
        <w:rPr>
          <w:sz w:val="28"/>
          <w:szCs w:val="28"/>
        </w:rPr>
        <w:t xml:space="preserve"> </w:t>
      </w:r>
      <w:r w:rsidR="00F865BA" w:rsidRPr="002C0E8E">
        <w:rPr>
          <w:sz w:val="28"/>
          <w:szCs w:val="28"/>
          <w:lang w:val="ru-RU"/>
        </w:rPr>
        <w:t>[]</w:t>
      </w:r>
      <w:r w:rsidRPr="002C0E8E">
        <w:rPr>
          <w:sz w:val="28"/>
          <w:szCs w:val="28"/>
        </w:rPr>
        <w:t>.</w:t>
      </w:r>
    </w:p>
    <w:p w:rsidR="000C5BCA" w:rsidRPr="000575E2" w:rsidRDefault="004A3544" w:rsidP="00F865BA">
      <w:pPr>
        <w:pStyle w:val="a8"/>
        <w:jc w:val="center"/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2592705" cy="1400175"/>
                <wp:effectExtent l="4445" t="4445" r="3175" b="0"/>
                <wp:docPr id="6751" name="Полотно 67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106" name="Line 6753"/>
                        <wps:cNvCnPr>
                          <a:cxnSpLocks noChangeShapeType="1"/>
                        </wps:cNvCnPr>
                        <wps:spPr bwMode="auto">
                          <a:xfrm flipH="1">
                            <a:off x="215265" y="323850"/>
                            <a:ext cx="3587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7" name="Line 6754"/>
                        <wps:cNvCnPr>
                          <a:cxnSpLocks noChangeShapeType="1"/>
                        </wps:cNvCnPr>
                        <wps:spPr bwMode="auto">
                          <a:xfrm flipV="1">
                            <a:off x="645795" y="323215"/>
                            <a:ext cx="7175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8" name="Line 6755"/>
                        <wps:cNvCnPr>
                          <a:cxnSpLocks noChangeShapeType="1"/>
                        </wps:cNvCnPr>
                        <wps:spPr bwMode="auto">
                          <a:xfrm>
                            <a:off x="1003935" y="32448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9" name="Rectangle 6756"/>
                        <wps:cNvSpPr>
                          <a:spLocks noChangeArrowheads="1"/>
                        </wps:cNvSpPr>
                        <wps:spPr bwMode="auto">
                          <a:xfrm>
                            <a:off x="932815" y="61087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0" name="Line 6757"/>
                        <wps:cNvCnPr>
                          <a:cxnSpLocks noChangeShapeType="1"/>
                        </wps:cNvCnPr>
                        <wps:spPr bwMode="auto">
                          <a:xfrm>
                            <a:off x="1004570" y="96964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1" name="Line 6758"/>
                        <wps:cNvCnPr>
                          <a:cxnSpLocks noChangeShapeType="1"/>
                        </wps:cNvCnPr>
                        <wps:spPr bwMode="auto">
                          <a:xfrm>
                            <a:off x="932815" y="125603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2" name="Line 6759"/>
                        <wps:cNvCnPr>
                          <a:cxnSpLocks noChangeShapeType="1"/>
                        </wps:cNvCnPr>
                        <wps:spPr bwMode="auto">
                          <a:xfrm>
                            <a:off x="574040" y="18034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3" name="Line 6760"/>
                        <wps:cNvCnPr>
                          <a:cxnSpLocks noChangeShapeType="1"/>
                        </wps:cNvCnPr>
                        <wps:spPr bwMode="auto">
                          <a:xfrm>
                            <a:off x="646430" y="18034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4" name="Line 6761"/>
                        <wps:cNvCnPr>
                          <a:cxnSpLocks noChangeShapeType="1"/>
                        </wps:cNvCnPr>
                        <wps:spPr bwMode="auto">
                          <a:xfrm>
                            <a:off x="215265" y="826135"/>
                            <a:ext cx="635" cy="429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5" name="Line 6762"/>
                        <wps:cNvCnPr>
                          <a:cxnSpLocks noChangeShapeType="1"/>
                        </wps:cNvCnPr>
                        <wps:spPr bwMode="auto">
                          <a:xfrm>
                            <a:off x="143510" y="1256030"/>
                            <a:ext cx="143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6" name="Line 6763"/>
                        <wps:cNvCnPr>
                          <a:cxnSpLocks noChangeShapeType="1"/>
                        </wps:cNvCnPr>
                        <wps:spPr bwMode="auto">
                          <a:xfrm>
                            <a:off x="2224405" y="826135"/>
                            <a:ext cx="635" cy="429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7" name="Line 6764"/>
                        <wps:cNvCnPr>
                          <a:cxnSpLocks noChangeShapeType="1"/>
                        </wps:cNvCnPr>
                        <wps:spPr bwMode="auto">
                          <a:xfrm>
                            <a:off x="2152650" y="125603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8" name="Oval 6765"/>
                        <wps:cNvSpPr>
                          <a:spLocks noChangeArrowheads="1"/>
                        </wps:cNvSpPr>
                        <wps:spPr bwMode="auto">
                          <a:xfrm>
                            <a:off x="984250" y="31051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9" name="Text Box 6766"/>
                        <wps:cNvSpPr txBox="1">
                          <a:spLocks noChangeArrowheads="1"/>
                        </wps:cNvSpPr>
                        <wps:spPr bwMode="auto">
                          <a:xfrm>
                            <a:off x="2224405" y="467995"/>
                            <a:ext cx="287020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vertAlign w:val="subscript"/>
                                </w:rPr>
                                <w:t>вих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20" name="Text Box 6767"/>
                        <wps:cNvSpPr txBox="1">
                          <a:spLocks noChangeArrowheads="1"/>
                        </wps:cNvSpPr>
                        <wps:spPr bwMode="auto">
                          <a:xfrm>
                            <a:off x="516255" y="95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r w:rsidRPr="003072B2">
                                <w:t>С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21" name="Text Box 6768"/>
                        <wps:cNvSpPr txBox="1">
                          <a:spLocks noChangeArrowheads="1"/>
                        </wps:cNvSpPr>
                        <wps:spPr bwMode="auto">
                          <a:xfrm>
                            <a:off x="1104265" y="6826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DF29E9" w:rsidRDefault="00794E5D" w:rsidP="000C5BCA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22" name="Text Box 6769"/>
                        <wps:cNvSpPr txBox="1">
                          <a:spLocks noChangeArrowheads="1"/>
                        </wps:cNvSpPr>
                        <wps:spPr bwMode="auto">
                          <a:xfrm>
                            <a:off x="71755" y="521970"/>
                            <a:ext cx="287020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vertAlign w:val="subscript"/>
                                </w:rPr>
                                <w:t>вх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23" name="Oval 6770"/>
                        <wps:cNvSpPr>
                          <a:spLocks noChangeArrowheads="1"/>
                        </wps:cNvSpPr>
                        <wps:spPr bwMode="auto">
                          <a:xfrm>
                            <a:off x="177165" y="75374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4" name="Line 6771"/>
                        <wps:cNvCnPr>
                          <a:cxnSpLocks noChangeShapeType="1"/>
                        </wps:cNvCnPr>
                        <wps:spPr bwMode="auto">
                          <a:xfrm>
                            <a:off x="177165" y="75374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5" name="Oval 6772"/>
                        <wps:cNvSpPr>
                          <a:spLocks noChangeArrowheads="1"/>
                        </wps:cNvSpPr>
                        <wps:spPr bwMode="auto">
                          <a:xfrm>
                            <a:off x="177165" y="29654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6" name="Line 6773"/>
                        <wps:cNvCnPr>
                          <a:cxnSpLocks noChangeShapeType="1"/>
                        </wps:cNvCnPr>
                        <wps:spPr bwMode="auto">
                          <a:xfrm>
                            <a:off x="177165" y="29654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7" name="Oval 6774"/>
                        <wps:cNvSpPr>
                          <a:spLocks noChangeArrowheads="1"/>
                        </wps:cNvSpPr>
                        <wps:spPr bwMode="auto">
                          <a:xfrm>
                            <a:off x="2158365" y="29654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8" name="Line 6775"/>
                        <wps:cNvCnPr>
                          <a:cxnSpLocks noChangeShapeType="1"/>
                        </wps:cNvCnPr>
                        <wps:spPr bwMode="auto">
                          <a:xfrm>
                            <a:off x="2158365" y="29654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9" name="Oval 6776"/>
                        <wps:cNvSpPr>
                          <a:spLocks noChangeArrowheads="1"/>
                        </wps:cNvSpPr>
                        <wps:spPr bwMode="auto">
                          <a:xfrm>
                            <a:off x="2188845" y="75374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0" name="Line 6777"/>
                        <wps:cNvCnPr>
                          <a:cxnSpLocks noChangeShapeType="1"/>
                        </wps:cNvCnPr>
                        <wps:spPr bwMode="auto">
                          <a:xfrm>
                            <a:off x="2188845" y="75374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1" name="Line 6778"/>
                        <wps:cNvCnPr>
                          <a:cxnSpLocks noChangeShapeType="1"/>
                        </wps:cNvCnPr>
                        <wps:spPr bwMode="auto">
                          <a:xfrm>
                            <a:off x="1793875" y="32321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2" name="Rectangle 6779"/>
                        <wps:cNvSpPr>
                          <a:spLocks noChangeArrowheads="1"/>
                        </wps:cNvSpPr>
                        <wps:spPr bwMode="auto">
                          <a:xfrm>
                            <a:off x="1722120" y="60960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3" name="Line 6780"/>
                        <wps:cNvCnPr>
                          <a:cxnSpLocks noChangeShapeType="1"/>
                        </wps:cNvCnPr>
                        <wps:spPr bwMode="auto">
                          <a:xfrm>
                            <a:off x="1793240" y="96837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4" name="Line 6781"/>
                        <wps:cNvCnPr>
                          <a:cxnSpLocks noChangeShapeType="1"/>
                        </wps:cNvCnPr>
                        <wps:spPr bwMode="auto">
                          <a:xfrm>
                            <a:off x="1722120" y="125476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5" name="Line 6782"/>
                        <wps:cNvCnPr>
                          <a:cxnSpLocks noChangeShapeType="1"/>
                        </wps:cNvCnPr>
                        <wps:spPr bwMode="auto">
                          <a:xfrm>
                            <a:off x="1363345" y="18034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6" name="Line 6783"/>
                        <wps:cNvCnPr>
                          <a:cxnSpLocks noChangeShapeType="1"/>
                        </wps:cNvCnPr>
                        <wps:spPr bwMode="auto">
                          <a:xfrm>
                            <a:off x="1435735" y="18034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7" name="Oval 6784"/>
                        <wps:cNvSpPr>
                          <a:spLocks noChangeArrowheads="1"/>
                        </wps:cNvSpPr>
                        <wps:spPr bwMode="auto">
                          <a:xfrm>
                            <a:off x="1777365" y="3092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8" name="Text Box 6785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0" y="190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3072B2" w:rsidRDefault="00794E5D" w:rsidP="000C5BCA">
                              <w:r w:rsidRPr="003072B2">
                                <w:t>С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39" name="Text Box 6786"/>
                        <wps:cNvSpPr txBox="1">
                          <a:spLocks noChangeArrowheads="1"/>
                        </wps:cNvSpPr>
                        <wps:spPr bwMode="auto">
                          <a:xfrm>
                            <a:off x="1506855" y="6826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DF29E9" w:rsidRDefault="00794E5D" w:rsidP="000C5BCA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40" name="Line 6787"/>
                        <wps:cNvCnPr>
                          <a:cxnSpLocks noChangeShapeType="1"/>
                        </wps:cNvCnPr>
                        <wps:spPr bwMode="auto">
                          <a:xfrm>
                            <a:off x="1440180" y="323850"/>
                            <a:ext cx="7175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751" o:spid="_x0000_s2360" editas="canvas" style="width:204.15pt;height:110.25pt;mso-position-horizontal-relative:char;mso-position-vertical-relative:line" coordsize="25927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">
                <v:shape id="_x0000_s2361" type="#_x0000_t75" style="position:absolute;width:25927;height:14001;visibility:visible;mso-wrap-style:square">
                  <v:fill o:detectmouseclick="t"/>
                  <v:path o:connecttype="none"/>
                </v:shape>
                <v:line id="Line 6753" o:spid="_x0000_s2362" style="position:absolute;flip:x;visibility:visible;mso-wrap-style:square" from="2152,3238" to="5740,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"/>
                <v:line id="Line 6754" o:spid="_x0000_s2363" style="position:absolute;flip:y;visibility:visible;mso-wrap-style:square" from="6457,3232" to="13633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"/>
                <v:line id="Line 6755" o:spid="_x0000_s2364" style="position:absolute;visibility:visible;mso-wrap-style:square" from="10039,3244" to="10045,6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"/>
                <v:rect id="Rectangle 6756" o:spid="_x0000_s2365" style="position:absolute;left:9328;top:6108;width:1435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"/>
                <v:line id="Line 6757" o:spid="_x0000_s2366" style="position:absolute;visibility:visible;mso-wrap-style:square" from="10045,9696" to="10052,12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"/>
                <v:line id="Line 6758" o:spid="_x0000_s2367" style="position:absolute;visibility:visible;mso-wrap-style:square" from="9328,12560" to="10763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"/>
                <v:line id="Line 6759" o:spid="_x0000_s2368" style="position:absolute;visibility:visible;mso-wrap-style:square" from="5740,1803" to="5746,4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"/>
                <v:line id="Line 6760" o:spid="_x0000_s2369" style="position:absolute;visibility:visible;mso-wrap-style:square" from="6464,1803" to="6470,4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"/>
                <v:line id="Line 6761" o:spid="_x0000_s2370" style="position:absolute;visibility:visible;mso-wrap-style:square" from="2152,8261" to="2159,12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"/>
                <v:line id="Line 6762" o:spid="_x0000_s2371" style="position:absolute;visibility:visible;mso-wrap-style:square" from="1435,12560" to="2870,12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"/>
                <v:line id="Line 6763" o:spid="_x0000_s2372" style="position:absolute;visibility:visible;mso-wrap-style:square" from="22244,8261" to="22250,12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"/>
                <v:line id="Line 6764" o:spid="_x0000_s2373" style="position:absolute;visibility:visible;mso-wrap-style:square" from="21526,12560" to="22961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"/>
                <v:oval id="Oval 6765" o:spid="_x0000_s2374" style="position:absolute;left:9842;top:310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" fillcolor="black"/>
                <v:shape id="Text Box 6766" o:spid="_x0000_s2375" type="#_x0000_t202" style="position:absolute;left:22244;top:4679;width:287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vertAlign w:val="subscript"/>
                          </w:rPr>
                          <w:t>вих</w:t>
                        </w:r>
                        <w:proofErr w:type="spellEnd"/>
                      </w:p>
                    </w:txbxContent>
                  </v:textbox>
                </v:shape>
                <v:shape id="Text Box 6767" o:spid="_x0000_s2376" type="#_x0000_t202" style="position:absolute;left:5162;top:95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" filled="f" stroked="f">
                  <v:textbox inset="0,0,0,0">
                    <w:txbxContent>
                      <w:p w:rsidR="00794E5D" w:rsidRPr="003072B2" w:rsidRDefault="00794E5D" w:rsidP="000C5BCA">
                        <w:r w:rsidRPr="003072B2">
                          <w:t>С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shape id="Text Box 6768" o:spid="_x0000_s2377" type="#_x0000_t202" style="position:absolute;left:11042;top:6826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" filled="f" stroked="f">
                  <v:textbox inset="0,0,0,0">
                    <w:txbxContent>
                      <w:p w:rsidR="00794E5D" w:rsidRPr="00DF29E9" w:rsidRDefault="00794E5D" w:rsidP="000C5BCA"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Text Box 6769" o:spid="_x0000_s2378" type="#_x0000_t202" style="position:absolute;left:717;top:5219;width:287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" filled="f" stroked="f">
                  <v:textbox inset="0,0,0,0">
                    <w:txbxContent>
                      <w:p w:rsidR="00794E5D" w:rsidRPr="003072B2" w:rsidRDefault="00794E5D" w:rsidP="000C5BC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vertAlign w:val="subscript"/>
                          </w:rPr>
                          <w:t>вх</w:t>
                        </w:r>
                        <w:proofErr w:type="spellEnd"/>
                      </w:p>
                    </w:txbxContent>
                  </v:textbox>
                </v:shape>
                <v:oval id="Oval 6770" o:spid="_x0000_s2379" style="position:absolute;left:1771;top:753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"/>
                <v:line id="Line 6771" o:spid="_x0000_s2380" style="position:absolute;visibility:visible;mso-wrap-style:square" from="1771,7537" to="2489,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SZH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"/>
                <v:oval id="Oval 6772" o:spid="_x0000_s2381" style="position:absolute;left:1771;top:2965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"/>
                <v:line id="Line 6773" o:spid="_x0000_s2382" style="position:absolute;visibility:visible;mso-wrap-style:square" from="1771,2965" to="2489,3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"/>
                <v:oval id="Oval 6774" o:spid="_x0000_s2383" style="position:absolute;left:21583;top:2965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"/>
                <v:line id="Line 6775" o:spid="_x0000_s2384" style="position:absolute;visibility:visible;mso-wrap-style:square" from="21583,2965" to="22301,3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"/>
                <v:oval id="Oval 6776" o:spid="_x0000_s2385" style="position:absolute;left:21888;top:753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"/>
                <v:line id="Line 6777" o:spid="_x0000_s2386" style="position:absolute;visibility:visible;mso-wrap-style:square" from="21888,7537" to="22606,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"/>
                <v:line id="Line 6778" o:spid="_x0000_s2387" style="position:absolute;visibility:visible;mso-wrap-style:square" from="17938,3232" to="17945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"/>
                <v:rect id="Rectangle 6779" o:spid="_x0000_s2388" style="position:absolute;left:17221;top:6096;width:1435;height:3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"/>
                <v:line id="Line 6780" o:spid="_x0000_s2389" style="position:absolute;visibility:visible;mso-wrap-style:square" from="17932,9683" to="17938,1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"/>
                <v:line id="Line 6781" o:spid="_x0000_s2390" style="position:absolute;visibility:visible;mso-wrap-style:square" from="17221,12547" to="18656,12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"/>
                <v:line id="Line 6782" o:spid="_x0000_s2391" style="position:absolute;visibility:visible;mso-wrap-style:square" from="13633,1803" to="13639,4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"/>
                <v:line id="Line 6783" o:spid="_x0000_s2392" style="position:absolute;visibility:visible;mso-wrap-style:square" from="14357,1803" to="14363,4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"/>
                <v:oval id="Oval 6784" o:spid="_x0000_s2393" style="position:absolute;left:17773;top:309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" fillcolor="black"/>
                <v:shape id="Text Box 6785" o:spid="_x0000_s2394" type="#_x0000_t202" style="position:absolute;left:13144;top:19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" filled="f" stroked="f">
                  <v:textbox inset="0,0,0,0">
                    <w:txbxContent>
                      <w:p w:rsidR="00794E5D" w:rsidRPr="003072B2" w:rsidRDefault="00794E5D" w:rsidP="000C5BCA">
                        <w:r w:rsidRPr="003072B2">
                          <w:t>С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Text Box 6786" o:spid="_x0000_s2395" type="#_x0000_t202" style="position:absolute;left:15068;top:6826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" filled="f" stroked="f">
                  <v:textbox inset="0,0,0,0">
                    <w:txbxContent>
                      <w:p w:rsidR="00794E5D" w:rsidRPr="00DF29E9" w:rsidRDefault="00794E5D" w:rsidP="000C5BCA"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line id="Line 6787" o:spid="_x0000_s2396" style="position:absolute;visibility:visible;mso-wrap-style:square" from="14401,3238" to="21577,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cXk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"/>
                <w10:anchorlock/>
              </v:group>
            </w:pict>
          </mc:Fallback>
        </mc:AlternateContent>
      </w:r>
    </w:p>
    <w:p w:rsidR="000C5BCA" w:rsidRPr="00110535" w:rsidRDefault="000C5BCA" w:rsidP="00110535">
      <w:pPr>
        <w:jc w:val="center"/>
        <w:rPr>
          <w:sz w:val="28"/>
          <w:szCs w:val="28"/>
        </w:rPr>
      </w:pPr>
      <w:r w:rsidRPr="00110535">
        <w:rPr>
          <w:sz w:val="28"/>
          <w:szCs w:val="28"/>
        </w:rPr>
        <w:t xml:space="preserve">Рисунок 10. Схема паралельного </w:t>
      </w:r>
      <w:proofErr w:type="spellStart"/>
      <w:r w:rsidR="0066461C" w:rsidRPr="00110535">
        <w:rPr>
          <w:sz w:val="28"/>
          <w:szCs w:val="28"/>
        </w:rPr>
        <w:t>корегую</w:t>
      </w:r>
      <w:r w:rsidRPr="00110535">
        <w:rPr>
          <w:sz w:val="28"/>
          <w:szCs w:val="28"/>
        </w:rPr>
        <w:t>чого</w:t>
      </w:r>
      <w:proofErr w:type="spellEnd"/>
      <w:r w:rsidRPr="00110535">
        <w:rPr>
          <w:sz w:val="28"/>
          <w:szCs w:val="28"/>
        </w:rPr>
        <w:t xml:space="preserve"> пристрою</w:t>
      </w:r>
    </w:p>
    <w:p w:rsidR="000C5BCA" w:rsidRPr="00110535" w:rsidRDefault="000C5BCA" w:rsidP="00110535">
      <w:pPr>
        <w:rPr>
          <w:sz w:val="28"/>
          <w:szCs w:val="28"/>
        </w:rPr>
      </w:pP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Розрахуємо параметри схеми (рис.</w:t>
      </w:r>
      <w:r w:rsidR="00F865BA" w:rsidRPr="00110535">
        <w:rPr>
          <w:sz w:val="28"/>
          <w:szCs w:val="28"/>
          <w:lang w:val="ru-RU"/>
        </w:rPr>
        <w:t xml:space="preserve"> </w:t>
      </w:r>
      <w:r w:rsidRPr="00110535">
        <w:rPr>
          <w:sz w:val="28"/>
          <w:szCs w:val="28"/>
        </w:rPr>
        <w:t>10) за рівняннями (</w:t>
      </w:r>
      <w:r w:rsidR="00F865BA" w:rsidRPr="00110535">
        <w:rPr>
          <w:sz w:val="28"/>
          <w:szCs w:val="28"/>
          <w:lang w:val="ru-RU"/>
        </w:rPr>
        <w:t>10</w:t>
      </w:r>
      <w:r w:rsidR="00F865BA" w:rsidRPr="00110535">
        <w:rPr>
          <w:sz w:val="28"/>
          <w:szCs w:val="28"/>
        </w:rPr>
        <w:t>.</w:t>
      </w:r>
      <w:r w:rsidR="00F865BA" w:rsidRPr="00110535">
        <w:rPr>
          <w:sz w:val="28"/>
          <w:szCs w:val="28"/>
          <w:lang w:val="ru-RU"/>
        </w:rPr>
        <w:t>21)</w:t>
      </w:r>
      <w:r w:rsidRPr="00110535">
        <w:rPr>
          <w:sz w:val="28"/>
          <w:szCs w:val="28"/>
        </w:rPr>
        <w:t>-</w:t>
      </w:r>
      <w:r w:rsidR="00F865BA" w:rsidRPr="00110535">
        <w:rPr>
          <w:sz w:val="28"/>
          <w:szCs w:val="28"/>
          <w:lang w:val="ru-RU"/>
        </w:rPr>
        <w:t>(10.22</w:t>
      </w:r>
      <w:r w:rsidRPr="00110535">
        <w:rPr>
          <w:sz w:val="28"/>
          <w:szCs w:val="28"/>
        </w:rPr>
        <w:t>)</w:t>
      </w:r>
    </w:p>
    <w:p w:rsidR="000C5BCA" w:rsidRPr="00110535" w:rsidRDefault="000C5BC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/>
            <w:sz w:val="28"/>
            <w:szCs w:val="28"/>
            <w:lang w:val="ru-RU"/>
          </w:rPr>
          <m:t>;</m:t>
        </m:r>
      </m:oMath>
      <w:r w:rsidRPr="00110535">
        <w:rPr>
          <w:sz w:val="28"/>
          <w:szCs w:val="28"/>
          <w:lang w:val="ru-RU"/>
        </w:rPr>
        <w:tab/>
        <w:t>(</w:t>
      </w:r>
      <w:r w:rsidR="00F865BA" w:rsidRPr="00110535">
        <w:rPr>
          <w:sz w:val="28"/>
          <w:szCs w:val="28"/>
          <w:lang w:val="ru-RU"/>
        </w:rPr>
        <w:t>10.21</w:t>
      </w:r>
      <w:r w:rsidRPr="00110535">
        <w:rPr>
          <w:sz w:val="28"/>
          <w:szCs w:val="28"/>
          <w:lang w:val="ru-RU"/>
        </w:rPr>
        <w:t>)</w:t>
      </w:r>
    </w:p>
    <w:p w:rsidR="000C5BCA" w:rsidRPr="00110535" w:rsidRDefault="000C5BC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</w:rPr>
          <m:t>τ</m:t>
        </m:r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F865BA" w:rsidRPr="00110535">
        <w:rPr>
          <w:sz w:val="28"/>
          <w:szCs w:val="28"/>
          <w:lang w:val="ru-RU"/>
        </w:rPr>
        <w:t>10.22</w:t>
      </w:r>
      <w:r w:rsidRPr="00110535">
        <w:rPr>
          <w:sz w:val="28"/>
          <w:szCs w:val="28"/>
          <w:lang w:val="ru-RU"/>
        </w:rPr>
        <w:t>)</w:t>
      </w:r>
    </w:p>
    <w:p w:rsidR="000C5BCA" w:rsidRPr="00110535" w:rsidRDefault="00F865B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Нехай</w:t>
      </w:r>
      <w:r w:rsidR="000C5BCA" w:rsidRPr="00110535">
        <w:rPr>
          <w:sz w:val="28"/>
          <w:szCs w:val="28"/>
        </w:rPr>
        <w:t xml:space="preserve"> </w:t>
      </w:r>
      <w:r w:rsidR="000C5BCA" w:rsidRPr="00110535">
        <w:rPr>
          <w:position w:val="-14"/>
          <w:sz w:val="28"/>
          <w:szCs w:val="28"/>
        </w:rPr>
        <w:object w:dxaOrig="1820" w:dyaOrig="400">
          <v:shape id="_x0000_i1248" type="#_x0000_t75" style="width:90.75pt;height:20.25pt" o:ole="">
            <v:imagedata r:id="rId473" o:title=""/>
          </v:shape>
          <o:OLEObject Type="Embed" ProgID="Equation.DSMT4" ShapeID="_x0000_i1248" DrawAspect="Content" ObjectID="_1633779804" r:id="rId474"/>
        </w:object>
      </w:r>
      <w:r w:rsidR="000C5BCA" w:rsidRPr="00110535">
        <w:rPr>
          <w:sz w:val="28"/>
          <w:szCs w:val="28"/>
        </w:rPr>
        <w:t>. Тоді елементі схеми (рис.</w:t>
      </w:r>
      <w:r w:rsidRPr="00110535">
        <w:rPr>
          <w:sz w:val="28"/>
          <w:szCs w:val="28"/>
        </w:rPr>
        <w:t xml:space="preserve"> </w:t>
      </w:r>
      <w:r w:rsidR="000C5BCA" w:rsidRPr="00110535">
        <w:rPr>
          <w:sz w:val="28"/>
          <w:szCs w:val="28"/>
        </w:rPr>
        <w:t xml:space="preserve">10) </w:t>
      </w:r>
      <w:r w:rsidRPr="00110535">
        <w:rPr>
          <w:sz w:val="28"/>
          <w:szCs w:val="28"/>
        </w:rPr>
        <w:t>можна визначити</w:t>
      </w:r>
      <w:r w:rsidR="000C5BCA" w:rsidRPr="00110535">
        <w:rPr>
          <w:sz w:val="28"/>
          <w:szCs w:val="28"/>
        </w:rPr>
        <w:t xml:space="preserve"> за рівняннями (</w:t>
      </w:r>
      <w:r w:rsidRPr="00110535">
        <w:rPr>
          <w:sz w:val="28"/>
          <w:szCs w:val="28"/>
          <w:lang w:val="ru-RU"/>
        </w:rPr>
        <w:t>10.23)</w:t>
      </w:r>
      <w:r w:rsidR="000C5BCA" w:rsidRPr="00110535">
        <w:rPr>
          <w:sz w:val="28"/>
          <w:szCs w:val="28"/>
        </w:rPr>
        <w:t>-</w:t>
      </w:r>
      <w:r w:rsidRPr="00110535">
        <w:rPr>
          <w:sz w:val="28"/>
          <w:szCs w:val="28"/>
        </w:rPr>
        <w:t>(</w:t>
      </w:r>
      <w:r w:rsidRPr="00110535">
        <w:rPr>
          <w:sz w:val="28"/>
          <w:szCs w:val="28"/>
          <w:lang w:val="ru-RU"/>
        </w:rPr>
        <w:t>10.24</w:t>
      </w:r>
      <w:r w:rsidR="000C5BCA" w:rsidRPr="00110535">
        <w:rPr>
          <w:sz w:val="28"/>
          <w:szCs w:val="28"/>
        </w:rPr>
        <w:t>).</w:t>
      </w:r>
    </w:p>
    <w:p w:rsidR="000C5BCA" w:rsidRPr="00110535" w:rsidRDefault="000C5BC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4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298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000001</m:t>
            </m:r>
          </m:den>
        </m:f>
        <m:r>
          <w:rPr>
            <w:rFonts w:ascii="Cambria Math"/>
            <w:sz w:val="28"/>
            <w:szCs w:val="28"/>
            <w:lang w:val="ru-RU"/>
          </w:rPr>
          <m:t>=298[</m:t>
        </m:r>
        <m:r>
          <w:rPr>
            <w:rFonts w:ascii="Cambria Math"/>
            <w:sz w:val="28"/>
            <w:szCs w:val="28"/>
            <w:lang w:val="ru-RU"/>
          </w:rPr>
          <m:t>кОм</m:t>
        </m:r>
        <m:r>
          <w:rPr>
            <w:rFonts w:ascii="Cambria Math"/>
            <w:sz w:val="28"/>
            <w:szCs w:val="28"/>
            <w:lang w:val="ru-RU"/>
          </w:rPr>
          <m:t>];</m:t>
        </m:r>
      </m:oMath>
      <w:r w:rsidRPr="00110535">
        <w:rPr>
          <w:sz w:val="28"/>
          <w:szCs w:val="28"/>
          <w:lang w:val="ru-RU"/>
        </w:rPr>
        <w:tab/>
        <w:t>(</w:t>
      </w:r>
      <w:r w:rsidR="00F865BA" w:rsidRPr="00110535">
        <w:rPr>
          <w:sz w:val="28"/>
          <w:szCs w:val="28"/>
          <w:lang w:val="ru-RU"/>
        </w:rPr>
        <w:t>10.23</w:t>
      </w:r>
      <w:r w:rsidRPr="00110535">
        <w:rPr>
          <w:sz w:val="28"/>
          <w:szCs w:val="28"/>
          <w:lang w:val="ru-RU"/>
        </w:rPr>
        <w:t>)</w:t>
      </w:r>
    </w:p>
    <w:p w:rsidR="000C5BCA" w:rsidRPr="00110535" w:rsidRDefault="000C5BC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τ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015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000001</m:t>
            </m:r>
          </m:den>
        </m:f>
        <m:r>
          <w:rPr>
            <w:rFonts w:ascii="Cambria Math"/>
            <w:sz w:val="28"/>
            <w:szCs w:val="28"/>
            <w:lang w:val="ru-RU"/>
          </w:rPr>
          <m:t>=15[</m:t>
        </m:r>
        <m:r>
          <w:rPr>
            <w:rFonts w:ascii="Cambria Math"/>
            <w:sz w:val="28"/>
            <w:szCs w:val="28"/>
            <w:lang w:val="ru-RU"/>
          </w:rPr>
          <m:t>кОм</m:t>
        </m:r>
        <m:r>
          <w:rPr>
            <w:rFonts w:ascii="Cambria Math"/>
            <w:sz w:val="28"/>
            <w:szCs w:val="28"/>
            <w:lang w:val="ru-RU"/>
          </w:rPr>
          <m:t>].</m:t>
        </m:r>
      </m:oMath>
      <w:r w:rsidRPr="00110535">
        <w:rPr>
          <w:sz w:val="28"/>
          <w:szCs w:val="28"/>
          <w:lang w:val="ru-RU"/>
        </w:rPr>
        <w:tab/>
        <w:t>(</w:t>
      </w:r>
      <w:r w:rsidR="00F865BA" w:rsidRPr="00110535">
        <w:rPr>
          <w:sz w:val="28"/>
          <w:szCs w:val="28"/>
          <w:lang w:val="ru-RU"/>
        </w:rPr>
        <w:t>10.24</w:t>
      </w:r>
      <w:r w:rsidRPr="00110535">
        <w:rPr>
          <w:sz w:val="28"/>
          <w:szCs w:val="28"/>
          <w:lang w:val="ru-RU"/>
        </w:rPr>
        <w:t>)</w:t>
      </w:r>
    </w:p>
    <w:p w:rsidR="000C5BCA" w:rsidRPr="00110535" w:rsidRDefault="000C5BCA" w:rsidP="00110535">
      <w:pPr>
        <w:ind w:firstLine="709"/>
        <w:rPr>
          <w:sz w:val="28"/>
          <w:szCs w:val="28"/>
          <w:lang w:val="ru-RU"/>
        </w:rPr>
      </w:pPr>
      <w:r w:rsidRPr="00110535">
        <w:rPr>
          <w:sz w:val="28"/>
          <w:szCs w:val="28"/>
        </w:rPr>
        <w:t xml:space="preserve">Після введення послідовного </w:t>
      </w:r>
      <w:proofErr w:type="spellStart"/>
      <w:r w:rsidR="0066461C" w:rsidRPr="00110535">
        <w:rPr>
          <w:sz w:val="28"/>
          <w:szCs w:val="28"/>
        </w:rPr>
        <w:t>корегую</w:t>
      </w:r>
      <w:r w:rsidRPr="00110535">
        <w:rPr>
          <w:sz w:val="28"/>
          <w:szCs w:val="28"/>
        </w:rPr>
        <w:t>чого</w:t>
      </w:r>
      <w:proofErr w:type="spellEnd"/>
      <w:r w:rsidRPr="00110535">
        <w:rPr>
          <w:sz w:val="28"/>
          <w:szCs w:val="28"/>
        </w:rPr>
        <w:t xml:space="preserve"> пристрою принципова схема</w:t>
      </w:r>
      <w:r w:rsidR="00F865BA" w:rsidRPr="00110535">
        <w:rPr>
          <w:sz w:val="28"/>
          <w:szCs w:val="28"/>
        </w:rPr>
        <w:t xml:space="preserve"> слідкуючої системи</w:t>
      </w:r>
      <w:r w:rsidRPr="00110535">
        <w:rPr>
          <w:sz w:val="28"/>
          <w:szCs w:val="28"/>
        </w:rPr>
        <w:t xml:space="preserve"> прийме вигляд (рис.</w:t>
      </w:r>
      <w:r w:rsidR="00F865BA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  <w:lang w:val="ru-RU"/>
        </w:rPr>
        <w:t>11</w:t>
      </w:r>
      <w:r w:rsidRPr="00110535">
        <w:rPr>
          <w:sz w:val="28"/>
          <w:szCs w:val="28"/>
        </w:rPr>
        <w:t>).</w:t>
      </w:r>
    </w:p>
    <w:p w:rsidR="000C5BCA" w:rsidRPr="00110535" w:rsidRDefault="000C5BCA" w:rsidP="00110535">
      <w:pPr>
        <w:rPr>
          <w:sz w:val="28"/>
          <w:szCs w:val="28"/>
          <w:lang w:val="ru-RU"/>
        </w:rPr>
      </w:pPr>
    </w:p>
    <w:p w:rsidR="000C5BCA" w:rsidRPr="00D07E05" w:rsidRDefault="004A3544" w:rsidP="00F865BA">
      <w:pPr>
        <w:jc w:val="center"/>
        <w:rPr>
          <w:lang w:val="ru-RU"/>
        </w:rPr>
      </w:pPr>
      <w:r w:rsidRPr="000575E2"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>
                <wp:extent cx="5897880" cy="4233545"/>
                <wp:effectExtent l="0" t="4445" r="1905" b="635"/>
                <wp:docPr id="6523" name="Полотно 65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7" name="Group 6525"/>
                        <wpg:cNvGrpSpPr>
                          <a:grpSpLocks/>
                        </wpg:cNvGrpSpPr>
                        <wpg:grpSpPr bwMode="auto">
                          <a:xfrm rot="5400000">
                            <a:off x="3300730" y="215328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28" name="Freeform 6526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Freeform 6527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6528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1" name="Line 6529"/>
                        <wps:cNvCnPr>
                          <a:cxnSpLocks noChangeShapeType="1"/>
                        </wps:cNvCnPr>
                        <wps:spPr bwMode="auto">
                          <a:xfrm>
                            <a:off x="216535" y="2154555"/>
                            <a:ext cx="635" cy="285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653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535" y="150749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6531"/>
                        <wps:cNvCnPr>
                          <a:cxnSpLocks noChangeShapeType="1"/>
                        </wps:cNvCnPr>
                        <wps:spPr bwMode="auto">
                          <a:xfrm>
                            <a:off x="71755" y="244030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6532"/>
                        <wps:cNvCnPr>
                          <a:cxnSpLocks noChangeShapeType="1"/>
                        </wps:cNvCnPr>
                        <wps:spPr bwMode="auto">
                          <a:xfrm>
                            <a:off x="71755" y="150749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6533"/>
                        <wps:cNvCnPr>
                          <a:cxnSpLocks noChangeShapeType="1"/>
                        </wps:cNvCnPr>
                        <wps:spPr bwMode="auto">
                          <a:xfrm>
                            <a:off x="574040" y="186626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6534"/>
                        <wps:cNvCnPr>
                          <a:cxnSpLocks noChangeShapeType="1"/>
                        </wps:cNvCnPr>
                        <wps:spPr bwMode="auto">
                          <a:xfrm>
                            <a:off x="574040" y="197802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6535"/>
                        <wps:cNvCnPr>
                          <a:cxnSpLocks noChangeShapeType="1"/>
                        </wps:cNvCnPr>
                        <wps:spPr bwMode="auto">
                          <a:xfrm>
                            <a:off x="574040" y="2080895"/>
                            <a:ext cx="28702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Oval 6536"/>
                        <wps:cNvSpPr>
                          <a:spLocks noChangeArrowheads="1"/>
                        </wps:cNvSpPr>
                        <wps:spPr bwMode="auto">
                          <a:xfrm>
                            <a:off x="358775" y="1794510"/>
                            <a:ext cx="358775" cy="3600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6537"/>
                        <wps:cNvSpPr>
                          <a:spLocks noChangeArrowheads="1"/>
                        </wps:cNvSpPr>
                        <wps:spPr bwMode="auto">
                          <a:xfrm>
                            <a:off x="789305" y="1794510"/>
                            <a:ext cx="358775" cy="3600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6538"/>
                        <wps:cNvCnPr>
                          <a:cxnSpLocks noChangeShapeType="1"/>
                        </wps:cNvCnPr>
                        <wps:spPr bwMode="auto">
                          <a:xfrm>
                            <a:off x="932180" y="2154555"/>
                            <a:ext cx="635" cy="1934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6539"/>
                        <wps:cNvCnPr>
                          <a:cxnSpLocks noChangeShapeType="1"/>
                        </wps:cNvCnPr>
                        <wps:spPr bwMode="auto">
                          <a:xfrm>
                            <a:off x="1003935" y="2154555"/>
                            <a:ext cx="635" cy="50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65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285" y="1220470"/>
                            <a:ext cx="635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65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040" y="1220470"/>
                            <a:ext cx="635" cy="574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6542"/>
                        <wps:cNvCnPr>
                          <a:cxnSpLocks noChangeShapeType="1"/>
                        </wps:cNvCnPr>
                        <wps:spPr bwMode="auto">
                          <a:xfrm>
                            <a:off x="502285" y="1220470"/>
                            <a:ext cx="723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6543"/>
                        <wps:cNvSpPr>
                          <a:spLocks/>
                        </wps:cNvSpPr>
                        <wps:spPr bwMode="auto">
                          <a:xfrm>
                            <a:off x="390525" y="1289050"/>
                            <a:ext cx="285750" cy="57150"/>
                          </a:xfrm>
                          <a:custGeom>
                            <a:avLst/>
                            <a:gdLst>
                              <a:gd name="T0" fmla="*/ 0 w 450"/>
                              <a:gd name="T1" fmla="*/ 0 h 90"/>
                              <a:gd name="T2" fmla="*/ 242 w 450"/>
                              <a:gd name="T3" fmla="*/ 90 h 90"/>
                              <a:gd name="T4" fmla="*/ 450 w 450"/>
                              <a:gd name="T5" fmla="*/ 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0" h="90">
                                <a:moveTo>
                                  <a:pt x="0" y="0"/>
                                </a:moveTo>
                                <a:cubicBezTo>
                                  <a:pt x="83" y="45"/>
                                  <a:pt x="167" y="90"/>
                                  <a:pt x="242" y="90"/>
                                </a:cubicBezTo>
                                <a:cubicBezTo>
                                  <a:pt x="317" y="90"/>
                                  <a:pt x="415" y="15"/>
                                  <a:pt x="45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Line 6544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835" y="1278890"/>
                            <a:ext cx="10160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7" name="Group 6545"/>
                        <wpg:cNvGrpSpPr>
                          <a:grpSpLocks/>
                        </wpg:cNvGrpSpPr>
                        <wpg:grpSpPr bwMode="auto">
                          <a:xfrm rot="16200000">
                            <a:off x="1076325" y="193802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48" name="Freeform 6546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Freeform 6547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Freeform 6548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1" name="Line 6549"/>
                        <wps:cNvCnPr>
                          <a:cxnSpLocks noChangeShapeType="1"/>
                        </wps:cNvCnPr>
                        <wps:spPr bwMode="auto">
                          <a:xfrm>
                            <a:off x="1291590" y="1507490"/>
                            <a:ext cx="635" cy="287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65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290955" y="215519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6551"/>
                        <wps:cNvCnPr>
                          <a:cxnSpLocks noChangeShapeType="1"/>
                        </wps:cNvCnPr>
                        <wps:spPr bwMode="auto">
                          <a:xfrm>
                            <a:off x="1293495" y="2440305"/>
                            <a:ext cx="1416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552"/>
                        <wps:cNvCnPr>
                          <a:cxnSpLocks noChangeShapeType="1"/>
                        </wps:cNvCnPr>
                        <wps:spPr bwMode="auto">
                          <a:xfrm>
                            <a:off x="1293495" y="1507490"/>
                            <a:ext cx="1416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Rectangle 6553"/>
                        <wps:cNvSpPr>
                          <a:spLocks noChangeArrowheads="1"/>
                        </wps:cNvSpPr>
                        <wps:spPr bwMode="auto">
                          <a:xfrm>
                            <a:off x="1435100" y="1364615"/>
                            <a:ext cx="430530" cy="1147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6554"/>
                        <wps:cNvSpPr>
                          <a:spLocks noChangeArrowheads="1"/>
                        </wps:cNvSpPr>
                        <wps:spPr bwMode="auto">
                          <a:xfrm>
                            <a:off x="2080895" y="1579880"/>
                            <a:ext cx="3587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6555"/>
                        <wps:cNvCnPr>
                          <a:cxnSpLocks noChangeShapeType="1"/>
                        </wps:cNvCnPr>
                        <wps:spPr bwMode="auto">
                          <a:xfrm flipH="1">
                            <a:off x="1865630" y="165100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556"/>
                        <wps:cNvCnPr>
                          <a:cxnSpLocks noChangeShapeType="1"/>
                        </wps:cNvCnPr>
                        <wps:spPr bwMode="auto">
                          <a:xfrm>
                            <a:off x="2439670" y="1651635"/>
                            <a:ext cx="4305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557"/>
                        <wps:cNvCnPr>
                          <a:cxnSpLocks noChangeShapeType="1"/>
                        </wps:cNvCnPr>
                        <wps:spPr bwMode="auto">
                          <a:xfrm>
                            <a:off x="2511425" y="165163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Rectangle 6558"/>
                        <wps:cNvSpPr>
                          <a:spLocks noChangeArrowheads="1"/>
                        </wps:cNvSpPr>
                        <wps:spPr bwMode="auto">
                          <a:xfrm>
                            <a:off x="2439670" y="193802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Line 6559"/>
                        <wps:cNvCnPr>
                          <a:cxnSpLocks noChangeShapeType="1"/>
                        </wps:cNvCnPr>
                        <wps:spPr bwMode="auto">
                          <a:xfrm>
                            <a:off x="2511425" y="2296795"/>
                            <a:ext cx="1270" cy="3587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6560"/>
                        <wps:cNvCnPr>
                          <a:cxnSpLocks noChangeShapeType="1"/>
                        </wps:cNvCnPr>
                        <wps:spPr bwMode="auto">
                          <a:xfrm>
                            <a:off x="2439670" y="265557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6561"/>
                        <wps:cNvCnPr>
                          <a:cxnSpLocks noChangeShapeType="1"/>
                        </wps:cNvCnPr>
                        <wps:spPr bwMode="auto">
                          <a:xfrm>
                            <a:off x="2224405" y="122047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6562"/>
                        <wps:cNvCnPr>
                          <a:cxnSpLocks noChangeShapeType="1"/>
                        </wps:cNvCnPr>
                        <wps:spPr bwMode="auto">
                          <a:xfrm>
                            <a:off x="2296160" y="122047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6563"/>
                        <wps:cNvCnPr>
                          <a:cxnSpLocks noChangeShapeType="1"/>
                        </wps:cNvCnPr>
                        <wps:spPr bwMode="auto">
                          <a:xfrm flipH="1">
                            <a:off x="2008505" y="1370330"/>
                            <a:ext cx="635" cy="280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6564"/>
                        <wps:cNvCnPr>
                          <a:cxnSpLocks noChangeShapeType="1"/>
                        </wps:cNvCnPr>
                        <wps:spPr bwMode="auto">
                          <a:xfrm>
                            <a:off x="2009140" y="2440940"/>
                            <a:ext cx="635" cy="214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6565"/>
                        <wps:cNvCnPr>
                          <a:cxnSpLocks noChangeShapeType="1"/>
                        </wps:cNvCnPr>
                        <wps:spPr bwMode="auto">
                          <a:xfrm>
                            <a:off x="1937385" y="265493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Oval 6566"/>
                        <wps:cNvSpPr>
                          <a:spLocks noChangeArrowheads="1"/>
                        </wps:cNvSpPr>
                        <wps:spPr bwMode="auto">
                          <a:xfrm>
                            <a:off x="2491105" y="163068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6567"/>
                        <wps:cNvSpPr txBox="1">
                          <a:spLocks noChangeArrowheads="1"/>
                        </wps:cNvSpPr>
                        <wps:spPr bwMode="auto">
                          <a:xfrm>
                            <a:off x="2188210" y="10763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t>С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5" name="Text Box 6568"/>
                        <wps:cNvSpPr txBox="1">
                          <a:spLocks noChangeArrowheads="1"/>
                        </wps:cNvSpPr>
                        <wps:spPr bwMode="auto">
                          <a:xfrm>
                            <a:off x="2245995" y="201422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 w:rsidRPr="00531ABE">
                                <w:rPr>
                                  <w:lang w:val="en-US"/>
                                </w:rPr>
                                <w:t>R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6" name="Text Box 6569"/>
                        <wps:cNvSpPr txBox="1">
                          <a:spLocks noChangeArrowheads="1"/>
                        </wps:cNvSpPr>
                        <wps:spPr bwMode="auto">
                          <a:xfrm>
                            <a:off x="2173605" y="172275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rPr>
                                  <w:lang w:val="en-US"/>
                                </w:rPr>
                                <w:t>R</w:t>
                              </w:r>
                              <w:r w:rsidRPr="00531ABE"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7" name="Oval 6570"/>
                        <wps:cNvSpPr>
                          <a:spLocks noChangeArrowheads="1"/>
                        </wps:cNvSpPr>
                        <wps:spPr bwMode="auto">
                          <a:xfrm>
                            <a:off x="1992630" y="163004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Oval 6571"/>
                        <wps:cNvSpPr>
                          <a:spLocks noChangeArrowheads="1"/>
                        </wps:cNvSpPr>
                        <wps:spPr bwMode="auto">
                          <a:xfrm>
                            <a:off x="35560" y="240982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Line 6572"/>
                        <wps:cNvCnPr>
                          <a:cxnSpLocks noChangeShapeType="1"/>
                        </wps:cNvCnPr>
                        <wps:spPr bwMode="auto">
                          <a:xfrm>
                            <a:off x="35560" y="240982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Oval 6573"/>
                        <wps:cNvSpPr>
                          <a:spLocks noChangeArrowheads="1"/>
                        </wps:cNvSpPr>
                        <wps:spPr bwMode="auto">
                          <a:xfrm>
                            <a:off x="35560" y="146875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Line 6574"/>
                        <wps:cNvCnPr>
                          <a:cxnSpLocks noChangeShapeType="1"/>
                        </wps:cNvCnPr>
                        <wps:spPr bwMode="auto">
                          <a:xfrm>
                            <a:off x="35560" y="146875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6575"/>
                        <wps:cNvCnPr>
                          <a:cxnSpLocks noChangeShapeType="1"/>
                        </wps:cNvCnPr>
                        <wps:spPr bwMode="auto">
                          <a:xfrm>
                            <a:off x="1865630" y="24403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6576"/>
                        <wps:cNvCnPr>
                          <a:cxnSpLocks noChangeShapeType="1"/>
                        </wps:cNvCnPr>
                        <wps:spPr bwMode="auto">
                          <a:xfrm flipH="1">
                            <a:off x="2511425" y="136398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577"/>
                        <wps:cNvCnPr>
                          <a:cxnSpLocks noChangeShapeType="1"/>
                        </wps:cNvCnPr>
                        <wps:spPr bwMode="auto">
                          <a:xfrm>
                            <a:off x="2009775" y="1363980"/>
                            <a:ext cx="2146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6578"/>
                        <wps:cNvCnPr>
                          <a:cxnSpLocks noChangeShapeType="1"/>
                        </wps:cNvCnPr>
                        <wps:spPr bwMode="auto">
                          <a:xfrm flipH="1">
                            <a:off x="2296160" y="136398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Rectangle 6579"/>
                        <wps:cNvSpPr>
                          <a:spLocks noChangeArrowheads="1"/>
                        </wps:cNvSpPr>
                        <wps:spPr bwMode="auto">
                          <a:xfrm>
                            <a:off x="2870200" y="1363980"/>
                            <a:ext cx="430530" cy="1148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Line 6580"/>
                        <wps:cNvCnPr>
                          <a:cxnSpLocks noChangeShapeType="1"/>
                        </wps:cNvCnPr>
                        <wps:spPr bwMode="auto">
                          <a:xfrm>
                            <a:off x="2661285" y="265620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6581"/>
                        <wps:cNvCnPr>
                          <a:cxnSpLocks noChangeShapeType="1"/>
                        </wps:cNvCnPr>
                        <wps:spPr bwMode="auto">
                          <a:xfrm>
                            <a:off x="2726690" y="2440940"/>
                            <a:ext cx="635" cy="214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6582"/>
                        <wps:cNvCnPr>
                          <a:cxnSpLocks noChangeShapeType="1"/>
                        </wps:cNvCnPr>
                        <wps:spPr bwMode="auto">
                          <a:xfrm>
                            <a:off x="2726690" y="244094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Rectangle 6583"/>
                        <wps:cNvSpPr>
                          <a:spLocks noChangeArrowheads="1"/>
                        </wps:cNvSpPr>
                        <wps:spPr bwMode="auto">
                          <a:xfrm>
                            <a:off x="1908175" y="1076960"/>
                            <a:ext cx="928370" cy="165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81" name="Group 6584"/>
                        <wpg:cNvGrpSpPr>
                          <a:grpSpLocks/>
                        </wpg:cNvGrpSpPr>
                        <wpg:grpSpPr bwMode="auto">
                          <a:xfrm rot="5400000">
                            <a:off x="3302000" y="164973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282" name="Freeform 6585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Freeform 6586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6587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87" name="Line 6588"/>
                        <wps:cNvCnPr>
                          <a:cxnSpLocks noChangeShapeType="1"/>
                        </wps:cNvCnPr>
                        <wps:spPr bwMode="auto">
                          <a:xfrm>
                            <a:off x="3300730" y="1435735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6589"/>
                        <wps:cNvCnPr>
                          <a:cxnSpLocks noChangeShapeType="1"/>
                        </wps:cNvCnPr>
                        <wps:spPr bwMode="auto">
                          <a:xfrm>
                            <a:off x="3443605" y="1866265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6590"/>
                        <wps:cNvCnPr>
                          <a:cxnSpLocks noChangeShapeType="1"/>
                        </wps:cNvCnPr>
                        <wps:spPr bwMode="auto">
                          <a:xfrm>
                            <a:off x="3300730" y="2440305"/>
                            <a:ext cx="1460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659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3605" y="236982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6592"/>
                        <wps:cNvCnPr>
                          <a:cxnSpLocks noChangeShapeType="1"/>
                        </wps:cNvCnPr>
                        <wps:spPr bwMode="auto">
                          <a:xfrm>
                            <a:off x="3443605" y="1435735"/>
                            <a:ext cx="635" cy="70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6593"/>
                        <wps:cNvCnPr>
                          <a:cxnSpLocks noChangeShapeType="1"/>
                        </wps:cNvCnPr>
                        <wps:spPr bwMode="auto">
                          <a:xfrm>
                            <a:off x="3300730" y="1938020"/>
                            <a:ext cx="1428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Rectangle 6594"/>
                        <wps:cNvSpPr>
                          <a:spLocks noChangeArrowheads="1"/>
                        </wps:cNvSpPr>
                        <wps:spPr bwMode="auto">
                          <a:xfrm>
                            <a:off x="3587750" y="1866900"/>
                            <a:ext cx="430530" cy="142875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Rectangle 6595"/>
                        <wps:cNvSpPr>
                          <a:spLocks noChangeArrowheads="1"/>
                        </wps:cNvSpPr>
                        <wps:spPr bwMode="auto">
                          <a:xfrm>
                            <a:off x="3731260" y="1722755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Oval 6596"/>
                        <wps:cNvSpPr>
                          <a:spLocks noChangeArrowheads="1"/>
                        </wps:cNvSpPr>
                        <wps:spPr bwMode="auto">
                          <a:xfrm>
                            <a:off x="3659505" y="1793240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Line 6597"/>
                        <wps:cNvCnPr>
                          <a:cxnSpLocks noChangeShapeType="1"/>
                        </wps:cNvCnPr>
                        <wps:spPr bwMode="auto">
                          <a:xfrm>
                            <a:off x="3659505" y="1937385"/>
                            <a:ext cx="2882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6598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437640"/>
                            <a:ext cx="635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98" name="Group 6599"/>
                        <wpg:cNvGrpSpPr>
                          <a:grpSpLocks/>
                        </wpg:cNvGrpSpPr>
                        <wpg:grpSpPr bwMode="auto">
                          <a:xfrm rot="5400000">
                            <a:off x="4018280" y="189801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299" name="Freeform 6600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6601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Freeform 6602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02" name="Line 6603"/>
                        <wps:cNvCnPr>
                          <a:cxnSpLocks noChangeShapeType="1"/>
                        </wps:cNvCnPr>
                        <wps:spPr bwMode="auto">
                          <a:xfrm>
                            <a:off x="4163060" y="211455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6604"/>
                        <wps:cNvCnPr>
                          <a:cxnSpLocks noChangeShapeType="1"/>
                        </wps:cNvCnPr>
                        <wps:spPr bwMode="auto">
                          <a:xfrm>
                            <a:off x="4018280" y="218694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6605"/>
                        <wps:cNvCnPr>
                          <a:cxnSpLocks noChangeShapeType="1"/>
                        </wps:cNvCnPr>
                        <wps:spPr bwMode="auto">
                          <a:xfrm>
                            <a:off x="4018280" y="168402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6606"/>
                        <wps:cNvCnPr>
                          <a:cxnSpLocks noChangeShapeType="1"/>
                        </wps:cNvCnPr>
                        <wps:spPr bwMode="auto">
                          <a:xfrm>
                            <a:off x="4163060" y="16808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Oval 6607"/>
                        <wps:cNvSpPr>
                          <a:spLocks noChangeArrowheads="1"/>
                        </wps:cNvSpPr>
                        <wps:spPr bwMode="auto">
                          <a:xfrm>
                            <a:off x="3947795" y="16516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Line 6608"/>
                        <wps:cNvCnPr>
                          <a:cxnSpLocks noChangeShapeType="1"/>
                        </wps:cNvCnPr>
                        <wps:spPr bwMode="auto">
                          <a:xfrm>
                            <a:off x="3947795" y="16516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Oval 6609"/>
                        <wps:cNvSpPr>
                          <a:spLocks noChangeArrowheads="1"/>
                        </wps:cNvSpPr>
                        <wps:spPr bwMode="auto">
                          <a:xfrm>
                            <a:off x="3947795" y="2152650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Line 6610"/>
                        <wps:cNvCnPr>
                          <a:cxnSpLocks noChangeShapeType="1"/>
                        </wps:cNvCnPr>
                        <wps:spPr bwMode="auto">
                          <a:xfrm>
                            <a:off x="3947795" y="2152650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Oval 6611"/>
                        <wps:cNvSpPr>
                          <a:spLocks noChangeArrowheads="1"/>
                        </wps:cNvSpPr>
                        <wps:spPr bwMode="auto">
                          <a:xfrm>
                            <a:off x="3425190" y="191389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Rectangle 6612"/>
                        <wps:cNvSpPr>
                          <a:spLocks noChangeArrowheads="1"/>
                        </wps:cNvSpPr>
                        <wps:spPr bwMode="auto">
                          <a:xfrm>
                            <a:off x="4520565" y="1721485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Oval 6613"/>
                        <wps:cNvSpPr>
                          <a:spLocks noChangeArrowheads="1"/>
                        </wps:cNvSpPr>
                        <wps:spPr bwMode="auto">
                          <a:xfrm>
                            <a:off x="4447540" y="1791970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Line 6614"/>
                        <wps:cNvCnPr>
                          <a:cxnSpLocks noChangeShapeType="1"/>
                        </wps:cNvCnPr>
                        <wps:spPr bwMode="auto">
                          <a:xfrm>
                            <a:off x="3803015" y="1435100"/>
                            <a:ext cx="7899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6615"/>
                        <wps:cNvCnPr>
                          <a:cxnSpLocks noChangeShapeType="1"/>
                        </wps:cNvCnPr>
                        <wps:spPr bwMode="auto">
                          <a:xfrm>
                            <a:off x="4593590" y="1437640"/>
                            <a:ext cx="635" cy="283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Rectangle 6616"/>
                        <wps:cNvSpPr>
                          <a:spLocks noChangeArrowheads="1"/>
                        </wps:cNvSpPr>
                        <wps:spPr bwMode="auto">
                          <a:xfrm>
                            <a:off x="4018280" y="2369185"/>
                            <a:ext cx="358775" cy="142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Line 6617"/>
                        <wps:cNvCnPr>
                          <a:cxnSpLocks noChangeShapeType="1"/>
                        </wps:cNvCnPr>
                        <wps:spPr bwMode="auto">
                          <a:xfrm>
                            <a:off x="3803015" y="2155190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6618"/>
                        <wps:cNvCnPr>
                          <a:cxnSpLocks noChangeShapeType="1"/>
                        </wps:cNvCnPr>
                        <wps:spPr bwMode="auto">
                          <a:xfrm>
                            <a:off x="3803015" y="2440305"/>
                            <a:ext cx="21526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6619"/>
                        <wps:cNvCnPr>
                          <a:cxnSpLocks noChangeShapeType="1"/>
                        </wps:cNvCnPr>
                        <wps:spPr bwMode="auto">
                          <a:xfrm>
                            <a:off x="4592955" y="215519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6620"/>
                        <wps:cNvCnPr>
                          <a:cxnSpLocks noChangeShapeType="1"/>
                        </wps:cNvCnPr>
                        <wps:spPr bwMode="auto">
                          <a:xfrm>
                            <a:off x="4377055" y="2439670"/>
                            <a:ext cx="2165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6" name="Rectangle 6621"/>
                        <wps:cNvSpPr>
                          <a:spLocks noChangeArrowheads="1"/>
                        </wps:cNvSpPr>
                        <wps:spPr bwMode="auto">
                          <a:xfrm>
                            <a:off x="4521835" y="2727960"/>
                            <a:ext cx="143510" cy="4318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7" name="Oval 6622"/>
                        <wps:cNvSpPr>
                          <a:spLocks noChangeArrowheads="1"/>
                        </wps:cNvSpPr>
                        <wps:spPr bwMode="auto">
                          <a:xfrm>
                            <a:off x="4448810" y="2798445"/>
                            <a:ext cx="288290" cy="2882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8" name="Line 6623"/>
                        <wps:cNvCnPr>
                          <a:cxnSpLocks noChangeShapeType="1"/>
                        </wps:cNvCnPr>
                        <wps:spPr bwMode="auto">
                          <a:xfrm>
                            <a:off x="4592320" y="244348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9" name="Line 6624"/>
                        <wps:cNvCnPr>
                          <a:cxnSpLocks noChangeShapeType="1"/>
                        </wps:cNvCnPr>
                        <wps:spPr bwMode="auto">
                          <a:xfrm>
                            <a:off x="4594225" y="3159760"/>
                            <a:ext cx="635" cy="284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0" name="Line 6625"/>
                        <wps:cNvCnPr>
                          <a:cxnSpLocks noChangeShapeType="1"/>
                        </wps:cNvCnPr>
                        <wps:spPr bwMode="auto">
                          <a:xfrm>
                            <a:off x="2941955" y="2512060"/>
                            <a:ext cx="635" cy="144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1" name="Line 6626"/>
                        <wps:cNvCnPr>
                          <a:cxnSpLocks noChangeShapeType="1"/>
                        </wps:cNvCnPr>
                        <wps:spPr bwMode="auto">
                          <a:xfrm>
                            <a:off x="2870200" y="265684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2" name="Line 6627"/>
                        <wps:cNvCnPr>
                          <a:cxnSpLocks noChangeShapeType="1"/>
                        </wps:cNvCnPr>
                        <wps:spPr bwMode="auto">
                          <a:xfrm>
                            <a:off x="3228975" y="3086100"/>
                            <a:ext cx="28575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3" name="Line 6628"/>
                        <wps:cNvCnPr>
                          <a:cxnSpLocks noChangeShapeType="1"/>
                        </wps:cNvCnPr>
                        <wps:spPr bwMode="auto">
                          <a:xfrm>
                            <a:off x="3372485" y="3587115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4" name="Line 6629"/>
                        <wps:cNvCnPr>
                          <a:cxnSpLocks noChangeShapeType="1"/>
                        </wps:cNvCnPr>
                        <wps:spPr bwMode="auto">
                          <a:xfrm>
                            <a:off x="3304540" y="3730625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5" name="Line 6630"/>
                        <wps:cNvCnPr>
                          <a:cxnSpLocks noChangeShapeType="1"/>
                        </wps:cNvCnPr>
                        <wps:spPr bwMode="auto">
                          <a:xfrm>
                            <a:off x="3587750" y="3086735"/>
                            <a:ext cx="215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6" name="Line 66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03650" y="2443480"/>
                            <a:ext cx="635" cy="643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7" name="Line 6632"/>
                        <wps:cNvCnPr>
                          <a:cxnSpLocks noChangeShapeType="1"/>
                        </wps:cNvCnPr>
                        <wps:spPr bwMode="auto">
                          <a:xfrm>
                            <a:off x="3947795" y="3444240"/>
                            <a:ext cx="6464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988" name="Group 6633"/>
                        <wpg:cNvGrpSpPr>
                          <a:grpSpLocks/>
                        </wpg:cNvGrpSpPr>
                        <wpg:grpSpPr bwMode="auto">
                          <a:xfrm rot="5400000">
                            <a:off x="4159885" y="290131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6989" name="Freeform 6634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90" name="Freeform 6635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91" name="Freeform 6636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992" name="Line 6637"/>
                        <wps:cNvCnPr>
                          <a:cxnSpLocks noChangeShapeType="1"/>
                        </wps:cNvCnPr>
                        <wps:spPr bwMode="auto">
                          <a:xfrm>
                            <a:off x="4304665" y="3117850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3" name="Line 6638"/>
                        <wps:cNvCnPr>
                          <a:cxnSpLocks noChangeShapeType="1"/>
                        </wps:cNvCnPr>
                        <wps:spPr bwMode="auto">
                          <a:xfrm>
                            <a:off x="4159885" y="3190240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4" name="Line 6639"/>
                        <wps:cNvCnPr>
                          <a:cxnSpLocks noChangeShapeType="1"/>
                        </wps:cNvCnPr>
                        <wps:spPr bwMode="auto">
                          <a:xfrm>
                            <a:off x="4159885" y="2687955"/>
                            <a:ext cx="1447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5" name="Line 6640"/>
                        <wps:cNvCnPr>
                          <a:cxnSpLocks noChangeShapeType="1"/>
                        </wps:cNvCnPr>
                        <wps:spPr bwMode="auto">
                          <a:xfrm>
                            <a:off x="4304665" y="2684145"/>
                            <a:ext cx="635" cy="73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6" name="Oval 6641"/>
                        <wps:cNvSpPr>
                          <a:spLocks noChangeArrowheads="1"/>
                        </wps:cNvSpPr>
                        <wps:spPr bwMode="auto">
                          <a:xfrm>
                            <a:off x="4089400" y="26549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7" name="Line 6642"/>
                        <wps:cNvCnPr>
                          <a:cxnSpLocks noChangeShapeType="1"/>
                        </wps:cNvCnPr>
                        <wps:spPr bwMode="auto">
                          <a:xfrm>
                            <a:off x="4089400" y="26549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8" name="Oval 6643"/>
                        <wps:cNvSpPr>
                          <a:spLocks noChangeArrowheads="1"/>
                        </wps:cNvSpPr>
                        <wps:spPr bwMode="auto">
                          <a:xfrm>
                            <a:off x="4089400" y="3155950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9" name="Line 6644"/>
                        <wps:cNvCnPr>
                          <a:cxnSpLocks noChangeShapeType="1"/>
                        </wps:cNvCnPr>
                        <wps:spPr bwMode="auto">
                          <a:xfrm>
                            <a:off x="4089400" y="3155950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0" name="Line 6645"/>
                        <wps:cNvCnPr>
                          <a:cxnSpLocks noChangeShapeType="1"/>
                        </wps:cNvCnPr>
                        <wps:spPr bwMode="auto">
                          <a:xfrm>
                            <a:off x="4735830" y="189611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1" name="Rectangle 6646"/>
                        <wps:cNvSpPr>
                          <a:spLocks noChangeArrowheads="1"/>
                        </wps:cNvSpPr>
                        <wps:spPr bwMode="auto">
                          <a:xfrm>
                            <a:off x="4951095" y="1795145"/>
                            <a:ext cx="287020" cy="286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2" name="Line 6647"/>
                        <wps:cNvCnPr>
                          <a:cxnSpLocks noChangeShapeType="1"/>
                        </wps:cNvCnPr>
                        <wps:spPr bwMode="auto">
                          <a:xfrm>
                            <a:off x="5233670" y="1979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3" name="Line 6648"/>
                        <wps:cNvCnPr>
                          <a:cxnSpLocks noChangeShapeType="1"/>
                        </wps:cNvCnPr>
                        <wps:spPr bwMode="auto">
                          <a:xfrm>
                            <a:off x="5377180" y="1979295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4" name="Line 6649"/>
                        <wps:cNvCnPr>
                          <a:cxnSpLocks noChangeShapeType="1"/>
                        </wps:cNvCnPr>
                        <wps:spPr bwMode="auto">
                          <a:xfrm>
                            <a:off x="4879340" y="1979930"/>
                            <a:ext cx="635" cy="1005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5" name="Line 6650"/>
                        <wps:cNvCnPr>
                          <a:cxnSpLocks noChangeShapeType="1"/>
                        </wps:cNvCnPr>
                        <wps:spPr bwMode="auto">
                          <a:xfrm>
                            <a:off x="4737100" y="2985770"/>
                            <a:ext cx="1422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6" name="Line 6651"/>
                        <wps:cNvCnPr>
                          <a:cxnSpLocks noChangeShapeType="1"/>
                        </wps:cNvCnPr>
                        <wps:spPr bwMode="auto">
                          <a:xfrm>
                            <a:off x="4735830" y="290957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7" name="Line 66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7585" y="197993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8" name="Rectangle 6653"/>
                        <wps:cNvSpPr>
                          <a:spLocks noChangeArrowheads="1"/>
                        </wps:cNvSpPr>
                        <wps:spPr bwMode="auto">
                          <a:xfrm>
                            <a:off x="5456555" y="1795145"/>
                            <a:ext cx="287020" cy="286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9" name="Line 6654"/>
                        <wps:cNvCnPr>
                          <a:cxnSpLocks noChangeShapeType="1"/>
                        </wps:cNvCnPr>
                        <wps:spPr bwMode="auto">
                          <a:xfrm>
                            <a:off x="5238115" y="190627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0" name="Line 6655"/>
                        <wps:cNvCnPr>
                          <a:cxnSpLocks noChangeShapeType="1"/>
                        </wps:cNvCnPr>
                        <wps:spPr bwMode="auto">
                          <a:xfrm>
                            <a:off x="5377180" y="1979930"/>
                            <a:ext cx="635" cy="2109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1" name="Line 6656"/>
                        <wps:cNvCnPr>
                          <a:cxnSpLocks noChangeShapeType="1"/>
                        </wps:cNvCnPr>
                        <wps:spPr bwMode="auto">
                          <a:xfrm flipH="1">
                            <a:off x="932180" y="4089400"/>
                            <a:ext cx="4445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012" name="Group 6657"/>
                        <wpg:cNvGrpSpPr>
                          <a:grpSpLocks/>
                        </wpg:cNvGrpSpPr>
                        <wpg:grpSpPr bwMode="auto">
                          <a:xfrm rot="5400000">
                            <a:off x="71120" y="193548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013" name="Freeform 6658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14" name="Freeform 6659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15" name="Freeform 6660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016" name="Line 6661"/>
                        <wps:cNvCnPr>
                          <a:cxnSpLocks noChangeShapeType="1"/>
                        </wps:cNvCnPr>
                        <wps:spPr bwMode="auto">
                          <a:xfrm>
                            <a:off x="4735830" y="19773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7" name="Line 6662"/>
                        <wps:cNvCnPr>
                          <a:cxnSpLocks noChangeShapeType="1"/>
                        </wps:cNvCnPr>
                        <wps:spPr bwMode="auto">
                          <a:xfrm>
                            <a:off x="4879340" y="1977390"/>
                            <a:ext cx="717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8" name="Line 6663"/>
                        <wps:cNvCnPr>
                          <a:cxnSpLocks noChangeShapeType="1"/>
                        </wps:cNvCnPr>
                        <wps:spPr bwMode="auto">
                          <a:xfrm>
                            <a:off x="1003935" y="4017645"/>
                            <a:ext cx="43014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9" name="Line 66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0760" y="2656840"/>
                            <a:ext cx="4445" cy="13608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0" name="Line 6665"/>
                        <wps:cNvCnPr>
                          <a:cxnSpLocks noChangeShapeType="1"/>
                        </wps:cNvCnPr>
                        <wps:spPr bwMode="auto">
                          <a:xfrm flipV="1">
                            <a:off x="5305425" y="1979930"/>
                            <a:ext cx="635" cy="20377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1" name="Oval 6666"/>
                        <wps:cNvSpPr>
                          <a:spLocks noChangeArrowheads="1"/>
                        </wps:cNvSpPr>
                        <wps:spPr bwMode="auto">
                          <a:xfrm>
                            <a:off x="3787775" y="242189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22" name="Oval 6667"/>
                        <wps:cNvSpPr>
                          <a:spLocks noChangeArrowheads="1"/>
                        </wps:cNvSpPr>
                        <wps:spPr bwMode="auto">
                          <a:xfrm>
                            <a:off x="4575175" y="241681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23" name="Text Box 6668"/>
                        <wps:cNvSpPr txBox="1">
                          <a:spLocks noChangeArrowheads="1"/>
                        </wps:cNvSpPr>
                        <wps:spPr bwMode="auto">
                          <a:xfrm>
                            <a:off x="89535" y="131000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С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4" name="Text Box 6670"/>
                        <wps:cNvSpPr txBox="1">
                          <a:spLocks noChangeArrowheads="1"/>
                        </wps:cNvSpPr>
                        <wps:spPr bwMode="auto">
                          <a:xfrm>
                            <a:off x="435610" y="189230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С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5" name="Text Box 6671"/>
                        <wps:cNvSpPr txBox="1">
                          <a:spLocks noChangeArrowheads="1"/>
                        </wps:cNvSpPr>
                        <wps:spPr bwMode="auto">
                          <a:xfrm>
                            <a:off x="855980" y="190246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6" name="Text Box 6672"/>
                        <wps:cNvSpPr txBox="1">
                          <a:spLocks noChangeArrowheads="1"/>
                        </wps:cNvSpPr>
                        <wps:spPr bwMode="auto">
                          <a:xfrm>
                            <a:off x="721360" y="108458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7" name="Text Box 6673"/>
                        <wps:cNvSpPr txBox="1">
                          <a:spLocks noChangeArrowheads="1"/>
                        </wps:cNvSpPr>
                        <wps:spPr bwMode="auto">
                          <a:xfrm>
                            <a:off x="1090295" y="130873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8" name="Text Box 6674"/>
                        <wps:cNvSpPr txBox="1">
                          <a:spLocks noChangeArrowheads="1"/>
                        </wps:cNvSpPr>
                        <wps:spPr bwMode="auto">
                          <a:xfrm>
                            <a:off x="1496695" y="18808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ФЧ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9" name="Text Box 6675"/>
                        <wps:cNvSpPr txBox="1">
                          <a:spLocks noChangeArrowheads="1"/>
                        </wps:cNvSpPr>
                        <wps:spPr bwMode="auto">
                          <a:xfrm>
                            <a:off x="2545080" y="107696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П(р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0" name="Text Box 6676"/>
                        <wps:cNvSpPr txBox="1">
                          <a:spLocks noChangeArrowheads="1"/>
                        </wps:cNvSpPr>
                        <wps:spPr bwMode="auto">
                          <a:xfrm>
                            <a:off x="2985135" y="186563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Е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1" name="Text Box 6677"/>
                        <wps:cNvSpPr txBox="1">
                          <a:spLocks noChangeArrowheads="1"/>
                        </wps:cNvSpPr>
                        <wps:spPr bwMode="auto">
                          <a:xfrm>
                            <a:off x="3311525" y="12782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К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3" name="Text Box 6678"/>
                        <wps:cNvSpPr txBox="1">
                          <a:spLocks noChangeArrowheads="1"/>
                        </wps:cNvSpPr>
                        <wps:spPr bwMode="auto">
                          <a:xfrm>
                            <a:off x="3481070" y="236791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К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4" name="Line 6679"/>
                        <wps:cNvCnPr>
                          <a:cxnSpLocks noChangeShapeType="1"/>
                        </wps:cNvCnPr>
                        <wps:spPr bwMode="auto">
                          <a:xfrm rot="120000">
                            <a:off x="3587750" y="1290955"/>
                            <a:ext cx="143510" cy="585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5" name="Line 6680"/>
                        <wps:cNvCnPr>
                          <a:cxnSpLocks noChangeShapeType="1"/>
                        </wps:cNvCnPr>
                        <wps:spPr bwMode="auto">
                          <a:xfrm rot="120000">
                            <a:off x="3655695" y="1290955"/>
                            <a:ext cx="147320" cy="574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6" name="Oval 6681"/>
                        <wps:cNvSpPr>
                          <a:spLocks noChangeArrowheads="1"/>
                        </wps:cNvSpPr>
                        <wps:spPr bwMode="auto">
                          <a:xfrm>
                            <a:off x="3533140" y="1076960"/>
                            <a:ext cx="252095" cy="2520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37" name="Text Box 6682"/>
                        <wps:cNvSpPr txBox="1">
                          <a:spLocks noChangeArrowheads="1"/>
                        </wps:cNvSpPr>
                        <wps:spPr bwMode="auto">
                          <a:xfrm>
                            <a:off x="3552190" y="110172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П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8" name="Text Box 6683"/>
                        <wps:cNvSpPr txBox="1">
                          <a:spLocks noChangeArrowheads="1"/>
                        </wps:cNvSpPr>
                        <wps:spPr bwMode="auto">
                          <a:xfrm>
                            <a:off x="3526790" y="21418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ЕМ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9" name="Text Box 6684"/>
                        <wps:cNvSpPr txBox="1">
                          <a:spLocks noChangeArrowheads="1"/>
                        </wps:cNvSpPr>
                        <wps:spPr bwMode="auto">
                          <a:xfrm>
                            <a:off x="4015740" y="151701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0" name="Text Box 6685"/>
                        <wps:cNvSpPr txBox="1">
                          <a:spLocks noChangeArrowheads="1"/>
                        </wps:cNvSpPr>
                        <wps:spPr bwMode="auto">
                          <a:xfrm>
                            <a:off x="4492625" y="185610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В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1" name="Text Box 6686"/>
                        <wps:cNvSpPr txBox="1">
                          <a:spLocks noChangeArrowheads="1"/>
                        </wps:cNvSpPr>
                        <wps:spPr bwMode="auto">
                          <a:xfrm>
                            <a:off x="5057775" y="163258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2" name="Text Box 6687"/>
                        <wps:cNvSpPr txBox="1">
                          <a:spLocks noChangeArrowheads="1"/>
                        </wps:cNvSpPr>
                        <wps:spPr bwMode="auto">
                          <a:xfrm>
                            <a:off x="5037455" y="185610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Х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3" name="Text Box 6688"/>
                        <wps:cNvSpPr txBox="1">
                          <a:spLocks noChangeArrowheads="1"/>
                        </wps:cNvSpPr>
                        <wps:spPr bwMode="auto">
                          <a:xfrm>
                            <a:off x="4161790" y="319087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ОЗ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4" name="Text Box 6689"/>
                        <wps:cNvSpPr txBox="1">
                          <a:spLocks noChangeArrowheads="1"/>
                        </wps:cNvSpPr>
                        <wps:spPr bwMode="auto">
                          <a:xfrm>
                            <a:off x="4513580" y="2870835"/>
                            <a:ext cx="198120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5" name="Text Box 6690"/>
                        <wps:cNvSpPr txBox="1">
                          <a:spLocks noChangeArrowheads="1"/>
                        </wps:cNvSpPr>
                        <wps:spPr bwMode="auto">
                          <a:xfrm>
                            <a:off x="4125595" y="219011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 w:rsidRPr="002A2D31">
                                <w:rPr>
                                  <w:vertAlign w:val="subscript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6" name="Text Box 6692"/>
                        <wps:cNvSpPr txBox="1">
                          <a:spLocks noChangeArrowheads="1"/>
                        </wps:cNvSpPr>
                        <wps:spPr bwMode="auto">
                          <a:xfrm>
                            <a:off x="5542915" y="185547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Н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7047" name="Group 6693"/>
                        <wpg:cNvGrpSpPr>
                          <a:grpSpLocks/>
                        </wpg:cNvGrpSpPr>
                        <wpg:grpSpPr bwMode="auto">
                          <a:xfrm>
                            <a:off x="2224405" y="51117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048" name="Freeform 6694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49" name="Freeform 6695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0" name="Freeform 6696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051" name="Group 6697"/>
                        <wpg:cNvGrpSpPr>
                          <a:grpSpLocks/>
                        </wpg:cNvGrpSpPr>
                        <wpg:grpSpPr bwMode="auto">
                          <a:xfrm rot="2700000">
                            <a:off x="2704465" y="727075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052" name="Freeform 6698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3" name="Freeform 6699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4" name="Freeform 6700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055" name="Group 6701"/>
                        <wpg:cNvGrpSpPr>
                          <a:grpSpLocks/>
                        </wpg:cNvGrpSpPr>
                        <wpg:grpSpPr bwMode="auto">
                          <a:xfrm rot="18900000">
                            <a:off x="2643505" y="316230"/>
                            <a:ext cx="360045" cy="73660"/>
                            <a:chOff x="2713" y="5020"/>
                            <a:chExt cx="502" cy="117"/>
                          </a:xfrm>
                        </wpg:grpSpPr>
                        <wps:wsp>
                          <wps:cNvPr id="7056" name="Freeform 6702"/>
                          <wps:cNvSpPr>
                            <a:spLocks/>
                          </wps:cNvSpPr>
                          <wps:spPr bwMode="auto">
                            <a:xfrm>
                              <a:off x="2713" y="5023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7" name="Freeform 6703"/>
                          <wps:cNvSpPr>
                            <a:spLocks/>
                          </wps:cNvSpPr>
                          <wps:spPr bwMode="auto">
                            <a:xfrm>
                              <a:off x="2877" y="5020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8" name="Freeform 6704"/>
                          <wps:cNvSpPr>
                            <a:spLocks/>
                          </wps:cNvSpPr>
                          <wps:spPr bwMode="auto">
                            <a:xfrm>
                              <a:off x="3045" y="5022"/>
                              <a:ext cx="170" cy="114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215 h 215"/>
                                <a:gd name="T2" fmla="*/ 50 w 305"/>
                                <a:gd name="T3" fmla="*/ 49 h 215"/>
                                <a:gd name="T4" fmla="*/ 149 w 305"/>
                                <a:gd name="T5" fmla="*/ 0 h 215"/>
                                <a:gd name="T6" fmla="*/ 242 w 305"/>
                                <a:gd name="T7" fmla="*/ 37 h 215"/>
                                <a:gd name="T8" fmla="*/ 287 w 305"/>
                                <a:gd name="T9" fmla="*/ 88 h 215"/>
                                <a:gd name="T10" fmla="*/ 298 w 305"/>
                                <a:gd name="T11" fmla="*/ 133 h 215"/>
                                <a:gd name="T12" fmla="*/ 298 w 305"/>
                                <a:gd name="T13" fmla="*/ 215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05" h="215">
                                  <a:moveTo>
                                    <a:pt x="0" y="215"/>
                                  </a:moveTo>
                                  <a:cubicBezTo>
                                    <a:pt x="4" y="182"/>
                                    <a:pt x="2" y="91"/>
                                    <a:pt x="50" y="49"/>
                                  </a:cubicBezTo>
                                  <a:cubicBezTo>
                                    <a:pt x="80" y="13"/>
                                    <a:pt x="149" y="0"/>
                                    <a:pt x="149" y="0"/>
                                  </a:cubicBezTo>
                                  <a:cubicBezTo>
                                    <a:pt x="182" y="11"/>
                                    <a:pt x="218" y="8"/>
                                    <a:pt x="242" y="37"/>
                                  </a:cubicBezTo>
                                  <a:cubicBezTo>
                                    <a:pt x="253" y="50"/>
                                    <a:pt x="278" y="73"/>
                                    <a:pt x="287" y="88"/>
                                  </a:cubicBezTo>
                                  <a:cubicBezTo>
                                    <a:pt x="295" y="102"/>
                                    <a:pt x="294" y="118"/>
                                    <a:pt x="298" y="133"/>
                                  </a:cubicBezTo>
                                  <a:cubicBezTo>
                                    <a:pt x="305" y="159"/>
                                    <a:pt x="298" y="188"/>
                                    <a:pt x="298" y="2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059" name="Line 6705"/>
                        <wps:cNvCnPr>
                          <a:cxnSpLocks noChangeShapeType="1"/>
                        </wps:cNvCnPr>
                        <wps:spPr bwMode="auto">
                          <a:xfrm>
                            <a:off x="2649855" y="584835"/>
                            <a:ext cx="7239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0" name="Line 6706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6205" y="513080"/>
                            <a:ext cx="6604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1" name="Line 6707"/>
                        <wps:cNvCnPr>
                          <a:cxnSpLocks noChangeShapeType="1"/>
                        </wps:cNvCnPr>
                        <wps:spPr bwMode="auto">
                          <a:xfrm>
                            <a:off x="1937385" y="583565"/>
                            <a:ext cx="2876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2" name="Line 6708"/>
                        <wps:cNvCnPr>
                          <a:cxnSpLocks noChangeShapeType="1"/>
                        </wps:cNvCnPr>
                        <wps:spPr bwMode="auto">
                          <a:xfrm flipH="1">
                            <a:off x="1938020" y="1005840"/>
                            <a:ext cx="11569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3" name="Line 6709"/>
                        <wps:cNvCnPr>
                          <a:cxnSpLocks noChangeShapeType="1"/>
                        </wps:cNvCnPr>
                        <wps:spPr bwMode="auto">
                          <a:xfrm>
                            <a:off x="2985135" y="908685"/>
                            <a:ext cx="100330" cy="94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4" name="Line 67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0055" y="142875"/>
                            <a:ext cx="105410" cy="109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5" name="Line 6711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8495" y="142240"/>
                            <a:ext cx="11569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6" name="Line 6712"/>
                        <wps:cNvCnPr>
                          <a:cxnSpLocks noChangeShapeType="1"/>
                        </wps:cNvCnPr>
                        <wps:spPr bwMode="auto">
                          <a:xfrm>
                            <a:off x="2583180" y="582930"/>
                            <a:ext cx="666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7" name="Oval 6713"/>
                        <wps:cNvSpPr>
                          <a:spLocks noChangeArrowheads="1"/>
                        </wps:cNvSpPr>
                        <wps:spPr bwMode="auto">
                          <a:xfrm>
                            <a:off x="1865630" y="97726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68" name="Line 6714"/>
                        <wps:cNvCnPr>
                          <a:cxnSpLocks noChangeShapeType="1"/>
                        </wps:cNvCnPr>
                        <wps:spPr bwMode="auto">
                          <a:xfrm>
                            <a:off x="1865630" y="97726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9" name="Oval 6715"/>
                        <wps:cNvSpPr>
                          <a:spLocks noChangeArrowheads="1"/>
                        </wps:cNvSpPr>
                        <wps:spPr bwMode="auto">
                          <a:xfrm>
                            <a:off x="1866265" y="54673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0" name="Line 6716"/>
                        <wps:cNvCnPr>
                          <a:cxnSpLocks noChangeShapeType="1"/>
                        </wps:cNvCnPr>
                        <wps:spPr bwMode="auto">
                          <a:xfrm>
                            <a:off x="1866265" y="54673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1" name="Oval 6717"/>
                        <wps:cNvSpPr>
                          <a:spLocks noChangeArrowheads="1"/>
                        </wps:cNvSpPr>
                        <wps:spPr bwMode="auto">
                          <a:xfrm>
                            <a:off x="1866265" y="104775"/>
                            <a:ext cx="71755" cy="723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2" name="Line 6718"/>
                        <wps:cNvCnPr>
                          <a:cxnSpLocks noChangeShapeType="1"/>
                        </wps:cNvCnPr>
                        <wps:spPr bwMode="auto">
                          <a:xfrm>
                            <a:off x="1866265" y="104775"/>
                            <a:ext cx="71755" cy="72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3" name="Oval 6719"/>
                        <wps:cNvSpPr>
                          <a:spLocks noChangeArrowheads="1"/>
                        </wps:cNvSpPr>
                        <wps:spPr bwMode="auto">
                          <a:xfrm>
                            <a:off x="2630170" y="5657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4" name="Text Box 6720"/>
                        <wps:cNvSpPr txBox="1">
                          <a:spLocks noChangeArrowheads="1"/>
                        </wps:cNvSpPr>
                        <wps:spPr bwMode="auto">
                          <a:xfrm>
                            <a:off x="1753870" y="7302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75" name="Text Box 6721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50673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76" name="Text Box 6722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93789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77" name="Text Box 6723"/>
                        <wps:cNvSpPr txBox="1">
                          <a:spLocks noChangeArrowheads="1"/>
                        </wps:cNvSpPr>
                        <wps:spPr bwMode="auto">
                          <a:xfrm>
                            <a:off x="549275" y="2186940"/>
                            <a:ext cx="45529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0C5BCA">
                              <w:r>
                                <w:t>ε=α-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78" name="Freeform 6724"/>
                        <wps:cNvSpPr>
                          <a:spLocks/>
                        </wps:cNvSpPr>
                        <wps:spPr bwMode="auto">
                          <a:xfrm>
                            <a:off x="4737100" y="2798445"/>
                            <a:ext cx="70485" cy="287655"/>
                          </a:xfrm>
                          <a:custGeom>
                            <a:avLst/>
                            <a:gdLst>
                              <a:gd name="T0" fmla="*/ 0 w 111"/>
                              <a:gd name="T1" fmla="*/ 0 h 453"/>
                              <a:gd name="T2" fmla="*/ 111 w 111"/>
                              <a:gd name="T3" fmla="*/ 243 h 453"/>
                              <a:gd name="T4" fmla="*/ 0 w 111"/>
                              <a:gd name="T5" fmla="*/ 453 h 4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1" h="453">
                                <a:moveTo>
                                  <a:pt x="0" y="0"/>
                                </a:moveTo>
                                <a:cubicBezTo>
                                  <a:pt x="55" y="84"/>
                                  <a:pt x="111" y="168"/>
                                  <a:pt x="111" y="243"/>
                                </a:cubicBezTo>
                                <a:cubicBezTo>
                                  <a:pt x="111" y="318"/>
                                  <a:pt x="19" y="418"/>
                                  <a:pt x="0" y="45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9" name="Line 6725"/>
                        <wps:cNvCnPr>
                          <a:cxnSpLocks noChangeShapeType="1"/>
                        </wps:cNvCnPr>
                        <wps:spPr bwMode="auto">
                          <a:xfrm flipH="1">
                            <a:off x="4740910" y="3024505"/>
                            <a:ext cx="30480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0" name="Text Box 6726"/>
                        <wps:cNvSpPr txBox="1">
                          <a:spLocks noChangeArrowheads="1"/>
                        </wps:cNvSpPr>
                        <wps:spPr bwMode="auto">
                          <a:xfrm>
                            <a:off x="4807585" y="3024505"/>
                            <a:ext cx="349250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ω→</w:t>
                              </w: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81" name="Text Box 6727"/>
                        <wps:cNvSpPr txBox="1">
                          <a:spLocks noChangeArrowheads="1"/>
                        </wps:cNvSpPr>
                        <wps:spPr bwMode="auto">
                          <a:xfrm>
                            <a:off x="5319395" y="1732280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F61FFE" w:rsidRDefault="00794E5D" w:rsidP="000C5BCA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82" name="Line 6728"/>
                        <wps:cNvCnPr>
                          <a:cxnSpLocks noChangeShapeType="1"/>
                        </wps:cNvCnPr>
                        <wps:spPr bwMode="auto">
                          <a:xfrm>
                            <a:off x="3514725" y="2943225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3" name="Line 6729"/>
                        <wps:cNvCnPr>
                          <a:cxnSpLocks noChangeShapeType="1"/>
                        </wps:cNvCnPr>
                        <wps:spPr bwMode="auto">
                          <a:xfrm>
                            <a:off x="3586480" y="2943225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4" name="Rectangle 6730"/>
                        <wps:cNvSpPr>
                          <a:spLocks noChangeArrowheads="1"/>
                        </wps:cNvSpPr>
                        <wps:spPr bwMode="auto">
                          <a:xfrm>
                            <a:off x="3659505" y="322834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85" name="Line 6731"/>
                        <wps:cNvCnPr>
                          <a:cxnSpLocks noChangeShapeType="1"/>
                        </wps:cNvCnPr>
                        <wps:spPr bwMode="auto">
                          <a:xfrm>
                            <a:off x="3945890" y="3444875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6" name="Line 6732"/>
                        <wps:cNvCnPr>
                          <a:cxnSpLocks noChangeShapeType="1"/>
                        </wps:cNvCnPr>
                        <wps:spPr bwMode="auto">
                          <a:xfrm>
                            <a:off x="3874770" y="373126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7" name="Line 6733"/>
                        <wps:cNvCnPr>
                          <a:cxnSpLocks noChangeShapeType="1"/>
                        </wps:cNvCnPr>
                        <wps:spPr bwMode="auto">
                          <a:xfrm>
                            <a:off x="3730625" y="3096260"/>
                            <a:ext cx="635" cy="132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8" name="Line 6734"/>
                        <wps:cNvCnPr>
                          <a:cxnSpLocks noChangeShapeType="1"/>
                        </wps:cNvCnPr>
                        <wps:spPr bwMode="auto">
                          <a:xfrm>
                            <a:off x="3157220" y="294132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9" name="Line 6735"/>
                        <wps:cNvCnPr>
                          <a:cxnSpLocks noChangeShapeType="1"/>
                        </wps:cNvCnPr>
                        <wps:spPr bwMode="auto">
                          <a:xfrm>
                            <a:off x="3228975" y="2941320"/>
                            <a:ext cx="635" cy="287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0" name="Line 6736"/>
                        <wps:cNvCnPr>
                          <a:cxnSpLocks noChangeShapeType="1"/>
                        </wps:cNvCnPr>
                        <wps:spPr bwMode="auto">
                          <a:xfrm>
                            <a:off x="3371850" y="3100070"/>
                            <a:ext cx="635" cy="132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1" name="Rectangle 6737"/>
                        <wps:cNvSpPr>
                          <a:spLocks noChangeArrowheads="1"/>
                        </wps:cNvSpPr>
                        <wps:spPr bwMode="auto">
                          <a:xfrm>
                            <a:off x="3300730" y="3228975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92" name="Line 6738"/>
                        <wps:cNvCnPr>
                          <a:cxnSpLocks noChangeShapeType="1"/>
                        </wps:cNvCnPr>
                        <wps:spPr bwMode="auto">
                          <a:xfrm>
                            <a:off x="3730625" y="3587750"/>
                            <a:ext cx="635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3" name="Line 6739"/>
                        <wps:cNvCnPr>
                          <a:cxnSpLocks noChangeShapeType="1"/>
                        </wps:cNvCnPr>
                        <wps:spPr bwMode="auto">
                          <a:xfrm>
                            <a:off x="3659505" y="3731260"/>
                            <a:ext cx="1435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4" name="Line 67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084830" y="2798445"/>
                            <a:ext cx="635" cy="290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5" name="Line 67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85465" y="2512060"/>
                            <a:ext cx="635" cy="286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6" name="Text Box 6742"/>
                        <wps:cNvSpPr txBox="1">
                          <a:spLocks noChangeArrowheads="1"/>
                        </wps:cNvSpPr>
                        <wps:spPr bwMode="auto">
                          <a:xfrm>
                            <a:off x="3472180" y="278193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t>С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97" name="Text Box 6743"/>
                        <wps:cNvSpPr txBox="1">
                          <a:spLocks noChangeArrowheads="1"/>
                        </wps:cNvSpPr>
                        <wps:spPr bwMode="auto">
                          <a:xfrm>
                            <a:off x="3110865" y="277749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 w:rsidRPr="00531ABE">
                                <w:t>С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98" name="Line 6744"/>
                        <wps:cNvCnPr>
                          <a:cxnSpLocks noChangeShapeType="1"/>
                        </wps:cNvCnPr>
                        <wps:spPr bwMode="auto">
                          <a:xfrm>
                            <a:off x="3084830" y="3086100"/>
                            <a:ext cx="723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9" name="Rectangle 6745"/>
                        <wps:cNvSpPr>
                          <a:spLocks noChangeArrowheads="1"/>
                        </wps:cNvSpPr>
                        <wps:spPr bwMode="auto">
                          <a:xfrm>
                            <a:off x="2870200" y="2557780"/>
                            <a:ext cx="1176655" cy="12452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0" name="Text Box 6746"/>
                        <wps:cNvSpPr txBox="1">
                          <a:spLocks noChangeArrowheads="1"/>
                        </wps:cNvSpPr>
                        <wps:spPr bwMode="auto">
                          <a:xfrm>
                            <a:off x="3115310" y="3300730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65A48" w:rsidRDefault="00794E5D" w:rsidP="000C5BCA">
                              <w:r w:rsidRPr="00531ABE"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01" name="Text Box 6747"/>
                        <wps:cNvSpPr txBox="1">
                          <a:spLocks noChangeArrowheads="1"/>
                        </wps:cNvSpPr>
                        <wps:spPr bwMode="auto">
                          <a:xfrm>
                            <a:off x="3474085" y="3301365"/>
                            <a:ext cx="2152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165A48" w:rsidRDefault="00794E5D" w:rsidP="000C5BCA">
                              <w:r w:rsidRPr="00531ABE"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02" name="Text Box 6748"/>
                        <wps:cNvSpPr txBox="1">
                          <a:spLocks noChangeArrowheads="1"/>
                        </wps:cNvSpPr>
                        <wps:spPr bwMode="auto">
                          <a:xfrm>
                            <a:off x="2906395" y="362775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r>
                                <w:t>К(р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03" name="Oval 6749"/>
                        <wps:cNvSpPr>
                          <a:spLocks noChangeArrowheads="1"/>
                        </wps:cNvSpPr>
                        <wps:spPr bwMode="auto">
                          <a:xfrm>
                            <a:off x="3352165" y="30708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4" name="Oval 6750"/>
                        <wps:cNvSpPr>
                          <a:spLocks noChangeArrowheads="1"/>
                        </wps:cNvSpPr>
                        <wps:spPr bwMode="auto">
                          <a:xfrm>
                            <a:off x="3712845" y="30708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5" name="Text Box 6669"/>
                        <wps:cNvSpPr txBox="1">
                          <a:spLocks noChangeArrowheads="1"/>
                        </wps:cNvSpPr>
                        <wps:spPr bwMode="auto">
                          <a:xfrm>
                            <a:off x="635" y="1937385"/>
                            <a:ext cx="354965" cy="21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531ABE" w:rsidRDefault="00794E5D" w:rsidP="000C5BC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~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523" o:spid="_x0000_s2397" editas="canvas" style="width:464.4pt;height:333.35pt;mso-position-horizontal-relative:char;mso-position-vertical-relative:line" coordsize="58978,42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">
                <v:shape id="_x0000_s2398" type="#_x0000_t75" style="position:absolute;width:58978;height:42335;visibility:visible;mso-wrap-style:square">
                  <v:fill o:detectmouseclick="t"/>
                  <v:path o:connecttype="none"/>
                </v:shape>
                <v:group id="Group 6525" o:spid="_x0000_s2399" style="position:absolute;left:33006;top:21533;width:3601;height:736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">
                  <v:shape id="Freeform 6526" o:spid="_x0000_s2400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527" o:spid="_x0000_s2401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528" o:spid="_x0000_s2402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529" o:spid="_x0000_s2403" style="position:absolute;visibility:visible;mso-wrap-style:square" from="2165,21545" to="2171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6530" o:spid="_x0000_s2404" style="position:absolute;flip:y;visibility:visible;mso-wrap-style:square" from="2165,15074" to="2171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Line 6531" o:spid="_x0000_s2405" style="position:absolute;visibility:visible;mso-wrap-style:square" from="717,24403" to="2146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line id="Line 6532" o:spid="_x0000_s2406" style="position:absolute;visibility:visible;mso-wrap-style:square" from="717,15074" to="2165,1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v:line id="Line 6533" o:spid="_x0000_s2407" style="position:absolute;visibility:visible;mso-wrap-style:square" from="5740,18662" to="8610,1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line id="Line 6534" o:spid="_x0000_s2408" style="position:absolute;visibility:visible;mso-wrap-style:square" from="5740,19780" to="8610,19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6535" o:spid="_x0000_s2409" style="position:absolute;visibility:visible;mso-wrap-style:square" from="5740,20808" to="8610,2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oval id="Oval 6536" o:spid="_x0000_s2410" style="position:absolute;left:3587;top:17945;width:3588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Pwy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"/>
                <v:oval id="Oval 6537" o:spid="_x0000_s2411" style="position:absolute;left:7893;top:17945;width:3587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FmpwwAAANs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pO/x9iT9Abx4AAAD//wMAUEsBAi0AFAAGAAgAAAAhANvh9svuAAAAhQEAABMAAAAAAAAAAAAA&#10;AAAAAAAAAFtDb250ZW50X1R5cGVzXS54bWxQSwECLQAUAAYACAAAACEAWvQsW78AAAAVAQAACwAA&#10;AAAAAAAAAAAAAAAfAQAAX3JlbHMvLnJlbHNQSwECLQAUAAYACAAAACEAjjBZqcMAAADbAAAADwAA&#10;AAAAAAAAAAAAAAAHAgAAZHJzL2Rvd25yZXYueG1sUEsFBgAAAAADAAMAtwAAAPcCAAAAAA==&#10;"/>
                <v:line id="Line 6538" o:spid="_x0000_s2412" style="position:absolute;visibility:visible;mso-wrap-style:square" from="9321,21545" to="9328,40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Line 6539" o:spid="_x0000_s2413" style="position:absolute;visibility:visible;mso-wrap-style:square" from="10039,21545" to="10045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line id="Line 6540" o:spid="_x0000_s2414" style="position:absolute;flip:y;visibility:visible;mso-wrap-style:square" from="5022,12204" to="5029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<v:line id="Line 6541" o:spid="_x0000_s2415" style="position:absolute;flip:y;visibility:visible;mso-wrap-style:square" from="5740,12204" to="5746,1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<v:line id="Line 6542" o:spid="_x0000_s2416" style="position:absolute;visibility:visible;mso-wrap-style:square" from="5022,12204" to="5746,12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v:shape id="Freeform 6543" o:spid="_x0000_s2417" style="position:absolute;left:3905;top:12890;width:2857;height:572;visibility:visible;mso-wrap-style:square;v-text-anchor:top" coordsize="45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" path="m,c83,45,167,90,242,90,317,90,415,15,450,e" filled="f">
                  <v:path arrowok="t" o:connecttype="custom" o:connectlocs="0,0;153670,57150;285750,0" o:connectangles="0,0,0"/>
                </v:shape>
                <v:line id="Line 6544" o:spid="_x0000_s2418" style="position:absolute;flip:y;visibility:visible;mso-wrap-style:square" from="5848,12788" to="6864,13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<v:stroke endarrow="block"/>
                </v:line>
                <v:group id="Group 6545" o:spid="_x0000_s2419" style="position:absolute;left:10763;top:19380;width:3600;height:736;rotation:-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GFfxgAAANs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jCdy/xB+gZzcAAAD//wMAUEsBAi0AFAAGAAgAAAAhANvh9svuAAAAhQEAABMAAAAAAAAA&#10;AAAAAAAAAAAAAFtDb250ZW50X1R5cGVzXS54bWxQSwECLQAUAAYACAAAACEAWvQsW78AAAAVAQAA&#10;CwAAAAAAAAAAAAAAAAAfAQAAX3JlbHMvLnJlbHNQSwECLQAUAAYACAAAACEAJURhX8YAAADbAAAA&#10;DwAAAAAAAAAAAAAAAAAHAgAAZHJzL2Rvd25yZXYueG1sUEsFBgAAAAADAAMAtwAAAPoCAAAAAA==&#10;">
                  <v:shape id="Freeform 6546" o:spid="_x0000_s2420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547" o:spid="_x0000_s2421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548" o:spid="_x0000_s2422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549" o:spid="_x0000_s2423" style="position:absolute;visibility:visible;mso-wrap-style:square" from="12915,15074" to="12922,17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<v:line id="Line 6550" o:spid="_x0000_s2424" style="position:absolute;flip:x;visibility:visible;mso-wrap-style:square" from="12909,21551" to="12915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v:line id="Line 6551" o:spid="_x0000_s2425" style="position:absolute;visibility:visible;mso-wrap-style:square" from="12934,24403" to="14351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<v:line id="Line 6552" o:spid="_x0000_s2426" style="position:absolute;visibility:visible;mso-wrap-style:square" from="12934,15074" to="14351,1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<v:rect id="Rectangle 6553" o:spid="_x0000_s2427" style="position:absolute;left:14351;top:13646;width:4305;height:11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<v:rect id="Rectangle 6554" o:spid="_x0000_s2428" style="position:absolute;left:20808;top:15798;width:358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MmxxAAAANsAAAAPAAAAZHJzL2Rvd25yZXYueG1sRI9Ba8JA&#10;FITvQv/D8gq9mU0tio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OxgybHEAAAA2wAAAA8A&#10;AAAAAAAAAAAAAAAABwIAAGRycy9kb3ducmV2LnhtbFBLBQYAAAAAAwADALcAAAD4AgAAAAA=&#10;"/>
                <v:line id="Line 6555" o:spid="_x0000_s2429" style="position:absolute;flip:x;visibility:visible;mso-wrap-style:square" from="18656,16510" to="20808,16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<v:line id="Line 6556" o:spid="_x0000_s2430" style="position:absolute;visibility:visible;mso-wrap-style:square" from="24396,16516" to="28702,16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<v:line id="Line 6557" o:spid="_x0000_s2431" style="position:absolute;visibility:visible;mso-wrap-style:square" from="25114,16516" to="25120,19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    <v:rect id="Rectangle 6558" o:spid="_x0000_s2432" style="position:absolute;left:24396;top:19380;width:1435;height:3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6CU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YJnA35fwA2T+CwAA//8DAFBLAQItABQABgAIAAAAIQDb4fbL7gAAAIUBAAATAAAAAAAAAAAA&#10;AAAAAAAAAABbQ29udGVudF9UeXBlc10ueG1sUEsBAi0AFAAGAAgAAAAhAFr0LFu/AAAAFQEAAAsA&#10;AAAAAAAAAAAAAAAAHwEAAF9yZWxzLy5yZWxzUEsBAi0AFAAGAAgAAAAhADJ7oJTEAAAA2wAAAA8A&#10;AAAAAAAAAAAAAAAABwIAAGRycy9kb3ducmV2LnhtbFBLBQYAAAAAAwADALcAAAD4AgAAAAA=&#10;"/>
                <v:line id="Line 6559" o:spid="_x0000_s2433" style="position:absolute;visibility:visible;mso-wrap-style:square" from="25114,22967" to="25126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nNQ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vspzUMYAAADcAAAA&#10;DwAAAAAAAAAAAAAAAAAHAgAAZHJzL2Rvd25yZXYueG1sUEsFBgAAAAADAAMAtwAAAPoCAAAAAA==&#10;"/>
                <v:line id="Line 6560" o:spid="_x0000_s2434" style="position:absolute;visibility:visible;mso-wrap-style:square" from="24396,26555" to="25831,26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tbL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L69wPROPgJxdAAAA//8DAFBLAQItABQABgAIAAAAIQDb4fbL7gAAAIUBAAATAAAAAAAA&#10;AAAAAAAAAAAAAABbQ29udGVudF9UeXBlc10ueG1sUEsBAi0AFAAGAAgAAAAhAFr0LFu/AAAAFQEA&#10;AAsAAAAAAAAAAAAAAAAAHwEAAF9yZWxzLy5yZWxzUEsBAi0AFAAGAAgAAAAhANGG1svHAAAA3AAA&#10;AA8AAAAAAAAAAAAAAAAABwIAAGRycy9kb3ducmV2LnhtbFBLBQYAAAAAAwADALcAAAD7AgAAAAA=&#10;"/>
                <v:line id="Line 6561" o:spid="_x0000_s2435" style="position:absolute;visibility:visible;mso-wrap-style:square" from="22244,12204" to="22250,1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UK5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4EtfGM/EIyNkdAAD//wMAUEsBAi0AFAAGAAgAAAAhANvh9svuAAAAhQEAABMAAAAAAAAAAAAA&#10;AAAAAAAAAFtDb250ZW50X1R5cGVzXS54bWxQSwECLQAUAAYACAAAACEAWvQsW78AAAAVAQAACwAA&#10;AAAAAAAAAAAAAAAfAQAAX3JlbHMvLnJlbHNQSwECLQAUAAYACAAAACEAoBlCucMAAADcAAAADwAA&#10;AAAAAAAAAAAAAAAHAgAAZHJzL2Rvd25yZXYueG1sUEsFBgAAAAADAAMAtwAAAPcCAAAAAA==&#10;"/>
                <v:line id="Line 6562" o:spid="_x0000_s2436" style="position:absolute;visibility:visible;mso-wrap-style:square" from="22961,12204" to="22967,1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ci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M9V5yLHAAAA3AAA&#10;AA8AAAAAAAAAAAAAAAAABwIAAGRycy9kb3ducmV2LnhtbFBLBQYAAAAAAwADALcAAAD7AgAAAAA=&#10;"/>
                <v:line id="Line 6563" o:spid="_x0000_s2437" style="position:absolute;flip:x;visibility:visible;mso-wrap-style:square" from="20085,13703" to="20091,16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"/>
                <v:line id="Line 6564" o:spid="_x0000_s2438" style="position:absolute;visibility:visible;mso-wrap-style:square" from="20091,24409" to="20097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<v:line id="Line 6565" o:spid="_x0000_s2439" style="position:absolute;visibility:visible;mso-wrap-style:square" from="19373,26549" to="20808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  <v:oval id="Oval 6566" o:spid="_x0000_s2440" style="position:absolute;left:24911;top:1630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" fillcolor="black"/>
                <v:shape id="Text Box 6567" o:spid="_x0000_s2441" type="#_x0000_t202" style="position:absolute;left:21882;top:10763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Mw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SfoOjzPxCMjFHwAAAP//AwBQSwECLQAUAAYACAAAACEA2+H2y+4AAACFAQAAEwAAAAAAAAAA&#10;AAAAAAAAAAAAW0NvbnRlbnRfVHlwZXNdLnhtbFBLAQItABQABgAIAAAAIQBa9CxbvwAAABUBAAAL&#10;AAAAAAAAAAAAAAAAAB8BAABfcmVscy8ucmVsc1BLAQItABQABgAIAAAAIQAYH9MwxQAAANwAAAAP&#10;AAAAAAAAAAAAAAAAAAcCAABkcnMvZG93bnJldi54bWxQSwUGAAAAAAMAAwC3AAAA+QIAAAAA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t>С1</w:t>
                        </w:r>
                      </w:p>
                    </w:txbxContent>
                  </v:textbox>
                </v:shape>
                <v:shape id="Text Box 6568" o:spid="_x0000_s2442" type="#_x0000_t202" style="position:absolute;left:22459;top:20142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" filled="f" stroked="f">
                  <v:textbox inset="0,0,0,0">
                    <w:txbxContent>
                      <w:p w:rsidR="00794E5D" w:rsidRPr="00531ABE" w:rsidRDefault="00794E5D" w:rsidP="000C5BCA">
                        <w:pPr>
                          <w:rPr>
                            <w:lang w:val="en-US"/>
                          </w:rPr>
                        </w:pPr>
                        <w:r w:rsidRPr="00531ABE">
                          <w:rPr>
                            <w:lang w:val="en-US"/>
                          </w:rPr>
                          <w:t>R2</w:t>
                        </w:r>
                      </w:p>
                    </w:txbxContent>
                  </v:textbox>
                </v:shape>
                <v:shape id="Text Box 6569" o:spid="_x0000_s2443" type="#_x0000_t202" style="position:absolute;left:21736;top:17227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rPr>
                            <w:lang w:val="en-US"/>
                          </w:rPr>
                          <w:t>R</w:t>
                        </w:r>
                        <w:r w:rsidRPr="00531ABE">
                          <w:t>1</w:t>
                        </w:r>
                      </w:p>
                    </w:txbxContent>
                  </v:textbox>
                </v:shape>
                <v:oval id="Oval 6570" o:spid="_x0000_s2444" style="position:absolute;left:19926;top:1630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" fillcolor="black"/>
                <v:oval id="Oval 6571" o:spid="_x0000_s2445" style="position:absolute;left:355;top:24098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"/>
                <v:line id="Line 6572" o:spid="_x0000_s2446" style="position:absolute;visibility:visible;mso-wrap-style:square" from="355,24098" to="1073,24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2f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+DvTDwCcvELAAD//wMAUEsBAi0AFAAGAAgAAAAhANvh9svuAAAAhQEAABMAAAAAAAAA&#10;AAAAAAAAAAAAAFtDb250ZW50X1R5cGVzXS54bWxQSwECLQAUAAYACAAAACEAWvQsW78AAAAVAQAA&#10;CwAAAAAAAAAAAAAAAAAfAQAAX3JlbHMvLnJlbHNQSwECLQAUAAYACAAAACEAATktn8YAAADcAAAA&#10;DwAAAAAAAAAAAAAAAAAHAgAAZHJzL2Rvd25yZXYueG1sUEsFBgAAAAADAAMAtwAAAPoCAAAAAA==&#10;"/>
                <v:oval id="Oval 6573" o:spid="_x0000_s2447" style="position:absolute;left:355;top:1468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"/>
                <v:line id="Line 6574" o:spid="_x0000_s2448" style="position:absolute;visibility:visible;mso-wrap-style:square" from="355,14687" to="1073,15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rdE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H0aQLXM/EIyOUFAAD//wMAUEsBAi0AFAAGAAgAAAAhANvh9svuAAAAhQEAABMAAAAAAAAA&#10;AAAAAAAAAAAAAFtDb250ZW50X1R5cGVzXS54bWxQSwECLQAUAAYACAAAACEAWvQsW78AAAAVAQAA&#10;CwAAAAAAAAAAAAAAAAAfAQAAX3JlbHMvLnJlbHNQSwECLQAUAAYACAAAACEAepa3RMYAAADcAAAA&#10;DwAAAAAAAAAAAAAAAAAHAgAAZHJzL2Rvd25yZXYueG1sUEsFBgAAAAADAAMAtwAAAPoCAAAAAA==&#10;"/>
                <v:line id="Line 6575" o:spid="_x0000_s2449" style="position:absolute;visibility:visible;mso-wrap-style:square" from="18656,24403" to="20091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Ckz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IpEKTPHAAAA3AAA&#10;AA8AAAAAAAAAAAAAAAAABwIAAGRycy9kb3ducmV2LnhtbFBLBQYAAAAAAwADALcAAAD7AgAAAAA=&#10;"/>
                <v:line id="Line 6576" o:spid="_x0000_s2450" style="position:absolute;flip:x;visibility:visible;mso-wrap-style:square" from="25114,13639" to="25120,16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"/>
                <v:line id="Line 6577" o:spid="_x0000_s2451" style="position:absolute;visibility:visible;mso-wrap-style:square" from="20097,13639" to="22244,1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RTc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Gry9wPROPgJxdAAAA//8DAFBLAQItABQABgAIAAAAIQDb4fbL7gAAAIUBAAATAAAAAAAA&#10;AAAAAAAAAAAAAABbQ29udGVudF9UeXBlc10ueG1sUEsBAi0AFAAGAAgAAAAhAFr0LFu/AAAAFQEA&#10;AAsAAAAAAAAAAAAAAAAAHwEAAF9yZWxzLy5yZWxzUEsBAi0AFAAGAAgAAAAhAGrhFNzHAAAA3AAA&#10;AA8AAAAAAAAAAAAAAAAABwIAAGRycy9kb3ducmV2LnhtbFBLBQYAAAAAAwADALcAAAD7AgAAAAA=&#10;"/>
                <v:line id="Line 6578" o:spid="_x0000_s2452" style="position:absolute;flip:x;visibility:visible;mso-wrap-style:square" from="22961,13639" to="25114,1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"/>
                <v:rect id="Rectangle 6579" o:spid="_x0000_s2453" style="position:absolute;left:28702;top:13639;width:4305;height:1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VB8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"/>
                <v:line id="Line 6580" o:spid="_x0000_s2454" style="position:absolute;visibility:visible;mso-wrap-style:square" from="26612,26562" to="28047,2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4qrxgAAANw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AyncL/mXgE5OIPAAD//wMAUEsBAi0AFAAGAAgAAAAhANvh9svuAAAAhQEAABMAAAAAAAAA&#10;AAAAAAAAAAAAAFtDb250ZW50X1R5cGVzXS54bWxQSwECLQAUAAYACAAAACEAWvQsW78AAAAVAQAA&#10;CwAAAAAAAAAAAAAAAAAfAQAAX3JlbHMvLnJlbHNQSwECLQAUAAYACAAAACEAmjOKq8YAAADcAAAA&#10;DwAAAAAAAAAAAAAAAAAHAgAAZHJzL2Rvd25yZXYueG1sUEsFBgAAAAADAAMAtwAAAPoCAAAAAA==&#10;"/>
                <v:line id="Line 6581" o:spid="_x0000_s2455" style="position:absolute;visibility:visible;mso-wrap-style:square" from="27266,24409" to="27273,26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B7Z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a6NZ+IRkMtfAAAA//8DAFBLAQItABQABgAIAAAAIQDb4fbL7gAAAIUBAAATAAAAAAAAAAAA&#10;AAAAAAAAAABbQ29udGVudF9UeXBlc10ueG1sUEsBAi0AFAAGAAgAAAAhAFr0LFu/AAAAFQEAAAsA&#10;AAAAAAAAAAAAAAAAHwEAAF9yZWxzLy5yZWxzUEsBAi0AFAAGAAgAAAAhAOusHtnEAAAA3AAAAA8A&#10;AAAAAAAAAAAAAAAABwIAAGRycy9kb3ducmV2LnhtbFBLBQYAAAAAAwADALcAAAD4AgAAAAA=&#10;"/>
                <v:line id="Line 6582" o:spid="_x0000_s2456" style="position:absolute;visibility:visible;mso-wrap-style:square" from="27266,24409" to="2870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LtC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lzH8nYlHQM5+AQAA//8DAFBLAQItABQABgAIAAAAIQDb4fbL7gAAAIUBAAATAAAAAAAA&#10;AAAAAAAAAAAAAABbQ29udGVudF9UeXBlc10ueG1sUEsBAi0AFAAGAAgAAAAhAFr0LFu/AAAAFQEA&#10;AAsAAAAAAAAAAAAAAAAAHwEAAF9yZWxzLy5yZWxzUEsBAi0AFAAGAAgAAAAhAITgu0LHAAAA3AAA&#10;AA8AAAAAAAAAAAAAAAAABwIAAGRycy9kb3ducmV2LnhtbFBLBQYAAAAAAwADALcAAAD7AgAAAAA=&#10;"/>
                <v:rect id="Rectangle 6583" o:spid="_x0000_s2457" style="position:absolute;left:19081;top:10769;width:9284;height:16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" filled="f">
                  <v:stroke dashstyle="longDash"/>
                </v:rect>
                <v:group id="Group 6584" o:spid="_x0000_s2458" style="position:absolute;left:33020;top:16496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">
                  <v:shape id="Freeform 6585" o:spid="_x0000_s2459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586" o:spid="_x0000_s2460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587" o:spid="_x0000_s2461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588" o:spid="_x0000_s2462" style="position:absolute;visibility:visible;mso-wrap-style:square" from="33007,14357" to="34436,14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vqMxgAAANw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F48grXM/EIyNkFAAD//wMAUEsBAi0AFAAGAAgAAAAhANvh9svuAAAAhQEAABMAAAAAAAAA&#10;AAAAAAAAAAAAAFtDb250ZW50X1R5cGVzXS54bWxQSwECLQAUAAYACAAAACEAWvQsW78AAAAVAQAA&#10;CwAAAAAAAAAAAAAAAAAfAQAAX3JlbHMvLnJlbHNQSwECLQAUAAYACAAAACEAr+b6jMYAAADcAAAA&#10;DwAAAAAAAAAAAAAAAAAHAgAAZHJzL2Rvd25yZXYueG1sUEsFBgAAAAADAAMAtwAAAPoCAAAAAA==&#10;"/>
                <v:line id="Line 6589" o:spid="_x0000_s2463" style="position:absolute;visibility:visible;mso-wrap-style:square" from="34436,18662" to="34442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W7+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XBvPxCMgV78AAAD//wMAUEsBAi0AFAAGAAgAAAAhANvh9svuAAAAhQEAABMAAAAAAAAAAAAA&#10;AAAAAAAAAFtDb250ZW50X1R5cGVzXS54bWxQSwECLQAUAAYACAAAACEAWvQsW78AAAAVAQAACwAA&#10;AAAAAAAAAAAAAAAfAQAAX3JlbHMvLnJlbHNQSwECLQAUAAYACAAAACEA3nlu/sMAAADcAAAADwAA&#10;AAAAAAAAAAAAAAAHAgAAZHJzL2Rvd25yZXYueG1sUEsFBgAAAAADAAMAtwAAAPcCAAAAAA==&#10;"/>
                <v:line id="Line 6590" o:spid="_x0000_s2464" style="position:absolute;visibility:visible;mso-wrap-style:square" from="33007,24403" to="34467,2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tlxgAAANw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AyncH/mXgE5OIPAAD//wMAUEsBAi0AFAAGAAgAAAAhANvh9svuAAAAhQEAABMAAAAAAAAA&#10;AAAAAAAAAAAAAFtDb250ZW50X1R5cGVzXS54bWxQSwECLQAUAAYACAAAACEAWvQsW78AAAAVAQAA&#10;CwAAAAAAAAAAAAAAAAAfAQAAX3JlbHMvLnJlbHNQSwECLQAUAAYACAAAACEAsTXLZcYAAADcAAAA&#10;DwAAAAAAAAAAAAAAAAAHAgAAZHJzL2Rvd25yZXYueG1sUEsFBgAAAAADAAMAtwAAAPoCAAAAAA==&#10;"/>
                <v:line id="Line 6591" o:spid="_x0000_s2465" style="position:absolute;flip:y;visibility:visible;mso-wrap-style:square" from="34436,23698" to="3444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"/>
                <v:line id="Line 6592" o:spid="_x0000_s2466" style="position:absolute;visibility:visible;mso-wrap-style:square" from="34436,14357" to="34442,15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lG+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fALXM/EIyOUFAAD//wMAUEsBAi0AFAAGAAgAAAAhANvh9svuAAAAhQEAABMAAAAAAAAA&#10;AAAAAAAAAAAAAFtDb250ZW50X1R5cGVzXS54bWxQSwECLQAUAAYACAAAACEAWvQsW78AAAAVAQAA&#10;CwAAAAAAAAAAAAAAAAAfAQAAX3JlbHMvLnJlbHNQSwECLQAUAAYACAAAACEAyppRvsYAAADcAAAA&#10;DwAAAAAAAAAAAAAAAAAHAgAAZHJzL2Rvd25yZXYueG1sUEsFBgAAAAADAAMAtwAAAPoCAAAAAA==&#10;"/>
                <v:line id="Line 6593" o:spid="_x0000_s2467" style="position:absolute;visibility:visible;mso-wrap-style:square" from="33007,19380" to="34436,19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M/J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WQr/Z+IRkIs/AAAA//8DAFBLAQItABQABgAIAAAAIQDb4fbL7gAAAIUBAAATAAAAAAAA&#10;AAAAAAAAAAAAAABbQ29udGVudF9UeXBlc10ueG1sUEsBAi0AFAAGAAgAAAAhAFr0LFu/AAAAFQEA&#10;AAsAAAAAAAAAAAAAAAAAHwEAAF9yZWxzLy5yZWxzUEsBAi0AFAAGAAgAAAAhADpIz8nHAAAA3AAA&#10;AA8AAAAAAAAAAAAAAAAABwIAAGRycy9kb3ducmV2LnhtbFBLBQYAAAAAAwADALcAAAD7AgAAAAA=&#10;"/>
                <v:rect id="Rectangle 6594" o:spid="_x0000_s2468" style="position:absolute;left:35877;top:18669;width:4305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" fillcolor="black"/>
                <v:rect id="Rectangle 6595" o:spid="_x0000_s2469" style="position:absolute;left:37312;top:17227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" fillcolor="black"/>
                <v:oval id="Oval 6596" o:spid="_x0000_s2470" style="position:absolute;left:36595;top:17932;width:2882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"/>
                <v:line id="Line 6597" o:spid="_x0000_s2471" style="position:absolute;visibility:visible;mso-wrap-style:square" from="36595,19373" to="39477,19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8nK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SeHvTDwCcvELAAD//wMAUEsBAi0AFAAGAAgAAAAhANvh9svuAAAAhQEAABMAAAAAAAAA&#10;AAAAAAAAAAAAAFtDb250ZW50X1R5cGVzXS54bWxQSwECLQAUAAYACAAAACEAWvQsW78AAAAVAQAA&#10;CwAAAAAAAAAAAAAAAAAfAQAAX3JlbHMvLnJlbHNQSwECLQAUAAYACAAAACEARXPJysYAAADcAAAA&#10;DwAAAAAAAAAAAAAAAAAHAgAAZHJzL2Rvd25yZXYueG1sUEsFBgAAAAADAAMAtwAAAPoCAAAAAA==&#10;"/>
                <v:line id="Line 6598" o:spid="_x0000_s2472" style="position:absolute;visibility:visible;mso-wrap-style:square" from="38030,14376" to="38036,17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xR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8Qv8nYlHQM5+AQAA//8DAFBLAQItABQABgAIAAAAIQDb4fbL7gAAAIUBAAATAAAAAAAA&#10;AAAAAAAAAAAAAABbQ29udGVudF9UeXBlc10ueG1sUEsBAi0AFAAGAAgAAAAhAFr0LFu/AAAAFQEA&#10;AAsAAAAAAAAAAAAAAAAAHwEAAF9yZWxzLy5yZWxzUEsBAi0AFAAGAAgAAAAhACo/bFHHAAAA3AAA&#10;AA8AAAAAAAAAAAAAAAAABwIAAGRycy9kb3ducmV2LnhtbFBLBQYAAAAAAwADALcAAAD7AgAAAAA=&#10;"/>
                <v:group id="Group 6599" o:spid="_x0000_s2473" style="position:absolute;left:40183;top:18979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">
                  <v:shape id="Freeform 6600" o:spid="_x0000_s2474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01" o:spid="_x0000_s2475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02" o:spid="_x0000_s2476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603" o:spid="_x0000_s2477" style="position:absolute;visibility:visible;mso-wrap-style:square" from="41630,21145" to="41636,2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<v:line id="Line 6604" o:spid="_x0000_s2478" style="position:absolute;visibility:visible;mso-wrap-style:square" from="40182,21869" to="41630,21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<v:line id="Line 6605" o:spid="_x0000_s2479" style="position:absolute;visibility:visible;mso-wrap-style:square" from="40182,16840" to="41630,1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mg8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EQGaDzHAAAA3AAA&#10;AA8AAAAAAAAAAAAAAAAABwIAAGRycy9kb3ducmV2LnhtbFBLBQYAAAAAAwADALcAAAD7AgAAAAA=&#10;"/>
                <v:line id="Line 6606" o:spid="_x0000_s2480" style="position:absolute;visibility:visible;mso-wrap-style:square" from="41630,16808" to="41636,17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<v:oval id="Oval 6607" o:spid="_x0000_s2481" style="position:absolute;left:39477;top:16516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DrgwwAAANw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bSJIPHmXgE9PIOAAD//wMAUEsBAi0AFAAGAAgAAAAhANvh9svuAAAAhQEAABMAAAAAAAAAAAAA&#10;AAAAAAAAAFtDb250ZW50X1R5cGVzXS54bWxQSwECLQAUAAYACAAAACEAWvQsW78AAAAVAQAACwAA&#10;AAAAAAAAAAAAAAAfAQAAX3JlbHMvLnJlbHNQSwECLQAUAAYACAAAACEArMA64MMAAADcAAAADwAA&#10;AAAAAAAAAAAAAAAHAgAAZHJzL2Rvd25yZXYueG1sUEsFBgAAAAADAAMAtwAAAPcCAAAAAA==&#10;"/>
                <v:line id="Line 6608" o:spid="_x0000_s2482" style="position:absolute;visibility:visible;mso-wrap-style:square" from="39477,16516" to="40195,17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PZL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LTU9kvHAAAA3AAA&#10;AA8AAAAAAAAAAAAAAAAABwIAAGRycy9kb3ducmV2LnhtbFBLBQYAAAAAAwADALcAAAD7AgAAAAA=&#10;"/>
                <v:oval id="Oval 6609" o:spid="_x0000_s2483" style="position:absolute;left:39477;top:21526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"/>
                <v:line id="Line 6610" o:spid="_x0000_s2484" style="position:absolute;visibility:visible;mso-wrap-style:square" from="39477,21526" to="40195,2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8ei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yRz+z8QjIJd/AAAA//8DAFBLAQItABQABgAIAAAAIQDb4fbL7gAAAIUBAAATAAAAAAAA&#10;AAAAAAAAAAAAAABbQ29udGVudF9UeXBlc10ueG1sUEsBAi0AFAAGAAgAAAAhAFr0LFu/AAAAFQEA&#10;AAsAAAAAAAAAAAAAAAAAHwEAAF9yZWxzLy5yZWxzUEsBAi0AFAAGAAgAAAAhAKoHx6LHAAAA3AAA&#10;AA8AAAAAAAAAAAAAAAAABwIAAGRycy9kb3ducmV2LnhtbFBLBQYAAAAAAwADALcAAAD7AgAAAAA=&#10;"/>
                <v:oval id="Oval 6611" o:spid="_x0000_s2485" style="position:absolute;left:34251;top:1913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" fillcolor="black"/>
                <v:rect id="Rectangle 6612" o:spid="_x0000_s2486" style="position:absolute;left:45205;top:17214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" fillcolor="black"/>
                <v:oval id="Oval 6613" o:spid="_x0000_s2487" style="position:absolute;left:44475;top:17919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qo+wwAAANw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NZuoDHmXgE9OYPAAD//wMAUEsBAi0AFAAGAAgAAAAhANvh9svuAAAAhQEAABMAAAAAAAAAAAAA&#10;AAAAAAAAAFtDb250ZW50X1R5cGVzXS54bWxQSwECLQAUAAYACAAAACEAWvQsW78AAAAVAQAACwAA&#10;AAAAAAAAAAAAAAAfAQAAX3JlbHMvLnJlbHNQSwECLQAUAAYACAAAACEAViKqPsMAAADcAAAADwAA&#10;AAAAAAAAAAAAAAAHAgAAZHJzL2Rvd25yZXYueG1sUEsFBgAAAAADAAMAtwAAAPcCAAAAAA==&#10;"/>
                <v:line id="Line 6614" o:spid="_x0000_s2488" style="position:absolute;visibility:visible;mso-wrap-style:square" from="38030,14351" to="45929,14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aV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aQq3M/EIyPkVAAD//wMAUEsBAi0AFAAGAAgAAAAhANvh9svuAAAAhQEAABMAAAAAAAAA&#10;AAAAAAAAAAAAAFtDb250ZW50X1R5cGVzXS54bWxQSwECLQAUAAYACAAAACEAWvQsW78AAAAVAQAA&#10;CwAAAAAAAAAAAAAAAAAfAQAAX3JlbHMvLnJlbHNQSwECLQAUAAYACAAAACEATjZmlcYAAADcAAAA&#10;DwAAAAAAAAAAAAAAAAAHAgAAZHJzL2Rvd25yZXYueG1sUEsFBgAAAAADAAMAtwAAAPoCAAAAAA==&#10;"/>
                <v:line id="Line 6615" o:spid="_x0000_s2489" style="position:absolute;visibility:visible;mso-wrap-style:square" from="45935,14376" to="45942,17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/7h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wd/+4cYAAADcAAAA&#10;DwAAAAAAAAAAAAAAAAAHAgAAZHJzL2Rvd25yZXYueG1sUEsFBgAAAAADAAMAtwAAAPoCAAAAAA==&#10;"/>
                <v:rect id="Rectangle 6616" o:spid="_x0000_s2490" style="position:absolute;left:40182;top:23691;width:358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"/>
                <v:line id="Line 6617" o:spid="_x0000_s2491" style="position:absolute;visibility:visible;mso-wrap-style:square" from="38030,21551" to="38036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cUN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TuF2Jh4BOb8CAAD//wMAUEsBAi0AFAAGAAgAAAAhANvh9svuAAAAhQEAABMAAAAAAAAA&#10;AAAAAAAAAAAAAFtDb250ZW50X1R5cGVzXS54bWxQSwECLQAUAAYACAAAACEAWvQsW78AAAAVAQAA&#10;CwAAAAAAAAAAAAAAAAAfAQAAX3JlbHMvLnJlbHNQSwECLQAUAAYACAAAACEAXkHFDcYAAADcAAAA&#10;DwAAAAAAAAAAAAAAAAAHAgAAZHJzL2Rvd25yZXYueG1sUEsFBgAAAAADAAMAtwAAAPoCAAAAAA==&#10;"/>
                <v:line id="Line 6618" o:spid="_x0000_s2492" style="position:absolute;visibility:visible;mso-wrap-style:square" from="38030,24403" to="40182,2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WCWxgAAANwAAAAPAAAAZHJzL2Rvd25yZXYueG1sRI9Ba8JA&#10;FITvgv9heYI33Vghld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MQ1glsYAAADcAAAA&#10;DwAAAAAAAAAAAAAAAAAHAgAAZHJzL2Rvd25yZXYueG1sUEsFBgAAAAADAAMAtwAAAPoCAAAAAA==&#10;"/>
                <v:line id="Line 6619" o:spid="_x0000_s2493" style="position:absolute;visibility:visible;mso-wrap-style:square" from="45929,21551" to="45935,24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"/>
                <v:line id="Line 6620" o:spid="_x0000_s2494" style="position:absolute;visibility:visible;mso-wrap-style:square" from="43770,24396" to="45935,2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lF/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+W8DvmXgE5OoHAAD//wMAUEsBAi0AFAAGAAgAAAAhANvh9svuAAAAhQEAABMAAAAAAAAA&#10;AAAAAAAAAAAAAFtDb250ZW50X1R5cGVzXS54bWxQSwECLQAUAAYACAAAACEAWvQsW78AAAAVAQAA&#10;CwAAAAAAAAAAAAAAAAAfAQAAX3JlbHMvLnJlbHNQSwECLQAUAAYACAAAACEAL95Rf8YAAADcAAAA&#10;DwAAAAAAAAAAAAAAAAAHAgAAZHJzL2Rvd25yZXYueG1sUEsFBgAAAAADAAMAtwAAAPoCAAAAAA==&#10;"/>
                <v:rect id="Rectangle 6621" o:spid="_x0000_s2495" style="position:absolute;left:45218;top:27279;width:1435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" fillcolor="black"/>
                <v:oval id="Oval 6622" o:spid="_x0000_s2496" style="position:absolute;left:44488;top:27984;width:2883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"/>
                <v:line id="Line 6623" o:spid="_x0000_s2497" style="position:absolute;visibility:visible;mso-wrap-style:square" from="45923,24434" to="45929,27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qHVxQAAAN0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"/>
                <v:line id="Line 6624" o:spid="_x0000_s2498" style="position:absolute;visibility:visible;mso-wrap-style:square" from="45942,31597" to="45948,34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"/>
                <v:line id="Line 6625" o:spid="_x0000_s2499" style="position:absolute;visibility:visible;mso-wrap-style:square" from="29419,25120" to="29425,2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"/>
                <v:line id="Line 6626" o:spid="_x0000_s2500" style="position:absolute;visibility:visible;mso-wrap-style:square" from="28702,26568" to="30137,2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"/>
                <v:line id="Line 6627" o:spid="_x0000_s2501" style="position:absolute;visibility:visible;mso-wrap-style:square" from="32289,30861" to="35147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+YYxwAAAN0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SCdTSfw/yY+Abn4AwAA//8DAFBLAQItABQABgAIAAAAIQDb4fbL7gAAAIUBAAATAAAAAAAA&#10;AAAAAAAAAAAAAABbQ29udGVudF9UeXBlc10ueG1sUEsBAi0AFAAGAAgAAAAhAFr0LFu/AAAAFQEA&#10;AAsAAAAAAAAAAAAAAAAAHwEAAF9yZWxzLy5yZWxzUEsBAi0AFAAGAAgAAAAhAJMT5hjHAAAA3QAA&#10;AA8AAAAAAAAAAAAAAAAABwIAAGRycy9kb3ducmV2LnhtbFBLBQYAAAAAAwADALcAAAD7AgAAAAA=&#10;"/>
                <v:line id="Line 6628" o:spid="_x0000_s2502" style="position:absolute;visibility:visible;mso-wrap-style:square" from="33724,35871" to="33731,37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"/>
                <v:line id="Line 6629" o:spid="_x0000_s2503" style="position:absolute;visibility:visible;mso-wrap-style:square" from="33045,37306" to="34480,37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"/>
                <v:line id="Line 6630" o:spid="_x0000_s2504" style="position:absolute;visibility:visible;mso-wrap-style:square" from="35877,30867" to="38036,3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"/>
                <v:line id="Line 6631" o:spid="_x0000_s2505" style="position:absolute;flip:y;visibility:visible;mso-wrap-style:square" from="38036,24434" to="38042,30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"/>
                <v:line id="Line 6632" o:spid="_x0000_s2506" style="position:absolute;visibility:visible;mso-wrap-style:square" from="39477,34442" to="45942,34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EWAyAAAAN0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"/>
                <v:group id="Group 6633" o:spid="_x0000_s2507" style="position:absolute;left:41599;top:29012;width:3600;height:737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">
                  <v:shape id="Freeform 6634" o:spid="_x0000_s2508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35" o:spid="_x0000_s2509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36" o:spid="_x0000_s2510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637" o:spid="_x0000_s2511" style="position:absolute;visibility:visible;mso-wrap-style:square" from="43046,31178" to="43053,3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"/>
                <v:line id="Line 6638" o:spid="_x0000_s2512" style="position:absolute;visibility:visible;mso-wrap-style:square" from="41598,31902" to="43046,3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"/>
                <v:line id="Line 6639" o:spid="_x0000_s2513" style="position:absolute;visibility:visible;mso-wrap-style:square" from="41598,26879" to="43046,26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"/>
                <v:line id="Line 6640" o:spid="_x0000_s2514" style="position:absolute;visibility:visible;mso-wrap-style:square" from="43046,26841" to="43053,27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"/>
                <v:oval id="Oval 6641" o:spid="_x0000_s2515" style="position:absolute;left:40894;top:26549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"/>
                <v:line id="Line 6642" o:spid="_x0000_s2516" style="position:absolute;visibility:visible;mso-wrap-style:square" from="40894,26549" to="41611,2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"/>
                <v:oval id="Oval 6643" o:spid="_x0000_s2517" style="position:absolute;left:40894;top:31559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"/>
                <v:line id="Line 6644" o:spid="_x0000_s2518" style="position:absolute;visibility:visible;mso-wrap-style:square" from="40894,31559" to="41611,3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"/>
                <v:line id="Line 6645" o:spid="_x0000_s2519" style="position:absolute;visibility:visible;mso-wrap-style:square" from="47358,18961" to="49510,18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"/>
                <v:rect id="Rectangle 6646" o:spid="_x0000_s2520" style="position:absolute;left:49510;top:17951;width:2871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"/>
                <v:line id="Line 6647" o:spid="_x0000_s2521" style="position:absolute;visibility:visible;mso-wrap-style:square" from="52336,19792" to="53054,1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"/>
                <v:line id="Line 6648" o:spid="_x0000_s2522" style="position:absolute;visibility:visible;mso-wrap-style:square" from="53771,19792" to="54489,1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"/>
                <v:line id="Line 6649" o:spid="_x0000_s2523" style="position:absolute;visibility:visible;mso-wrap-style:square" from="48793,19799" to="48799,29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"/>
                <v:line id="Line 6650" o:spid="_x0000_s2524" style="position:absolute;visibility:visible;mso-wrap-style:square" from="47371,29857" to="48793,29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"/>
                <v:line id="Line 6651" o:spid="_x0000_s2525" style="position:absolute;visibility:visible;mso-wrap-style:square" from="47358,29095" to="48075,2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05WxwAAAN0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RSLc38QnIGc3AAAA//8DAFBLAQItABQABgAIAAAAIQDb4fbL7gAAAIUBAAATAAAAAAAA&#10;AAAAAAAAAAAAAABbQ29udGVudF9UeXBlc10ueG1sUEsBAi0AFAAGAAgAAAAhAFr0LFu/AAAAFQEA&#10;AAsAAAAAAAAAAAAAAAAAHwEAAF9yZWxzLy5yZWxzUEsBAi0AFAAGAAgAAAAhACnfTlbHAAAA3QAA&#10;AA8AAAAAAAAAAAAAAAAABwIAAGRycy9kb3ducmV2LnhtbFBLBQYAAAAAAwADALcAAAD7AgAAAAA=&#10;"/>
                <v:line id="Line 6652" o:spid="_x0000_s2526" style="position:absolute;flip:y;visibility:visible;mso-wrap-style:square" from="48075,19799" to="48082,29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"/>
                <v:rect id="Rectangle 6653" o:spid="_x0000_s2527" style="position:absolute;left:54565;top:17951;width:2870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"/>
                <v:line id="Line 6654" o:spid="_x0000_s2528" style="position:absolute;visibility:visible;mso-wrap-style:square" from="52381,19062" to="54533,19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"/>
                <v:line id="Line 6655" o:spid="_x0000_s2529" style="position:absolute;visibility:visible;mso-wrap-style:square" from="53771,19799" to="53778,40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"/>
                <v:line id="Line 6656" o:spid="_x0000_s2530" style="position:absolute;flip:x;visibility:visible;mso-wrap-style:square" from="9321,40894" to="53771,4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"/>
                <v:group id="Group 6657" o:spid="_x0000_s2531" style="position:absolute;left:710;top:19355;width:3601;height:736;rotation:90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">
                  <v:shape id="Freeform 6658" o:spid="_x0000_s2532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59" o:spid="_x0000_s2533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60" o:spid="_x0000_s2534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661" o:spid="_x0000_s2535" style="position:absolute;visibility:visible;mso-wrap-style:square" from="47358,19773" to="48075,1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tiLxwAAAN0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FrMkrh+iY+ATm7AAAA//8DAFBLAQItABQABgAIAAAAIQDb4fbL7gAAAIUBAAATAAAAAAAA&#10;AAAAAAAAAAAAAABbQ29udGVudF9UeXBlc10ueG1sUEsBAi0AFAAGAAgAAAAhAFr0LFu/AAAAFQEA&#10;AAsAAAAAAAAAAAAAAAAAHwEAAF9yZWxzLy5yZWxzUEsBAi0AFAAGAAgAAAAhAKwG2IvHAAAA3QAA&#10;AA8AAAAAAAAAAAAAAAAABwIAAGRycy9kb3ducmV2LnhtbFBLBQYAAAAAAwADALcAAAD7AgAAAAA=&#10;"/>
                <v:line id="Line 6662" o:spid="_x0000_s2536" style="position:absolute;visibility:visible;mso-wrap-style:square" from="48793,19773" to="49510,1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"/>
                <v:line id="Line 6663" o:spid="_x0000_s2537" style="position:absolute;visibility:visible;mso-wrap-style:square" from="10039,40176" to="53054,40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"/>
                <v:line id="Line 6664" o:spid="_x0000_s2538" style="position:absolute;flip:y;visibility:visible;mso-wrap-style:square" from="10007,26568" to="10052,40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"/>
                <v:line id="Line 6665" o:spid="_x0000_s2539" style="position:absolute;flip:y;visibility:visible;mso-wrap-style:square" from="53054,19799" to="53060,40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F8mxAAAAN0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EkG6f96U16AnLxDwAA//8DAFBLAQItABQABgAIAAAAIQDb4fbL7gAAAIUBAAATAAAAAAAAAAAA&#10;AAAAAAAAAABbQ29udGVudF9UeXBlc10ueG1sUEsBAi0AFAAGAAgAAAAhAFr0LFu/AAAAFQEAAAsA&#10;AAAAAAAAAAAAAAAAHwEAAF9yZWxzLy5yZWxzUEsBAi0AFAAGAAgAAAAhANYkXybEAAAA3QAAAA8A&#10;AAAAAAAAAAAAAAAABwIAAGRycy9kb3ducmV2LnhtbFBLBQYAAAAAAwADALcAAAD4AgAAAAA=&#10;"/>
                <v:oval id="Oval 6666" o:spid="_x0000_s2540" style="position:absolute;left:37877;top:2421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" fillcolor="black"/>
                <v:oval id="Oval 6667" o:spid="_x0000_s2541" style="position:absolute;left:45751;top:241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" fillcolor="black"/>
                <v:shape id="Text Box 6668" o:spid="_x0000_s2542" type="#_x0000_t202" style="position:absolute;left:895;top:13100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СД</w:t>
                        </w:r>
                      </w:p>
                    </w:txbxContent>
                  </v:textbox>
                </v:shape>
                <v:shape id="Text Box 6670" o:spid="_x0000_s2543" type="#_x0000_t202" style="position:absolute;left:4356;top:18923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СД</w:t>
                        </w:r>
                      </w:p>
                    </w:txbxContent>
                  </v:textbox>
                </v:shape>
                <v:shape id="Text Box 6671" o:spid="_x0000_s2544" type="#_x0000_t202" style="position:absolute;left:8559;top:19024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СП</w:t>
                        </w:r>
                      </w:p>
                    </w:txbxContent>
                  </v:textbox>
                </v:shape>
                <v:shape id="Text Box 6672" o:spid="_x0000_s2545" type="#_x0000_t202" style="position:absolute;left:7213;top:10845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β</w:t>
                        </w:r>
                      </w:p>
                    </w:txbxContent>
                  </v:textbox>
                </v:shape>
                <v:shape id="Text Box 6673" o:spid="_x0000_s2546" type="#_x0000_t202" style="position:absolute;left:10902;top:13087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СП</w:t>
                        </w:r>
                      </w:p>
                    </w:txbxContent>
                  </v:textbox>
                </v:shape>
                <v:shape id="Text Box 6674" o:spid="_x0000_s2547" type="#_x0000_t202" style="position:absolute;left:14966;top:18808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ФЧВ</w:t>
                        </w:r>
                      </w:p>
                    </w:txbxContent>
                  </v:textbox>
                </v:shape>
                <v:shape id="Text Box 6675" o:spid="_x0000_s2548" type="#_x0000_t202" style="position:absolute;left:25450;top:10769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П(р)</w:t>
                        </w:r>
                      </w:p>
                    </w:txbxContent>
                  </v:textbox>
                </v:shape>
                <v:shape id="Text Box 6676" o:spid="_x0000_s2549" type="#_x0000_t202" style="position:absolute;left:29851;top:18656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ЕП</w:t>
                        </w:r>
                      </w:p>
                    </w:txbxContent>
                  </v:textbox>
                </v:shape>
                <v:shape id="Text Box 6677" o:spid="_x0000_s2550" type="#_x0000_t202" style="position:absolute;left:33115;top:12782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К1</w:t>
                        </w:r>
                      </w:p>
                    </w:txbxContent>
                  </v:textbox>
                </v:shape>
                <v:shape id="Text Box 6678" o:spid="_x0000_s2551" type="#_x0000_t202" style="position:absolute;left:34810;top:23679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К2</w:t>
                        </w:r>
                      </w:p>
                    </w:txbxContent>
                  </v:textbox>
                </v:shape>
                <v:line id="Line 6679" o:spid="_x0000_s2552" style="position:absolute;rotation:2;visibility:visible;mso-wrap-style:square" from="35877,12909" to="37312,18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"/>
                <v:line id="Line 6680" o:spid="_x0000_s2553" style="position:absolute;rotation:2;visibility:visible;mso-wrap-style:square" from="36556,12909" to="38030,1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"/>
                <v:oval id="Oval 6681" o:spid="_x0000_s2554" style="position:absolute;left:35331;top:10769;width:2521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tUlxQAAAN0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"/>
                <v:shape id="Text Box 6682" o:spid="_x0000_s2555" type="#_x0000_t202" style="position:absolute;left:35521;top:11017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ПД</w:t>
                        </w:r>
                      </w:p>
                    </w:txbxContent>
                  </v:textbox>
                </v:shape>
                <v:shape id="Text Box 6683" o:spid="_x0000_s2556" type="#_x0000_t202" style="position:absolute;left:35267;top:21418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ЕМУ</w:t>
                        </w:r>
                      </w:p>
                    </w:txbxContent>
                  </v:textbox>
                </v:shape>
                <v:shape id="Text Box 6684" o:spid="_x0000_s2557" type="#_x0000_t202" style="position:absolute;left:40157;top:15170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Д</w:t>
                        </w:r>
                      </w:p>
                    </w:txbxContent>
                  </v:textbox>
                </v:shape>
                <v:shape id="Text Box 6685" o:spid="_x0000_s2558" type="#_x0000_t202" style="position:absolute;left:44926;top:18561;width:3549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ВД</w:t>
                        </w:r>
                      </w:p>
                    </w:txbxContent>
                  </v:textbox>
                </v:shape>
                <v:shape id="Text Box 6686" o:spid="_x0000_s2559" type="#_x0000_t202" style="position:absolute;left:50577;top:16325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Р</w:t>
                        </w:r>
                      </w:p>
                    </w:txbxContent>
                  </v:textbox>
                </v:shape>
                <v:shape id="Text Box 6687" o:spid="_x0000_s2560" type="#_x0000_t202" style="position:absolute;left:50374;top:18561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Х</w:t>
                        </w:r>
                      </w:p>
                    </w:txbxContent>
                  </v:textbox>
                </v:shape>
                <v:shape id="Text Box 6688" o:spid="_x0000_s2561" type="#_x0000_t202" style="position:absolute;left:41617;top:31908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ОЗТГ</w:t>
                        </w:r>
                      </w:p>
                    </w:txbxContent>
                  </v:textbox>
                </v:shape>
                <v:shape id="Text Box 6689" o:spid="_x0000_s2562" type="#_x0000_t202" style="position:absolute;left:45135;top:28708;width:1982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ТГ</w:t>
                        </w:r>
                      </w:p>
                    </w:txbxContent>
                  </v:textbox>
                </v:shape>
                <v:shape id="Text Box 6690" o:spid="_x0000_s2563" type="#_x0000_t202" style="position:absolute;left:41255;top:21901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rPr>
                            <w:lang w:val="en-US"/>
                          </w:rPr>
                          <w:t>R</w:t>
                        </w:r>
                        <w:r w:rsidRPr="002A2D31">
                          <w:rPr>
                            <w:vertAlign w:val="subscript"/>
                          </w:rPr>
                          <w:t>С</w:t>
                        </w:r>
                      </w:p>
                    </w:txbxContent>
                  </v:textbox>
                </v:shape>
                <v:shape id="Text Box 6692" o:spid="_x0000_s2564" type="#_x0000_t202" style="position:absolute;left:55429;top:18554;width:3549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Н</w:t>
                        </w:r>
                      </w:p>
                    </w:txbxContent>
                  </v:textbox>
                </v:shape>
                <v:group id="Group 6693" o:spid="_x0000_s2565" style="position:absolute;left:22244;top:5111;width:3600;height:737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bL1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hbRfAF/b8ITkKtfAAAA//8DAFBLAQItABQABgAIAAAAIQDb4fbL7gAAAIUBAAATAAAAAAAA&#10;AAAAAAAAAAAAAABbQ29udGVudF9UeXBlc10ueG1sUEsBAi0AFAAGAAgAAAAhAFr0LFu/AAAAFQEA&#10;AAsAAAAAAAAAAAAAAAAAHwEAAF9yZWxzLy5yZWxzUEsBAi0AFAAGAAgAAAAhAITNsvXHAAAA3QAA&#10;AA8AAAAAAAAAAAAAAAAABwIAAGRycy9kb3ducmV2LnhtbFBLBQYAAAAAAwADALcAAAD7AgAAAAA=&#10;">
                  <v:shape id="Freeform 6694" o:spid="_x0000_s2566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95" o:spid="_x0000_s2567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96" o:spid="_x0000_s2568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group id="Group 6697" o:spid="_x0000_s2569" style="position:absolute;left:27044;top:7270;width:3601;height:737;rotation:45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">
                  <v:shape id="Freeform 6698" o:spid="_x0000_s2570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699" o:spid="_x0000_s2571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700" o:spid="_x0000_s2572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group id="Group 6701" o:spid="_x0000_s2573" style="position:absolute;left:26435;top:3162;width:3600;height:736;rotation:-45" coordorigin="2713,5020" coordsize="50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">
                  <v:shape id="Freeform 6702" o:spid="_x0000_s2574" style="position:absolute;left:2713;top:5023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703" o:spid="_x0000_s2575" style="position:absolute;left:2877;top:5020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  <v:shape id="Freeform 6704" o:spid="_x0000_s2576" style="position:absolute;left:3045;top:5022;width:170;height:114;visibility:visible;mso-wrap-style:square;v-text-anchor:top" coordsize="305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" path="m,215c4,182,2,91,50,49,80,13,149,,149,v33,11,69,8,93,37c253,50,278,73,287,88v8,14,7,30,11,45c305,159,298,188,298,215e" filled="f">
                    <v:path arrowok="t" o:connecttype="custom" o:connectlocs="0,114;28,26;83,0;135,20;160,47;166,71;166,114" o:connectangles="0,0,0,0,0,0,0"/>
                  </v:shape>
                </v:group>
                <v:line id="Line 6705" o:spid="_x0000_s2577" style="position:absolute;visibility:visible;mso-wrap-style:square" from="26498,5848" to="27222,6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"/>
                <v:line id="Line 6706" o:spid="_x0000_s2578" style="position:absolute;flip:y;visibility:visible;mso-wrap-style:square" from="26562,5130" to="27222,5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"/>
                <v:line id="Line 6707" o:spid="_x0000_s2579" style="position:absolute;visibility:visible;mso-wrap-style:square" from="19373,5835" to="22250,5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6TOCxwAAAN0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Frko7g+iY+ATm7AAAA//8DAFBLAQItABQABgAIAAAAIQDb4fbL7gAAAIUBAAATAAAAAAAA&#10;AAAAAAAAAAAAAABbQ29udGVudF9UeXBlc10ueG1sUEsBAi0AFAAGAAgAAAAhAFr0LFu/AAAAFQEA&#10;AAsAAAAAAAAAAAAAAAAAHwEAAF9yZWxzLy5yZWxzUEsBAi0AFAAGAAgAAAAhAHvpM4LHAAAA3QAA&#10;AA8AAAAAAAAAAAAAAAAABwIAAGRycy9kb3ducmV2LnhtbFBLBQYAAAAAAwADALcAAAD7AgAAAAA=&#10;"/>
                <v:line id="Line 6708" o:spid="_x0000_s2580" style="position:absolute;flip:x;visibility:visible;mso-wrap-style:square" from="19380,10058" to="30949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"/>
                <v:line id="Line 6709" o:spid="_x0000_s2581" style="position:absolute;visibility:visible;mso-wrap-style:square" from="29851,9086" to="3085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"/>
                <v:line id="Line 6710" o:spid="_x0000_s2582" style="position:absolute;flip:y;visibility:visible;mso-wrap-style:square" from="29800,1428" to="30854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"/>
                <v:line id="Line 6711" o:spid="_x0000_s2583" style="position:absolute;flip:x;visibility:visible;mso-wrap-style:square" from="19284,1422" to="30854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"/>
                <v:line id="Line 6712" o:spid="_x0000_s2584" style="position:absolute;visibility:visible;mso-wrap-style:square" from="25831,5829" to="26498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"/>
                <v:oval id="Oval 6713" o:spid="_x0000_s2585" style="position:absolute;left:18656;top:9772;width:717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"/>
                <v:line id="Line 6714" o:spid="_x0000_s2586" style="position:absolute;visibility:visible;mso-wrap-style:square" from="18656,9772" to="19373,10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"/>
                <v:oval id="Oval 6715" o:spid="_x0000_s2587" style="position:absolute;left:18662;top:546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"/>
                <v:line id="Line 6716" o:spid="_x0000_s2588" style="position:absolute;visibility:visible;mso-wrap-style:square" from="18662,5467" to="19380,6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"/>
                <v:oval id="Oval 6717" o:spid="_x0000_s2589" style="position:absolute;left:18662;top:1047;width:718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"/>
                <v:line id="Line 6718" o:spid="_x0000_s2590" style="position:absolute;visibility:visible;mso-wrap-style:square" from="18662,1047" to="19380,1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jso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CaTCfw/yY+Abn4AwAA//8DAFBLAQItABQABgAIAAAAIQDb4fbL7gAAAIUBAAATAAAAAAAA&#10;AAAAAAAAAAAAAABbQ29udGVudF9UeXBlc10ueG1sUEsBAi0AFAAGAAgAAAAhAFr0LFu/AAAAFQEA&#10;AAsAAAAAAAAAAAAAAAAAHwEAAF9yZWxzLy5yZWxzUEsBAi0AFAAGAAgAAAAhAA7iOyjHAAAA3QAA&#10;AA8AAAAAAAAAAAAAAAAABwIAAGRycy9kb3ducmV2LnhtbFBLBQYAAAAAAwADALcAAAD7AgAAAAA=&#10;"/>
                <v:oval id="Oval 6719" o:spid="_x0000_s2591" style="position:absolute;left:26301;top:565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" fillcolor="black"/>
                <v:shape id="Text Box 6720" o:spid="_x0000_s2592" type="#_x0000_t202" style="position:absolute;left:17538;top:730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А</w:t>
                        </w:r>
                      </w:p>
                    </w:txbxContent>
                  </v:textbox>
                </v:shape>
                <v:shape id="Text Box 6721" o:spid="_x0000_s2593" type="#_x0000_t202" style="position:absolute;left:17430;top:5067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В</w:t>
                        </w:r>
                      </w:p>
                    </w:txbxContent>
                  </v:textbox>
                </v:shape>
                <v:shape id="Text Box 6722" o:spid="_x0000_s2594" type="#_x0000_t202" style="position:absolute;left:17430;top:9378;width:2153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t>С</w:t>
                        </w:r>
                      </w:p>
                    </w:txbxContent>
                  </v:textbox>
                </v:shape>
                <v:shape id="Text Box 6723" o:spid="_x0000_s2595" type="#_x0000_t202" style="position:absolute;left:5492;top:21869;width:45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" filled="f" stroked="f">
                  <v:textbox inset="0,0,0,0">
                    <w:txbxContent>
                      <w:p w:rsidR="00794E5D" w:rsidRPr="00F61FFE" w:rsidRDefault="00794E5D" w:rsidP="000C5BCA">
                        <w:r>
                          <w:t>ε=α-β</w:t>
                        </w:r>
                      </w:p>
                    </w:txbxContent>
                  </v:textbox>
                </v:shape>
                <v:shape id="Freeform 6724" o:spid="_x0000_s2596" style="position:absolute;left:47371;top:27984;width:704;height:2877;visibility:visible;mso-wrap-style:square;v-text-anchor:top" coordsize="111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" path="m,c55,84,111,168,111,243,111,318,19,418,,453e" filled="f">
                  <v:path arrowok="t" o:connecttype="custom" o:connectlocs="0,0;70485,154305;0,287655" o:connectangles="0,0,0"/>
                </v:shape>
                <v:line id="Line 6725" o:spid="_x0000_s2597" style="position:absolute;flip:x;visibility:visible;mso-wrap-style:square" from="47409,30245" to="47713,30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">
                  <v:stroke endarrow="block"/>
                </v:line>
                <v:shape id="Text Box 6726" o:spid="_x0000_s2598" type="#_x0000_t202" style="position:absolute;left:48075;top:30245;width:3493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" filled="f" stroked="f">
                  <v:textbox inset="0,0,0,0">
                    <w:txbxContent>
                      <w:p w:rsidR="00794E5D" w:rsidRPr="00F61FFE" w:rsidRDefault="00794E5D" w:rsidP="000C5BCA">
                        <w:pPr>
                          <w:rPr>
                            <w:lang w:val="en-US"/>
                          </w:rPr>
                        </w:pPr>
                        <w:r>
                          <w:t>ω→</w:t>
                        </w: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6727" o:spid="_x0000_s2599" type="#_x0000_t202" style="position:absolute;left:53193;top:17322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" filled="f" stroked="f">
                  <v:textbox inset="0,0,0,0">
                    <w:txbxContent>
                      <w:p w:rsidR="00794E5D" w:rsidRPr="00F61FFE" w:rsidRDefault="00794E5D" w:rsidP="000C5BCA">
                        <w:r>
                          <w:t>α</w:t>
                        </w:r>
                      </w:p>
                    </w:txbxContent>
                  </v:textbox>
                </v:shape>
                <v:line id="Line 6728" o:spid="_x0000_s2600" style="position:absolute;visibility:visible;mso-wrap-style:square" from="35147,29432" to="35153,3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0sPxwAAAN0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FrMhnD9U18AnJ2AQAA//8DAFBLAQItABQABgAIAAAAIQDb4fbL7gAAAIUBAAATAAAAAAAA&#10;AAAAAAAAAAAAAABbQ29udGVudF9UeXBlc10ueG1sUEsBAi0AFAAGAAgAAAAhAFr0LFu/AAAAFQEA&#10;AAsAAAAAAAAAAAAAAAAAHwEAAF9yZWxzLy5yZWxzUEsBAi0AFAAGAAgAAAAhADs3Sw/HAAAA3QAA&#10;AA8AAAAAAAAAAAAAAAAABwIAAGRycy9kb3ducmV2LnhtbFBLBQYAAAAAAwADALcAAAD7AgAAAAA=&#10;"/>
                <v:line id="Line 6729" o:spid="_x0000_s2601" style="position:absolute;visibility:visible;mso-wrap-style:square" from="35864,29432" to="35871,3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"/>
                <v:rect id="Rectangle 6730" o:spid="_x0000_s2602" style="position:absolute;left:36595;top:32283;width:1435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"/>
                <v:line id="Line 6731" o:spid="_x0000_s2603" style="position:absolute;visibility:visible;mso-wrap-style:square" from="39458,34448" to="39465,37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"/>
                <v:line id="Line 6732" o:spid="_x0000_s2604" style="position:absolute;visibility:visible;mso-wrap-style:square" from="38747,37312" to="40182,3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E0MxwAAAN0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vCYLFL4fxOfgFz9AQAA//8DAFBLAQItABQABgAIAAAAIQDb4fbL7gAAAIUBAAATAAAAAAAA&#10;AAAAAAAAAAAAAABbQ29udGVudF9UeXBlc10ueG1sUEsBAi0AFAAGAAgAAAAhAFr0LFu/AAAAFQEA&#10;AAsAAAAAAAAAAAAAAAAAHwEAAF9yZWxzLy5yZWxzUEsBAi0AFAAGAAgAAAAhAEQMTQzHAAAA3QAA&#10;AA8AAAAAAAAAAAAAAAAABwIAAGRycy9kb3ducmV2LnhtbFBLBQYAAAAAAwADALcAAAD7AgAAAAA=&#10;"/>
                <v:line id="Line 6733" o:spid="_x0000_s2605" style="position:absolute;visibility:visible;mso-wrap-style:square" from="37306,30962" to="37312,3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"/>
                <v:line id="Line 6734" o:spid="_x0000_s2606" style="position:absolute;visibility:visible;mso-wrap-style:square" from="31572,29413" to="31578,3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3zlxAAAAN0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FbMo1z45v4BOTiFwAA//8DAFBLAQItABQABgAIAAAAIQDb4fbL7gAAAIUBAAATAAAAAAAAAAAA&#10;AAAAAAAAAABbQ29udGVudF9UeXBlc10ueG1sUEsBAi0AFAAGAAgAAAAhAFr0LFu/AAAAFQEAAAsA&#10;AAAAAAAAAAAAAAAAHwEAAF9yZWxzLy5yZWxzUEsBAi0AFAAGAAgAAAAhAFrffOXEAAAA3QAAAA8A&#10;AAAAAAAAAAAAAAAABwIAAGRycy9kb3ducmV2LnhtbFBLBQYAAAAAAwADALcAAAD4AgAAAAA=&#10;"/>
                <v:line id="Line 6735" o:spid="_x0000_s2607" style="position:absolute;visibility:visible;mso-wrap-style:square" from="32289,29413" to="32296,3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9l+yAAAAN0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"/>
                <v:line id="Line 6736" o:spid="_x0000_s2608" style="position:absolute;visibility:visible;mso-wrap-style:square" from="33718,31000" to="33724,3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OY+xQAAAN0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"/>
                <v:rect id="Rectangle 6737" o:spid="_x0000_s2609" style="position:absolute;left:33007;top:32289;width:1435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"/>
                <v:line id="Line 6738" o:spid="_x0000_s2610" style="position:absolute;visibility:visible;mso-wrap-style:square" from="37306,35877" to="37312,37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t3S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"/>
                <v:line id="Line 6739" o:spid="_x0000_s2611" style="position:absolute;visibility:visible;mso-wrap-style:square" from="36595,37312" to="38030,3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nhJ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"/>
                <v:line id="Line 6740" o:spid="_x0000_s2612" style="position:absolute;flip:y;visibility:visible;mso-wrap-style:square" from="30848,27984" to="30854,30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"/>
                <v:line id="Line 6741" o:spid="_x0000_s2613" style="position:absolute;flip:y;visibility:visible;mso-wrap-style:square" from="30854,25120" to="30861,27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"/>
                <v:shape id="Text Box 6742" o:spid="_x0000_s2614" type="#_x0000_t202" style="position:absolute;left:34721;top:27819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t>С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Text Box 6743" o:spid="_x0000_s2615" type="#_x0000_t202" style="position:absolute;left:31108;top:27774;width:2153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 w:rsidRPr="00531ABE">
                          <w:t>С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line id="Line 6744" o:spid="_x0000_s2616" style="position:absolute;visibility:visible;mso-wrap-style:square" from="30848,30861" to="31572,30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uo4xQAAAN0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"/>
                <v:rect id="Rectangle 6745" o:spid="_x0000_s2617" style="position:absolute;left:28702;top:25577;width:11766;height:12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" filled="f">
                  <v:stroke dashstyle="dash"/>
                </v:rect>
                <v:shape id="Text Box 6746" o:spid="_x0000_s2618" type="#_x0000_t202" style="position:absolute;left:31153;top:33007;width:2152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" filled="f" stroked="f">
                  <v:textbox inset="0,0,0,0">
                    <w:txbxContent>
                      <w:p w:rsidR="00794E5D" w:rsidRPr="00165A48" w:rsidRDefault="00794E5D" w:rsidP="000C5BCA">
                        <w:r w:rsidRPr="00531ABE">
                          <w:rPr>
                            <w:lang w:val="en-US"/>
                          </w:rPr>
                          <w:t>R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Text Box 6747" o:spid="_x0000_s2619" type="#_x0000_t202" style="position:absolute;left:34740;top:33013;width:2153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" filled="f" stroked="f">
                  <v:textbox inset="0,0,0,0">
                    <w:txbxContent>
                      <w:p w:rsidR="00794E5D" w:rsidRPr="00165A48" w:rsidRDefault="00794E5D" w:rsidP="000C5BCA">
                        <w:r w:rsidRPr="00531ABE">
                          <w:rPr>
                            <w:lang w:val="en-US"/>
                          </w:rPr>
                          <w:t>R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Text Box 6748" o:spid="_x0000_s2620" type="#_x0000_t202" style="position:absolute;left:29063;top:36277;width:3550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r>
                          <w:t>К(р)</w:t>
                        </w:r>
                      </w:p>
                    </w:txbxContent>
                  </v:textbox>
                </v:shape>
                <v:oval id="Oval 6749" o:spid="_x0000_s2621" style="position:absolute;left:33521;top:3070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" fillcolor="black"/>
                <v:oval id="Oval 6750" o:spid="_x0000_s2622" style="position:absolute;left:37128;top:3070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" fillcolor="black"/>
                <v:shape id="Text Box 6669" o:spid="_x0000_s2623" type="#_x0000_t202" style="position:absolute;left:6;top:19373;width:3550;height:2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" filled="f" stroked="f">
                  <v:textbox inset="0,0,0,0">
                    <w:txbxContent>
                      <w:p w:rsidR="00794E5D" w:rsidRPr="00531ABE" w:rsidRDefault="00794E5D" w:rsidP="000C5BC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~U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C5BCA" w:rsidRPr="00110535" w:rsidRDefault="000C5BCA" w:rsidP="00110535">
      <w:pPr>
        <w:jc w:val="center"/>
        <w:rPr>
          <w:sz w:val="28"/>
          <w:szCs w:val="28"/>
        </w:rPr>
      </w:pPr>
      <w:r w:rsidRPr="00110535">
        <w:rPr>
          <w:sz w:val="28"/>
          <w:szCs w:val="28"/>
        </w:rPr>
        <w:t>Рис</w:t>
      </w:r>
      <w:r w:rsidR="00F865BA" w:rsidRPr="00110535">
        <w:rPr>
          <w:sz w:val="28"/>
          <w:szCs w:val="28"/>
        </w:rPr>
        <w:t>.</w:t>
      </w:r>
      <w:r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  <w:lang w:val="ru-RU"/>
        </w:rPr>
        <w:t>1</w:t>
      </w:r>
      <w:r w:rsidRPr="00110535">
        <w:rPr>
          <w:sz w:val="28"/>
          <w:szCs w:val="28"/>
        </w:rPr>
        <w:t>1. Принципова схема слідкуючої САУ</w:t>
      </w:r>
      <w:r w:rsidR="003E6746" w:rsidRPr="00110535">
        <w:rPr>
          <w:sz w:val="28"/>
          <w:szCs w:val="28"/>
        </w:rPr>
        <w:t xml:space="preserve"> після введення послідовного та паралельного </w:t>
      </w:r>
      <w:proofErr w:type="spellStart"/>
      <w:r w:rsidR="0066461C" w:rsidRPr="00110535">
        <w:rPr>
          <w:sz w:val="28"/>
          <w:szCs w:val="28"/>
        </w:rPr>
        <w:t>корегую</w:t>
      </w:r>
      <w:r w:rsidR="003E6746" w:rsidRPr="00110535">
        <w:rPr>
          <w:sz w:val="28"/>
          <w:szCs w:val="28"/>
        </w:rPr>
        <w:t>чих</w:t>
      </w:r>
      <w:proofErr w:type="spellEnd"/>
      <w:r w:rsidR="003E6746" w:rsidRPr="00110535">
        <w:rPr>
          <w:sz w:val="28"/>
          <w:szCs w:val="28"/>
        </w:rPr>
        <w:t xml:space="preserve"> пристроїв</w:t>
      </w:r>
    </w:p>
    <w:p w:rsidR="000C5BCA" w:rsidRPr="00110535" w:rsidRDefault="000C5BCA" w:rsidP="00110535">
      <w:pPr>
        <w:rPr>
          <w:sz w:val="28"/>
          <w:szCs w:val="28"/>
          <w:lang w:val="ru-RU"/>
        </w:rPr>
      </w:pPr>
    </w:p>
    <w:p w:rsidR="000C5BCA" w:rsidRPr="00110535" w:rsidRDefault="000C5BCA" w:rsidP="00110535">
      <w:pPr>
        <w:rPr>
          <w:b/>
          <w:sz w:val="28"/>
          <w:szCs w:val="28"/>
        </w:rPr>
      </w:pPr>
      <w:r w:rsidRPr="00110535">
        <w:rPr>
          <w:b/>
          <w:sz w:val="28"/>
          <w:szCs w:val="28"/>
        </w:rPr>
        <w:t>1</w:t>
      </w:r>
      <w:r w:rsidR="003324F5" w:rsidRPr="00110535">
        <w:rPr>
          <w:b/>
          <w:sz w:val="28"/>
          <w:szCs w:val="28"/>
          <w:lang w:val="ru-RU"/>
        </w:rPr>
        <w:t>1</w:t>
      </w:r>
      <w:r w:rsidRPr="00110535">
        <w:rPr>
          <w:b/>
          <w:sz w:val="28"/>
          <w:szCs w:val="28"/>
        </w:rPr>
        <w:t>. Визначення запасів стійкості внутрішнього контуру</w:t>
      </w:r>
    </w:p>
    <w:p w:rsidR="000C5BCA" w:rsidRPr="00110535" w:rsidRDefault="000C5BCA" w:rsidP="00110535">
      <w:pPr>
        <w:rPr>
          <w:sz w:val="28"/>
          <w:szCs w:val="28"/>
        </w:rPr>
      </w:pP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 xml:space="preserve">Введення місцевого </w:t>
      </w:r>
      <w:r w:rsidR="003324F5" w:rsidRPr="00110535">
        <w:rPr>
          <w:sz w:val="28"/>
          <w:szCs w:val="28"/>
        </w:rPr>
        <w:t>зворотного</w:t>
      </w:r>
      <w:r w:rsidRPr="00110535">
        <w:rPr>
          <w:sz w:val="28"/>
          <w:szCs w:val="28"/>
        </w:rPr>
        <w:t xml:space="preserve"> зв’язку з паралельним </w:t>
      </w:r>
      <w:proofErr w:type="spellStart"/>
      <w:r w:rsidR="0066461C" w:rsidRPr="00110535">
        <w:rPr>
          <w:sz w:val="28"/>
          <w:szCs w:val="28"/>
        </w:rPr>
        <w:t>корегую</w:t>
      </w:r>
      <w:r w:rsidRPr="00110535">
        <w:rPr>
          <w:sz w:val="28"/>
          <w:szCs w:val="28"/>
        </w:rPr>
        <w:t>чим</w:t>
      </w:r>
      <w:proofErr w:type="spellEnd"/>
      <w:r w:rsidRPr="00110535">
        <w:rPr>
          <w:sz w:val="28"/>
          <w:szCs w:val="28"/>
        </w:rPr>
        <w:t xml:space="preserve"> пристроєм додає зміну у структуру незмінної частини. Тому необхідно провести перевірку внутрішнього контуру на стійкість. Внутрішній контур утворюється в діапазоні частот </w:t>
      </w:r>
      <w:r w:rsidRPr="00110535">
        <w:rPr>
          <w:position w:val="-12"/>
          <w:sz w:val="28"/>
          <w:szCs w:val="28"/>
        </w:rPr>
        <w:object w:dxaOrig="1200" w:dyaOrig="360">
          <v:shape id="_x0000_i1249" type="#_x0000_t75" style="width:60pt;height:18pt" o:ole="">
            <v:imagedata r:id="rId475" o:title=""/>
          </v:shape>
          <o:OLEObject Type="Embed" ProgID="Equation.DSMT4" ShapeID="_x0000_i1249" DrawAspect="Content" ObjectID="_1633779805" r:id="rId476"/>
        </w:object>
      </w:r>
      <w:r w:rsidRPr="00110535">
        <w:rPr>
          <w:sz w:val="28"/>
          <w:szCs w:val="28"/>
        </w:rPr>
        <w:t xml:space="preserve">, тобто для проміжку частот при якому ЗЛАЧХ незмінної частини перетинається з ЗБЛАЧХ. Запас стійкості при </w:t>
      </w:r>
      <w:r w:rsidRPr="00110535">
        <w:rPr>
          <w:position w:val="-12"/>
          <w:sz w:val="28"/>
          <w:szCs w:val="28"/>
        </w:rPr>
        <w:object w:dxaOrig="320" w:dyaOrig="360">
          <v:shape id="_x0000_i1250" type="#_x0000_t75" style="width:15.75pt;height:18pt" o:ole="">
            <v:imagedata r:id="rId477" o:title=""/>
          </v:shape>
          <o:OLEObject Type="Embed" ProgID="Equation.DSMT4" ShapeID="_x0000_i1250" DrawAspect="Content" ObjectID="_1633779806" r:id="rId478"/>
        </w:object>
      </w:r>
      <w:r w:rsidRPr="00110535">
        <w:rPr>
          <w:sz w:val="28"/>
          <w:szCs w:val="28"/>
        </w:rPr>
        <w:t xml:space="preserve"> забезпечується завжди, а тому задача зводиться до визначення запасу стійкості внутрішнього контуру при частоті </w:t>
      </w:r>
      <w:r w:rsidRPr="00110535">
        <w:rPr>
          <w:position w:val="-12"/>
          <w:sz w:val="28"/>
          <w:szCs w:val="28"/>
        </w:rPr>
        <w:object w:dxaOrig="300" w:dyaOrig="360">
          <v:shape id="_x0000_i1251" type="#_x0000_t75" style="width:15pt;height:18pt" o:ole="">
            <v:imagedata r:id="rId479" o:title=""/>
          </v:shape>
          <o:OLEObject Type="Embed" ProgID="Equation.DSMT4" ShapeID="_x0000_i1251" DrawAspect="Content" ObjectID="_1633779807" r:id="rId480"/>
        </w:object>
      </w:r>
      <w:r w:rsidRPr="00110535">
        <w:rPr>
          <w:sz w:val="28"/>
          <w:szCs w:val="28"/>
        </w:rPr>
        <w:t>. Запас стійкості при амплітуді забезпечується практично завжди, тому оцінюється запас стійкості тільки по фазі.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Запас стійкості внутрішнього контуру визначається рівнянням (</w:t>
      </w:r>
      <w:r w:rsidR="0028306A" w:rsidRPr="00110535">
        <w:rPr>
          <w:sz w:val="28"/>
          <w:szCs w:val="28"/>
        </w:rPr>
        <w:t>11.</w:t>
      </w:r>
      <w:r w:rsidRPr="00110535">
        <w:rPr>
          <w:sz w:val="28"/>
          <w:szCs w:val="28"/>
        </w:rPr>
        <w:t>1).</w:t>
      </w:r>
    </w:p>
    <w:p w:rsidR="000C5BCA" w:rsidRPr="00110535" w:rsidRDefault="000C5BC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ВК</m:t>
            </m:r>
          </m:sub>
          <m:sup>
            <m:r>
              <w:rPr>
                <w:rFonts w:asci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ω</m:t>
        </m:r>
        <m:r>
          <w:rPr>
            <w:rFonts w:ascii="Cambria Math"/>
            <w:sz w:val="28"/>
            <w:szCs w:val="28"/>
            <w:lang w:val="ru-RU"/>
          </w:rPr>
          <m:t>)=1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p>
        </m:sSup>
        <m:r>
          <w:rPr>
            <w:rFonts w:asci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</w:rPr>
          <m:t>Δϕ</m:t>
        </m:r>
        <m:r>
          <w:rPr>
            <w:rFonts w:ascii="Cambria Math"/>
            <w:sz w:val="28"/>
            <w:szCs w:val="28"/>
            <w:lang w:val="ru-RU"/>
          </w:rPr>
          <m:t>=1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p>
        </m:sSup>
        <m:r>
          <w:rPr>
            <w:rFonts w:asci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  <w:lang w:val="ru-RU"/>
          </w:rPr>
          <m:t>101,6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7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p>
        </m:sSup>
        <m:r>
          <w:rPr>
            <w:rFonts w:ascii="Cambria Math"/>
            <w:sz w:val="28"/>
            <w:szCs w:val="28"/>
            <w:lang w:val="ru-RU"/>
          </w:rPr>
          <m:t>=78,3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p>
        </m:sSup>
        <m:r>
          <w:rPr>
            <w:rFonts w:ascii="Cambria Math"/>
            <w:sz w:val="28"/>
            <w:szCs w:val="28"/>
            <w:lang w:val="ru-RU"/>
          </w:rPr>
          <m:t>&gt;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p>
        </m:sSup>
        <m:r>
          <w:rPr>
            <w:rFonts w:ascii="Cambria Math"/>
            <w:sz w:val="28"/>
            <w:szCs w:val="28"/>
            <w:lang w:val="ru-RU"/>
          </w:rPr>
          <m:t>,</m:t>
        </m:r>
      </m:oMath>
      <w:r w:rsidRPr="00110535">
        <w:rPr>
          <w:sz w:val="28"/>
          <w:szCs w:val="28"/>
          <w:lang w:val="ru-RU"/>
        </w:rPr>
        <w:tab/>
        <w:t>(</w:t>
      </w:r>
      <w:r w:rsidR="0028306A" w:rsidRPr="00110535">
        <w:rPr>
          <w:sz w:val="28"/>
          <w:szCs w:val="28"/>
          <w:lang w:val="ru-RU"/>
        </w:rPr>
        <w:t>11.</w:t>
      </w:r>
      <w:r w:rsidRPr="00110535">
        <w:rPr>
          <w:sz w:val="28"/>
          <w:szCs w:val="28"/>
          <w:lang w:val="ru-RU"/>
        </w:rPr>
        <w:t>1)</w:t>
      </w:r>
    </w:p>
    <w:p w:rsidR="000C5BCA" w:rsidRPr="00110535" w:rsidRDefault="000C5BCA" w:rsidP="00110535">
      <w:pPr>
        <w:rPr>
          <w:sz w:val="28"/>
          <w:szCs w:val="28"/>
        </w:rPr>
      </w:pPr>
      <w:r w:rsidRPr="00110535">
        <w:rPr>
          <w:sz w:val="28"/>
          <w:szCs w:val="28"/>
        </w:rPr>
        <w:lastRenderedPageBreak/>
        <w:t xml:space="preserve">де </w:t>
      </w:r>
      <w:r w:rsidR="00DD4859" w:rsidRPr="00110535">
        <w:rPr>
          <w:position w:val="-10"/>
          <w:sz w:val="28"/>
          <w:szCs w:val="28"/>
        </w:rPr>
        <w:object w:dxaOrig="380" w:dyaOrig="320">
          <v:shape id="_x0000_i1252" type="#_x0000_t75" style="width:18.75pt;height:15.75pt" o:ole="">
            <v:imagedata r:id="rId481" o:title=""/>
          </v:shape>
          <o:OLEObject Type="Embed" ProgID="Equation.DSMT4" ShapeID="_x0000_i1252" DrawAspect="Content" ObjectID="_1633779808" r:id="rId482"/>
        </w:object>
      </w:r>
      <w:r w:rsidRPr="00110535">
        <w:rPr>
          <w:sz w:val="28"/>
          <w:szCs w:val="28"/>
        </w:rPr>
        <w:t xml:space="preserve"> визначається за рівняннями (</w:t>
      </w:r>
      <w:r w:rsidR="0028306A" w:rsidRPr="00110535">
        <w:rPr>
          <w:sz w:val="28"/>
          <w:szCs w:val="28"/>
        </w:rPr>
        <w:t>11.</w:t>
      </w:r>
      <w:r w:rsidRPr="00110535">
        <w:rPr>
          <w:sz w:val="28"/>
          <w:szCs w:val="28"/>
        </w:rPr>
        <w:t>2</w:t>
      </w:r>
      <w:r w:rsidR="0028306A" w:rsidRPr="00110535">
        <w:rPr>
          <w:sz w:val="28"/>
          <w:szCs w:val="28"/>
        </w:rPr>
        <w:t>)-(11.</w:t>
      </w:r>
      <w:r w:rsidRPr="00110535">
        <w:rPr>
          <w:sz w:val="28"/>
          <w:szCs w:val="28"/>
          <w:lang w:val="ru-RU"/>
        </w:rPr>
        <w:t>8</w:t>
      </w:r>
      <w:r w:rsidRPr="00110535">
        <w:rPr>
          <w:sz w:val="28"/>
          <w:szCs w:val="28"/>
        </w:rPr>
        <w:t>).</w:t>
      </w:r>
    </w:p>
    <w:p w:rsidR="000C5BCA" w:rsidRPr="00000AE3" w:rsidRDefault="000C5BCA" w:rsidP="003766FB">
      <w:pPr>
        <w:pStyle w:val="af4"/>
        <w:rPr>
          <w:sz w:val="28"/>
          <w:szCs w:val="28"/>
        </w:rPr>
      </w:pPr>
      <w:r w:rsidRPr="00110535">
        <w:rPr>
          <w:sz w:val="28"/>
          <w:szCs w:val="28"/>
          <w:lang w:val="ru-RU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CKIII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П</m:t>
            </m:r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</w:rPr>
              <m:t>)</m:t>
            </m:r>
          </m:den>
        </m:f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 w:hAnsi="Cambria Math" w:cs="Cambria Math"/>
            <w:sz w:val="28"/>
            <w:szCs w:val="28"/>
          </w:rPr>
          <m:t>⋅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Cambria Math"/>
            <w:sz w:val="28"/>
            <w:szCs w:val="28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;</m:t>
        </m:r>
      </m:oMath>
      <w:r w:rsidRPr="00000AE3">
        <w:rPr>
          <w:sz w:val="28"/>
          <w:szCs w:val="28"/>
        </w:rPr>
        <w:tab/>
        <w:t>(</w:t>
      </w:r>
      <w:r w:rsidR="0028306A" w:rsidRPr="00000AE3">
        <w:rPr>
          <w:sz w:val="28"/>
          <w:szCs w:val="28"/>
        </w:rPr>
        <w:t>11.</w:t>
      </w:r>
      <w:r w:rsidRPr="00000AE3">
        <w:rPr>
          <w:sz w:val="28"/>
          <w:szCs w:val="28"/>
        </w:rPr>
        <w:t>2)</w:t>
      </w:r>
    </w:p>
    <w:p w:rsidR="000C5BCA" w:rsidRPr="00110535" w:rsidRDefault="00794E5D" w:rsidP="003766FB">
      <w:pPr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sz w:val="28"/>
                      <w:szCs w:val="28"/>
                    </w:rPr>
                    <m:t>CKIII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</m:e>
            <m: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sup>
          </m:sSup>
          <m:r>
            <w:rPr>
              <w:rFonts w:ascii="Cambria Math"/>
              <w:sz w:val="28"/>
              <w:szCs w:val="28"/>
            </w:rPr>
            <m:t>(p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μ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p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кз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p+1)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2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p+1)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1+τ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</m:d>
            </m:num>
            <m:den>
              <m:r>
                <w:rPr>
                  <w:rFonts w:ascii="Cambria Math"/>
                  <w:sz w:val="28"/>
                  <w:szCs w:val="28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1+μ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/>
                      <w:sz w:val="28"/>
                      <w:szCs w:val="28"/>
                    </w:rPr>
                    <m:t>τ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</m:d>
            </m:den>
          </m:f>
          <m:r>
            <w:rPr>
              <w:rFonts w:ascii="Cambria Math"/>
              <w:sz w:val="28"/>
              <w:szCs w:val="28"/>
            </w:rPr>
            <m:t>+c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Cambria Math"/>
              <w:sz w:val="28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p+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p+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;</m:t>
          </m:r>
        </m:oMath>
      </m:oMathPara>
    </w:p>
    <w:p w:rsidR="000C5BCA" w:rsidRPr="00110535" w:rsidRDefault="000C5BCA" w:rsidP="00110535">
      <w:pPr>
        <w:rPr>
          <w:sz w:val="28"/>
          <w:szCs w:val="28"/>
        </w:rPr>
      </w:pPr>
      <w:r w:rsidRPr="00110535">
        <w:rPr>
          <w:sz w:val="28"/>
          <w:szCs w:val="28"/>
        </w:rPr>
        <w:t>(</w:t>
      </w:r>
      <w:r w:rsidR="0028306A" w:rsidRPr="00110535">
        <w:rPr>
          <w:sz w:val="28"/>
          <w:szCs w:val="28"/>
        </w:rPr>
        <w:t>11.</w:t>
      </w:r>
      <w:r w:rsidRPr="00110535">
        <w:rPr>
          <w:sz w:val="28"/>
          <w:szCs w:val="28"/>
        </w:rPr>
        <w:t>3)</w:t>
      </w:r>
    </w:p>
    <w:p w:rsidR="000C5BCA" w:rsidRPr="00110535" w:rsidRDefault="000C5BCA" w:rsidP="003766FB">
      <w:pPr>
        <w:pStyle w:val="af4"/>
        <w:rPr>
          <w:sz w:val="28"/>
          <w:szCs w:val="28"/>
          <w:lang w:val="uk-UA"/>
        </w:rPr>
      </w:pPr>
      <w:r w:rsidRPr="00110535">
        <w:rPr>
          <w:sz w:val="28"/>
          <w:szCs w:val="28"/>
        </w:rPr>
        <w:tab/>
      </w:r>
      <m:oMath>
        <m:r>
          <w:rPr>
            <w:rFonts w:ascii="Cambria Math"/>
            <w:sz w:val="28"/>
            <w:szCs w:val="28"/>
          </w:rPr>
          <m:t>Δϕ=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A(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</w:rPr>
                  <m:t>П</m:t>
                </m:r>
                <m:r>
                  <w:rPr>
                    <w:rFonts w:ascii="Cambria Math"/>
                    <w:sz w:val="28"/>
                    <w:szCs w:val="28"/>
                  </w:rPr>
                  <m:t>(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c(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j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ambria Math"/>
                            <w:sz w:val="28"/>
                            <w:szCs w:val="28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/>
            <w:sz w:val="28"/>
            <w:szCs w:val="28"/>
          </w:rPr>
          <m:t>;</m:t>
        </m:r>
      </m:oMath>
      <w:r w:rsidRPr="00110535">
        <w:rPr>
          <w:sz w:val="28"/>
          <w:szCs w:val="28"/>
        </w:rPr>
        <w:tab/>
        <w:t>(</w:t>
      </w:r>
      <w:r w:rsidR="0028306A" w:rsidRPr="00110535">
        <w:rPr>
          <w:sz w:val="28"/>
          <w:szCs w:val="28"/>
        </w:rPr>
        <w:t>11.</w:t>
      </w:r>
      <w:r w:rsidRPr="00110535">
        <w:rPr>
          <w:sz w:val="28"/>
          <w:szCs w:val="28"/>
        </w:rPr>
        <w:t>4)</w:t>
      </w:r>
    </w:p>
    <w:p w:rsidR="000C5BCA" w:rsidRPr="00110535" w:rsidRDefault="000C5BCA" w:rsidP="003766FB">
      <w:pPr>
        <w:pStyle w:val="af4"/>
        <w:rPr>
          <w:sz w:val="28"/>
          <w:szCs w:val="28"/>
        </w:rPr>
      </w:pPr>
      <w:r w:rsidRPr="00110535">
        <w:rPr>
          <w:sz w:val="28"/>
          <w:szCs w:val="28"/>
        </w:rPr>
        <w:tab/>
      </w:r>
      <m:oMath>
        <m:r>
          <w:rPr>
            <w:rFonts w:ascii="Cambria Math"/>
            <w:sz w:val="28"/>
            <w:szCs w:val="28"/>
          </w:rPr>
          <m:t>Δφ=Arg(j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  <m:r>
          <w:rPr>
            <w:rFonts w:ascii="Cambria Math"/>
            <w:sz w:val="28"/>
            <w:szCs w:val="28"/>
          </w:rPr>
          <m:t>)+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кз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(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+1</m:t>
            </m:r>
          </m:e>
        </m:d>
        <m:r>
          <w:rPr>
            <w:rFonts w:ascii="Cambria Math"/>
            <w:sz w:val="28"/>
            <w:szCs w:val="28"/>
          </w:rPr>
          <m:t>+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sub>
                </m:sSub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(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j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ξ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+1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/>
            <w:sz w:val="28"/>
            <w:szCs w:val="28"/>
          </w:rPr>
          <w:br/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jμτ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+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jτ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c(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j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+Arg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+j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/>
            <w:sz w:val="28"/>
            <w:szCs w:val="28"/>
          </w:rPr>
          <m:t>;</m:t>
        </m:r>
      </m:oMath>
      <w:r w:rsidRPr="00110535">
        <w:rPr>
          <w:sz w:val="28"/>
          <w:szCs w:val="28"/>
        </w:rPr>
        <w:tab/>
      </w:r>
    </w:p>
    <w:p w:rsidR="000C5BCA" w:rsidRPr="00110535" w:rsidRDefault="000C5BCA" w:rsidP="00110535">
      <w:pPr>
        <w:pStyle w:val="af4"/>
        <w:rPr>
          <w:sz w:val="28"/>
          <w:szCs w:val="28"/>
          <w:lang w:val="uk-UA"/>
        </w:rPr>
      </w:pPr>
      <w:r w:rsidRPr="00110535">
        <w:rPr>
          <w:sz w:val="28"/>
          <w:szCs w:val="28"/>
          <w:lang w:val="ru-RU"/>
        </w:rPr>
        <w:t>(</w:t>
      </w:r>
      <w:r w:rsidR="0028306A" w:rsidRPr="00110535">
        <w:rPr>
          <w:sz w:val="28"/>
          <w:szCs w:val="28"/>
          <w:lang w:val="ru-RU"/>
        </w:rPr>
        <w:t>11.</w:t>
      </w:r>
      <w:r w:rsidRPr="00110535">
        <w:rPr>
          <w:sz w:val="28"/>
          <w:szCs w:val="28"/>
          <w:lang w:val="ru-RU"/>
        </w:rPr>
        <w:t>5)</w:t>
      </w:r>
    </w:p>
    <w:p w:rsidR="000C5BCA" w:rsidRPr="00110535" w:rsidRDefault="000C5BCA" w:rsidP="003766FB">
      <w:pPr>
        <w:pStyle w:val="af4"/>
        <w:rPr>
          <w:sz w:val="28"/>
          <w:szCs w:val="28"/>
        </w:rPr>
      </w:pPr>
      <w:r w:rsidRPr="00110535">
        <w:rPr>
          <w:sz w:val="28"/>
          <w:szCs w:val="28"/>
        </w:rPr>
        <w:tab/>
      </w:r>
      <m:oMath>
        <m:r>
          <w:rPr>
            <w:rFonts w:ascii="Cambria Math"/>
            <w:sz w:val="28"/>
            <w:szCs w:val="28"/>
          </w:rPr>
          <m:t>Δφ=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  <m:r>
          <w:rPr>
            <w:rFonts w:ascii="Cambria Math"/>
            <w:sz w:val="28"/>
            <w:szCs w:val="28"/>
          </w:rPr>
          <m:t>+arct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ξ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ДВ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/>
            <w:sz w:val="28"/>
            <w:szCs w:val="28"/>
          </w:rPr>
          <m:t>+arct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а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ξ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arctg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  <m:r>
          <w:rPr>
            <w:rFonts w:ascii="Cambria Math"/>
            <w:sz w:val="28"/>
            <w:szCs w:val="28"/>
          </w:rPr>
          <m:t>)+arctg(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  <m:r>
          <w:rPr>
            <w:rFonts w:ascii="Cambria Math"/>
            <w:sz w:val="28"/>
            <w:szCs w:val="28"/>
          </w:rPr>
          <m:t>)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/>
            <w:sz w:val="28"/>
            <w:szCs w:val="28"/>
          </w:rPr>
          <w:br/>
        </m:r>
      </m:oMath>
      <m:oMathPara>
        <m:oMath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arctg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</w:rPr>
            <m:t>)+2arctg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</w:rPr>
            <m:t>)=9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+178,5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+28,7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8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87,1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+45,00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7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57,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+174,2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=101,69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7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/>
              <w:sz w:val="28"/>
              <w:szCs w:val="28"/>
            </w:rPr>
            <m:t>,</m:t>
          </m:r>
        </m:oMath>
      </m:oMathPara>
    </w:p>
    <w:p w:rsidR="000C5BCA" w:rsidRPr="00110535" w:rsidRDefault="000C5BCA" w:rsidP="00110535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>(</w:t>
      </w:r>
      <w:r w:rsidR="0028306A" w:rsidRPr="00110535">
        <w:rPr>
          <w:sz w:val="28"/>
          <w:szCs w:val="28"/>
          <w:lang w:val="ru-RU"/>
        </w:rPr>
        <w:t>11.</w:t>
      </w:r>
      <w:r w:rsidRPr="00110535">
        <w:rPr>
          <w:sz w:val="28"/>
          <w:szCs w:val="28"/>
          <w:lang w:val="ru-RU"/>
        </w:rPr>
        <w:t>6)</w:t>
      </w:r>
    </w:p>
    <w:p w:rsidR="000C5BCA" w:rsidRPr="00110535" w:rsidRDefault="0028306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>де</w:t>
      </w:r>
      <w:r w:rsidR="000C5BCA"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кз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e>
        </m:rad>
        <m:r>
          <w:rPr>
            <w:rFonts w:ascii="Cambria Math"/>
            <w:sz w:val="28"/>
            <w:szCs w:val="28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ru-RU"/>
              </w:rPr>
              <m:t>0,6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398</m:t>
            </m:r>
          </m:e>
        </m:rad>
        <m:r>
          <w:rPr>
            <w:rFonts w:ascii="Cambria Math"/>
            <w:sz w:val="28"/>
            <w:szCs w:val="28"/>
            <w:lang w:val="ru-RU"/>
          </w:rPr>
          <m:t>≈</m:t>
        </m:r>
        <m:r>
          <w:rPr>
            <w:rFonts w:ascii="Cambria Math"/>
            <w:sz w:val="28"/>
            <w:szCs w:val="28"/>
            <w:lang w:val="ru-RU"/>
          </w:rPr>
          <m:t>0,488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с</m:t>
            </m:r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="000C5BCA" w:rsidRPr="00110535">
        <w:rPr>
          <w:sz w:val="28"/>
          <w:szCs w:val="28"/>
          <w:lang w:val="ru-RU"/>
        </w:rPr>
        <w:tab/>
        <w:t>(</w:t>
      </w:r>
      <w:r w:rsidRPr="00110535">
        <w:rPr>
          <w:sz w:val="28"/>
          <w:szCs w:val="28"/>
          <w:lang w:val="ru-RU"/>
        </w:rPr>
        <w:t>11.</w:t>
      </w:r>
      <w:r w:rsidR="000C5BCA" w:rsidRPr="00110535">
        <w:rPr>
          <w:sz w:val="28"/>
          <w:szCs w:val="28"/>
          <w:lang w:val="ru-RU"/>
        </w:rPr>
        <w:t>7)</w:t>
      </w:r>
    </w:p>
    <w:p w:rsidR="000C5BCA" w:rsidRPr="00110535" w:rsidRDefault="000C5BCA" w:rsidP="003766FB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ДВ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кз</m:t>
                    </m:r>
                  </m:sub>
                </m:sSub>
                <m:r>
                  <w:rPr>
                    <w:rFonts w:ascii="Cambria Math" w:hAnsi="Cambria Math" w:cs="Cambria Math"/>
                    <w:sz w:val="28"/>
                    <w:szCs w:val="28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р</m:t>
                    </m:r>
                  </m:sub>
                </m:sSub>
              </m:e>
            </m:rad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398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,6</m:t>
                </m:r>
                <m:r>
                  <w:rPr>
                    <w:rFonts w:ascii="Cambria Math" w:hAnsi="Cambria Math" w:cs="Cambria Math"/>
                    <w:sz w:val="28"/>
                    <w:szCs w:val="28"/>
                    <w:lang w:val="ru-RU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,398</m:t>
                </m:r>
              </m:e>
            </m:rad>
          </m:den>
        </m:f>
        <m:r>
          <w:rPr>
            <w:rFonts w:ascii="Cambria Math"/>
            <w:sz w:val="28"/>
            <w:szCs w:val="28"/>
            <w:lang w:val="ru-RU"/>
          </w:rPr>
          <m:t>=0,407.</m:t>
        </m:r>
      </m:oMath>
      <w:r w:rsidRPr="00110535">
        <w:rPr>
          <w:sz w:val="28"/>
          <w:szCs w:val="28"/>
          <w:lang w:val="ru-RU"/>
        </w:rPr>
        <w:tab/>
        <w:t>(</w:t>
      </w:r>
      <w:r w:rsidR="0028306A" w:rsidRPr="00110535">
        <w:rPr>
          <w:sz w:val="28"/>
          <w:szCs w:val="28"/>
          <w:lang w:val="ru-RU"/>
        </w:rPr>
        <w:t>11.</w:t>
      </w:r>
      <w:r w:rsidRPr="00110535">
        <w:rPr>
          <w:sz w:val="28"/>
          <w:szCs w:val="28"/>
          <w:lang w:val="ru-RU"/>
        </w:rPr>
        <w:t>8)</w:t>
      </w:r>
    </w:p>
    <w:p w:rsidR="000C5BCA" w:rsidRPr="00110535" w:rsidRDefault="000C5BCA" w:rsidP="003766FB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 xml:space="preserve">Умова стійкості внутрішнього контур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/>
                <w:sz w:val="28"/>
                <w:szCs w:val="28"/>
              </w:rPr>
              <m:t>ВК</m:t>
            </m:r>
          </m:sub>
          <m:sup>
            <m:r>
              <w:rPr>
                <w:rFonts w:ascii="Cambria Math"/>
                <w:sz w:val="28"/>
                <w:szCs w:val="28"/>
              </w:rPr>
              <m:t>*</m:t>
            </m:r>
          </m:sup>
        </m:sSubSup>
        <m:r>
          <w:rPr>
            <w:rFonts w:ascii="Cambria Math"/>
            <w:sz w:val="28"/>
            <w:szCs w:val="28"/>
          </w:rPr>
          <m:t>(ω)=78,3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  <m:r>
          <w:rPr>
            <w:rFonts w:ascii="Cambria Math"/>
            <w:sz w:val="28"/>
            <w:szCs w:val="28"/>
          </w:rPr>
          <m:t>&gt;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</m:oMath>
      <w:r w:rsidRPr="00110535">
        <w:rPr>
          <w:sz w:val="28"/>
          <w:szCs w:val="28"/>
        </w:rPr>
        <w:t xml:space="preserve"> виконується. Тому внутрішній контур, охоплений місцевим зворотнім зв’язком можна вважати стійким.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  <w:lang w:val="ru-RU"/>
        </w:rPr>
      </w:pPr>
    </w:p>
    <w:p w:rsidR="000C5BCA" w:rsidRPr="00110535" w:rsidRDefault="000C5BCA" w:rsidP="00110535">
      <w:pPr>
        <w:pStyle w:val="a8"/>
        <w:spacing w:line="360" w:lineRule="auto"/>
        <w:ind w:firstLine="0"/>
        <w:rPr>
          <w:b/>
          <w:sz w:val="28"/>
          <w:szCs w:val="28"/>
        </w:rPr>
      </w:pPr>
      <w:r w:rsidRPr="00110535">
        <w:rPr>
          <w:b/>
          <w:sz w:val="28"/>
          <w:szCs w:val="28"/>
        </w:rPr>
        <w:t>1</w:t>
      </w:r>
      <w:r w:rsidR="0028306A" w:rsidRPr="00110535">
        <w:rPr>
          <w:b/>
          <w:sz w:val="28"/>
          <w:szCs w:val="28"/>
          <w:lang w:val="ru-RU"/>
        </w:rPr>
        <w:t>2</w:t>
      </w:r>
      <w:r w:rsidRPr="00110535">
        <w:rPr>
          <w:b/>
          <w:sz w:val="28"/>
          <w:szCs w:val="28"/>
        </w:rPr>
        <w:t>. Визначення запасів стійкост</w:t>
      </w:r>
      <w:r w:rsidR="00744BAB" w:rsidRPr="00110535">
        <w:rPr>
          <w:b/>
          <w:sz w:val="28"/>
          <w:szCs w:val="28"/>
        </w:rPr>
        <w:t>і скорегованої системи в цілому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Синтезована передаточна функція зворотної розімкненої скоригованої систе</w:t>
      </w:r>
      <w:r w:rsidR="0028306A" w:rsidRPr="00110535">
        <w:rPr>
          <w:sz w:val="28"/>
          <w:szCs w:val="28"/>
        </w:rPr>
        <w:t>ми має вигляд (12.1).</w:t>
      </w:r>
    </w:p>
    <w:p w:rsidR="000C5BCA" w:rsidRPr="00110535" w:rsidRDefault="000C5BCA" w:rsidP="00110535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w:r w:rsidR="00DD4859" w:rsidRPr="00110535">
        <w:rPr>
          <w:position w:val="-32"/>
          <w:sz w:val="28"/>
          <w:szCs w:val="28"/>
        </w:rPr>
        <w:object w:dxaOrig="6360" w:dyaOrig="760">
          <v:shape id="_x0000_i1253" type="#_x0000_t75" style="width:318pt;height:38.25pt" o:ole="">
            <v:imagedata r:id="rId483" o:title=""/>
          </v:shape>
          <o:OLEObject Type="Embed" ProgID="Equation.DSMT4" ShapeID="_x0000_i1253" DrawAspect="Content" ObjectID="_1633779809" r:id="rId484"/>
        </w:object>
      </w:r>
      <w:r w:rsidRPr="00110535">
        <w:rPr>
          <w:sz w:val="28"/>
          <w:szCs w:val="28"/>
          <w:lang w:val="ru-RU"/>
        </w:rPr>
        <w:tab/>
        <w:t>(1</w:t>
      </w:r>
      <w:r w:rsidR="0028306A" w:rsidRPr="00110535">
        <w:rPr>
          <w:sz w:val="28"/>
          <w:szCs w:val="28"/>
          <w:lang w:val="ru-RU"/>
        </w:rPr>
        <w:t>2</w:t>
      </w:r>
      <w:r w:rsidRPr="00110535">
        <w:rPr>
          <w:sz w:val="28"/>
          <w:szCs w:val="28"/>
          <w:lang w:val="ru-RU"/>
        </w:rPr>
        <w:t>.1)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Підставивши числові значення, отримаємо рівняння (1</w:t>
      </w:r>
      <w:r w:rsidR="0028306A" w:rsidRPr="00110535">
        <w:rPr>
          <w:sz w:val="28"/>
          <w:szCs w:val="28"/>
        </w:rPr>
        <w:t>2.2).</w:t>
      </w:r>
    </w:p>
    <w:p w:rsidR="000C5BCA" w:rsidRPr="00110535" w:rsidRDefault="000C5BCA" w:rsidP="00110535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w:r w:rsidR="00DD4859" w:rsidRPr="00110535">
        <w:rPr>
          <w:position w:val="-32"/>
          <w:sz w:val="28"/>
          <w:szCs w:val="28"/>
        </w:rPr>
        <w:object w:dxaOrig="8440" w:dyaOrig="760">
          <v:shape id="_x0000_i1254" type="#_x0000_t75" style="width:422.25pt;height:38.25pt" o:ole="">
            <v:imagedata r:id="rId485" o:title=""/>
          </v:shape>
          <o:OLEObject Type="Embed" ProgID="Equation.DSMT4" ShapeID="_x0000_i1254" DrawAspect="Content" ObjectID="_1633779810" r:id="rId486"/>
        </w:object>
      </w:r>
      <w:r w:rsidRPr="00110535">
        <w:rPr>
          <w:sz w:val="28"/>
          <w:szCs w:val="28"/>
          <w:lang w:val="ru-RU"/>
        </w:rPr>
        <w:tab/>
        <w:t>(1</w:t>
      </w:r>
      <w:r w:rsidR="0028306A" w:rsidRPr="00110535">
        <w:rPr>
          <w:sz w:val="28"/>
          <w:szCs w:val="28"/>
          <w:lang w:val="ru-RU"/>
        </w:rPr>
        <w:t>2</w:t>
      </w:r>
      <w:r w:rsidRPr="00110535">
        <w:rPr>
          <w:sz w:val="28"/>
          <w:szCs w:val="28"/>
          <w:lang w:val="ru-RU"/>
        </w:rPr>
        <w:t>.2)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>Згідно з рівнянням (1</w:t>
      </w:r>
      <w:r w:rsidR="0028306A" w:rsidRPr="00110535">
        <w:rPr>
          <w:sz w:val="28"/>
          <w:szCs w:val="28"/>
        </w:rPr>
        <w:t>2</w:t>
      </w:r>
      <w:r w:rsidRPr="00110535">
        <w:rPr>
          <w:sz w:val="28"/>
          <w:szCs w:val="28"/>
        </w:rPr>
        <w:t>.2) будуємо ЛФЧХ та ЛАЧХ розімкненої скорегованої системи (рис.</w:t>
      </w:r>
      <w:r w:rsidR="0028306A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</w:rPr>
        <w:t xml:space="preserve">12) </w:t>
      </w:r>
      <w:r w:rsidR="0028306A" w:rsidRPr="00110535">
        <w:rPr>
          <w:sz w:val="28"/>
          <w:szCs w:val="28"/>
        </w:rPr>
        <w:t>т</w:t>
      </w:r>
      <w:r w:rsidRPr="00110535">
        <w:rPr>
          <w:sz w:val="28"/>
          <w:szCs w:val="28"/>
        </w:rPr>
        <w:t>а визначаємо запаси стійкості по амплітуді та фазі.</w:t>
      </w:r>
    </w:p>
    <w:p w:rsidR="000C5BCA" w:rsidRDefault="000C5BCA" w:rsidP="000C5BCA">
      <w:pPr>
        <w:pStyle w:val="a8"/>
      </w:pPr>
    </w:p>
    <w:p w:rsidR="000C5BCA" w:rsidRDefault="004A3544" w:rsidP="0028306A">
      <w:pPr>
        <w:pStyle w:val="a8"/>
        <w:ind w:firstLine="0"/>
        <w:jc w:val="center"/>
      </w:pPr>
      <w:r w:rsidRPr="00A55FB8">
        <w:rPr>
          <w:noProof/>
          <w:lang w:val="ru-RU"/>
        </w:rPr>
        <w:drawing>
          <wp:inline distT="0" distB="0" distL="0" distR="0">
            <wp:extent cx="5695950" cy="4181475"/>
            <wp:effectExtent l="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BCA" w:rsidRDefault="004A3544" w:rsidP="0028306A">
      <w:pPr>
        <w:pStyle w:val="a8"/>
        <w:ind w:firstLine="0"/>
        <w:jc w:val="center"/>
      </w:pPr>
      <w:r w:rsidRPr="00A55FB8">
        <w:rPr>
          <w:noProof/>
          <w:lang w:val="ru-RU"/>
        </w:rPr>
        <w:lastRenderedPageBreak/>
        <w:drawing>
          <wp:inline distT="0" distB="0" distL="0" distR="0">
            <wp:extent cx="5648325" cy="4010025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BCA" w:rsidRPr="00110535" w:rsidRDefault="000C5BCA" w:rsidP="00110535">
      <w:pPr>
        <w:pStyle w:val="a8"/>
        <w:spacing w:line="360" w:lineRule="auto"/>
        <w:ind w:firstLine="0"/>
        <w:jc w:val="center"/>
        <w:rPr>
          <w:sz w:val="28"/>
          <w:szCs w:val="28"/>
        </w:rPr>
      </w:pPr>
      <w:r w:rsidRPr="00110535">
        <w:rPr>
          <w:sz w:val="28"/>
          <w:szCs w:val="28"/>
        </w:rPr>
        <w:t>Рисунок 12. ЛФЧХ та ЛАЧХ розімкненої скорегованої системи</w:t>
      </w:r>
    </w:p>
    <w:p w:rsidR="000C5BCA" w:rsidRPr="00110535" w:rsidRDefault="000C5BCA" w:rsidP="00110535">
      <w:pPr>
        <w:pStyle w:val="a8"/>
        <w:spacing w:line="360" w:lineRule="auto"/>
        <w:jc w:val="left"/>
        <w:rPr>
          <w:sz w:val="28"/>
          <w:szCs w:val="28"/>
        </w:rPr>
      </w:pPr>
    </w:p>
    <w:p w:rsidR="000C5BCA" w:rsidRPr="00110535" w:rsidRDefault="000C5BCA" w:rsidP="00110535">
      <w:pPr>
        <w:pStyle w:val="a8"/>
        <w:spacing w:line="360" w:lineRule="auto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З (рис.</w:t>
      </w:r>
      <w:r w:rsidR="0028306A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</w:rPr>
        <w:t xml:space="preserve">12) видно, що ЛАЧХ системи перетинає ось частот раніше ніж ЛФЧХ перетинає ось </w:t>
      </w:r>
      <w:r w:rsidRPr="00110535">
        <w:rPr>
          <w:position w:val="-6"/>
          <w:sz w:val="28"/>
          <w:szCs w:val="28"/>
        </w:rPr>
        <w:object w:dxaOrig="380" w:dyaOrig="240">
          <v:shape id="_x0000_i1255" type="#_x0000_t75" style="width:18.75pt;height:12pt" o:ole="">
            <v:imagedata r:id="rId489" o:title=""/>
          </v:shape>
          <o:OLEObject Type="Embed" ProgID="Equation.DSMT4" ShapeID="_x0000_i1255" DrawAspect="Content" ObjectID="_1633779811" r:id="rId490"/>
        </w:object>
      </w:r>
      <w:r w:rsidRPr="00110535">
        <w:rPr>
          <w:sz w:val="28"/>
          <w:szCs w:val="28"/>
        </w:rPr>
        <w:t>. Отже система є стійкою.</w:t>
      </w:r>
    </w:p>
    <w:p w:rsidR="000C5BCA" w:rsidRPr="00110535" w:rsidRDefault="000C5BCA" w:rsidP="00110535">
      <w:pPr>
        <w:pStyle w:val="a8"/>
        <w:spacing w:line="360" w:lineRule="auto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Спроектована система має достатні запаси стійкості:</w:t>
      </w:r>
    </w:p>
    <w:p w:rsidR="000C5BCA" w:rsidRPr="00110535" w:rsidRDefault="000C5BCA" w:rsidP="00110535">
      <w:pPr>
        <w:pStyle w:val="a8"/>
        <w:numPr>
          <w:ilvl w:val="0"/>
          <w:numId w:val="10"/>
        </w:numPr>
        <w:spacing w:line="360" w:lineRule="auto"/>
        <w:contextualSpacing w:val="0"/>
        <w:jc w:val="left"/>
        <w:rPr>
          <w:sz w:val="28"/>
          <w:szCs w:val="28"/>
        </w:rPr>
      </w:pPr>
      <w:r w:rsidRPr="00110535">
        <w:rPr>
          <w:sz w:val="28"/>
          <w:szCs w:val="28"/>
        </w:rPr>
        <w:t xml:space="preserve">по фазі </w:t>
      </w:r>
      <w:r w:rsidR="00380495" w:rsidRPr="00110535">
        <w:rPr>
          <w:position w:val="-10"/>
          <w:sz w:val="28"/>
          <w:szCs w:val="28"/>
        </w:rPr>
        <w:object w:dxaOrig="1020" w:dyaOrig="400">
          <v:shape id="_x0000_i1256" type="#_x0000_t75" style="width:51pt;height:20.25pt" o:ole="">
            <v:imagedata r:id="rId491" o:title=""/>
          </v:shape>
          <o:OLEObject Type="Embed" ProgID="Equation.DSMT4" ShapeID="_x0000_i1256" DrawAspect="Content" ObjectID="_1633779812" r:id="rId492"/>
        </w:object>
      </w:r>
    </w:p>
    <w:p w:rsidR="000C5BCA" w:rsidRPr="00110535" w:rsidRDefault="000C5BCA" w:rsidP="003766FB">
      <w:pPr>
        <w:pStyle w:val="a8"/>
        <w:numPr>
          <w:ilvl w:val="0"/>
          <w:numId w:val="10"/>
        </w:numPr>
        <w:spacing w:line="360" w:lineRule="auto"/>
        <w:contextualSpacing w:val="0"/>
        <w:jc w:val="left"/>
        <w:rPr>
          <w:sz w:val="28"/>
          <w:szCs w:val="28"/>
        </w:rPr>
      </w:pPr>
      <w:r w:rsidRPr="00110535">
        <w:rPr>
          <w:sz w:val="28"/>
          <w:szCs w:val="28"/>
        </w:rPr>
        <w:t xml:space="preserve">по амплітуді </w:t>
      </w:r>
      <m:oMath>
        <m:r>
          <w:rPr>
            <w:rFonts w:ascii="Cambria Math"/>
            <w:sz w:val="28"/>
            <w:szCs w:val="28"/>
          </w:rPr>
          <m:t>ΔL=10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8</m:t>
            </m:r>
          </m:e>
          <m:sub/>
        </m:sSub>
        <m:r>
          <w:rPr>
            <w:rFonts w:ascii="Cambria Math"/>
            <w:sz w:val="28"/>
            <w:szCs w:val="28"/>
          </w:rPr>
          <m:t>дБ</m:t>
        </m:r>
        <m:r>
          <w:rPr>
            <w:rFonts w:ascii="Cambria Math"/>
            <w:sz w:val="28"/>
            <w:szCs w:val="28"/>
          </w:rPr>
          <m:t>.</m:t>
        </m:r>
      </m:oMath>
    </w:p>
    <w:p w:rsidR="000C5BCA" w:rsidRPr="00110535" w:rsidRDefault="000C5BCA" w:rsidP="00110535">
      <w:pPr>
        <w:jc w:val="left"/>
        <w:rPr>
          <w:sz w:val="28"/>
          <w:szCs w:val="28"/>
        </w:rPr>
      </w:pPr>
    </w:p>
    <w:p w:rsidR="000C5BCA" w:rsidRPr="00110535" w:rsidRDefault="000C5BCA" w:rsidP="00110535">
      <w:pPr>
        <w:jc w:val="left"/>
        <w:rPr>
          <w:b/>
          <w:sz w:val="28"/>
          <w:szCs w:val="28"/>
        </w:rPr>
      </w:pPr>
      <w:r w:rsidRPr="00110535">
        <w:rPr>
          <w:b/>
          <w:sz w:val="28"/>
          <w:szCs w:val="28"/>
        </w:rPr>
        <w:t>1</w:t>
      </w:r>
      <w:r w:rsidR="0028306A" w:rsidRPr="00110535">
        <w:rPr>
          <w:b/>
          <w:sz w:val="28"/>
          <w:szCs w:val="28"/>
          <w:lang w:val="ru-RU"/>
        </w:rPr>
        <w:t>3</w:t>
      </w:r>
      <w:r w:rsidR="00D879FF" w:rsidRPr="00110535">
        <w:rPr>
          <w:b/>
          <w:sz w:val="28"/>
          <w:szCs w:val="28"/>
        </w:rPr>
        <w:t>. Побудова перехідних процесів</w:t>
      </w:r>
      <w:r w:rsidRPr="00110535">
        <w:rPr>
          <w:b/>
          <w:sz w:val="28"/>
          <w:szCs w:val="28"/>
        </w:rPr>
        <w:t xml:space="preserve"> та визна</w:t>
      </w:r>
      <w:r w:rsidR="00744BAB" w:rsidRPr="00110535">
        <w:rPr>
          <w:b/>
          <w:sz w:val="28"/>
          <w:szCs w:val="28"/>
        </w:rPr>
        <w:t>чення показників якості системи</w:t>
      </w:r>
    </w:p>
    <w:p w:rsidR="000C5BCA" w:rsidRPr="00110535" w:rsidRDefault="000C5BCA" w:rsidP="00110535">
      <w:pPr>
        <w:jc w:val="left"/>
        <w:rPr>
          <w:sz w:val="28"/>
          <w:szCs w:val="28"/>
        </w:rPr>
      </w:pP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Перехідним процесом називається реакція системи на вхідний ступінчатий сигнал.</w:t>
      </w:r>
      <w:r w:rsidR="00547989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</w:rPr>
        <w:t>У процесі аналізу систем автоматичного управління визначаються показники якості САУ, за якими су</w:t>
      </w:r>
      <w:r w:rsidR="00547989" w:rsidRPr="00110535">
        <w:rPr>
          <w:sz w:val="28"/>
          <w:szCs w:val="28"/>
        </w:rPr>
        <w:t xml:space="preserve">дять про властивості та </w:t>
      </w:r>
      <w:proofErr w:type="spellStart"/>
      <w:r w:rsidR="00547989" w:rsidRPr="00110535">
        <w:rPr>
          <w:sz w:val="28"/>
          <w:szCs w:val="28"/>
        </w:rPr>
        <w:t>робото</w:t>
      </w:r>
      <w:r w:rsidRPr="00110535">
        <w:rPr>
          <w:sz w:val="28"/>
          <w:szCs w:val="28"/>
        </w:rPr>
        <w:t>спроможність</w:t>
      </w:r>
      <w:proofErr w:type="spellEnd"/>
      <w:r w:rsidRPr="00110535">
        <w:rPr>
          <w:sz w:val="28"/>
          <w:szCs w:val="28"/>
        </w:rPr>
        <w:t xml:space="preserve"> системи. </w:t>
      </w:r>
      <w:r w:rsidR="00381C2B" w:rsidRPr="00110535">
        <w:rPr>
          <w:sz w:val="28"/>
          <w:szCs w:val="28"/>
        </w:rPr>
        <w:t>Задоволення</w:t>
      </w:r>
      <w:r w:rsidRPr="00110535">
        <w:rPr>
          <w:sz w:val="28"/>
          <w:szCs w:val="28"/>
        </w:rPr>
        <w:t xml:space="preserve"> необхідни</w:t>
      </w:r>
      <w:r w:rsidR="00381C2B" w:rsidRPr="00110535">
        <w:rPr>
          <w:sz w:val="28"/>
          <w:szCs w:val="28"/>
        </w:rPr>
        <w:t>м</w:t>
      </w:r>
      <w:r w:rsidRPr="00110535">
        <w:rPr>
          <w:sz w:val="28"/>
          <w:szCs w:val="28"/>
        </w:rPr>
        <w:t xml:space="preserve"> </w:t>
      </w:r>
      <w:r w:rsidR="00381C2B" w:rsidRPr="00110535">
        <w:rPr>
          <w:sz w:val="28"/>
          <w:szCs w:val="28"/>
        </w:rPr>
        <w:t xml:space="preserve">значенням </w:t>
      </w:r>
      <w:r w:rsidRPr="00110535">
        <w:rPr>
          <w:sz w:val="28"/>
          <w:szCs w:val="28"/>
        </w:rPr>
        <w:t xml:space="preserve">показників якості САУ є достатньою умовою її </w:t>
      </w:r>
      <w:proofErr w:type="spellStart"/>
      <w:r w:rsidR="00381C2B" w:rsidRPr="00110535">
        <w:rPr>
          <w:sz w:val="28"/>
          <w:szCs w:val="28"/>
        </w:rPr>
        <w:t>роботоспроможністі</w:t>
      </w:r>
      <w:proofErr w:type="spellEnd"/>
      <w:r w:rsidRPr="00110535">
        <w:rPr>
          <w:sz w:val="28"/>
          <w:szCs w:val="28"/>
        </w:rPr>
        <w:t>. Показники якості визначаються шляхом аналізу перехідного процесу. До основних показників якості відносяться: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lastRenderedPageBreak/>
        <w:t>- швидкодія(час перехідного процесу);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 xml:space="preserve">- </w:t>
      </w:r>
      <w:proofErr w:type="spellStart"/>
      <w:r w:rsidRPr="00110535">
        <w:rPr>
          <w:sz w:val="28"/>
          <w:szCs w:val="28"/>
        </w:rPr>
        <w:t>перерегулювання</w:t>
      </w:r>
      <w:proofErr w:type="spellEnd"/>
      <w:r w:rsidRPr="00110535">
        <w:rPr>
          <w:sz w:val="28"/>
          <w:szCs w:val="28"/>
        </w:rPr>
        <w:t>;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 xml:space="preserve">- </w:t>
      </w:r>
      <w:proofErr w:type="spellStart"/>
      <w:r w:rsidRPr="00110535">
        <w:rPr>
          <w:sz w:val="28"/>
          <w:szCs w:val="28"/>
        </w:rPr>
        <w:t>коливальність</w:t>
      </w:r>
      <w:proofErr w:type="spellEnd"/>
      <w:r w:rsidRPr="00110535">
        <w:rPr>
          <w:sz w:val="28"/>
          <w:szCs w:val="28"/>
        </w:rPr>
        <w:t>;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- статична похибка.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  <w:lang w:val="ru-RU"/>
        </w:rPr>
      </w:pPr>
      <w:r w:rsidRPr="00110535">
        <w:rPr>
          <w:sz w:val="28"/>
          <w:szCs w:val="28"/>
        </w:rPr>
        <w:t>В основі побудови перехідного процесу лежить вираз 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1).</w:t>
      </w:r>
    </w:p>
    <w:p w:rsidR="000C5BCA" w:rsidRPr="00110535" w:rsidRDefault="000C5BCA" w:rsidP="003766FB">
      <w:pPr>
        <w:pStyle w:val="af4"/>
        <w:jc w:val="left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t</m:t>
        </m:r>
        <m:r>
          <w:rPr>
            <w:rFonts w:ascii="Cambria Math"/>
            <w:sz w:val="28"/>
            <w:szCs w:val="28"/>
            <w:lang w:val="ru-RU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π</m:t>
            </m:r>
          </m:den>
        </m:f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/>
                <w:sz w:val="28"/>
                <w:szCs w:val="28"/>
                <w:lang w:val="ru-RU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(</m:t>
                </m:r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)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</m:func>
            <m:r>
              <w:rPr>
                <w:rFonts w:ascii="Cambria Math"/>
                <w:sz w:val="28"/>
                <w:szCs w:val="28"/>
              </w:rPr>
              <m:t>t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dω</m:t>
            </m:r>
          </m:e>
        </m:nary>
        <m:r>
          <w:rPr>
            <w:rFonts w:ascii="Cambria Math"/>
            <w:sz w:val="28"/>
            <w:szCs w:val="28"/>
            <w:lang w:val="ru-RU"/>
          </w:rPr>
          <m:t>,</m:t>
        </m:r>
      </m:oMath>
      <w:r w:rsidRPr="00110535">
        <w:rPr>
          <w:sz w:val="28"/>
          <w:szCs w:val="28"/>
          <w:lang w:val="ru-RU"/>
        </w:rPr>
        <w:tab/>
        <w:t>(</w:t>
      </w:r>
      <w:r w:rsidR="00547989" w:rsidRPr="00110535">
        <w:rPr>
          <w:sz w:val="28"/>
          <w:szCs w:val="28"/>
          <w:lang w:val="ru-RU"/>
        </w:rPr>
        <w:t>13.</w:t>
      </w:r>
      <w:r w:rsidRPr="00110535">
        <w:rPr>
          <w:sz w:val="28"/>
          <w:szCs w:val="28"/>
          <w:lang w:val="ru-RU"/>
        </w:rPr>
        <w:t xml:space="preserve">1) </w:t>
      </w:r>
    </w:p>
    <w:p w:rsidR="000C5BCA" w:rsidRPr="00110535" w:rsidRDefault="000C15B3" w:rsidP="00110535">
      <w:pPr>
        <w:jc w:val="left"/>
        <w:rPr>
          <w:sz w:val="28"/>
          <w:szCs w:val="28"/>
        </w:rPr>
      </w:pPr>
      <w:r w:rsidRPr="00110535">
        <w:rPr>
          <w:sz w:val="28"/>
          <w:szCs w:val="28"/>
        </w:rPr>
        <w:t>де</w:t>
      </w:r>
      <w:r w:rsidR="000C5BCA" w:rsidRPr="00110535">
        <w:rPr>
          <w:sz w:val="28"/>
          <w:szCs w:val="28"/>
        </w:rPr>
        <w:t xml:space="preserve"> </w:t>
      </w:r>
      <w:r w:rsidR="000C5BCA" w:rsidRPr="00110535">
        <w:rPr>
          <w:position w:val="-10"/>
          <w:sz w:val="28"/>
          <w:szCs w:val="28"/>
        </w:rPr>
        <w:object w:dxaOrig="560" w:dyaOrig="320">
          <v:shape id="_x0000_i1257" type="#_x0000_t75" style="width:27.75pt;height:15.75pt" o:ole="">
            <v:imagedata r:id="rId493" o:title=""/>
          </v:shape>
          <o:OLEObject Type="Embed" ProgID="Equation.DSMT4" ShapeID="_x0000_i1257" DrawAspect="Content" ObjectID="_1633779813" r:id="rId494"/>
        </w:object>
      </w:r>
      <w:r w:rsidR="000C5BCA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</w:rPr>
        <w:t>–</w:t>
      </w:r>
      <w:r w:rsidR="000C5BCA" w:rsidRPr="00110535">
        <w:rPr>
          <w:sz w:val="28"/>
          <w:szCs w:val="28"/>
        </w:rPr>
        <w:t xml:space="preserve"> дійсна частотна характеристика замкнутої системи.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Передаточна функція розімкненої скорегованої системи 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2).</w:t>
      </w:r>
    </w:p>
    <w:p w:rsidR="000C5BCA" w:rsidRPr="00110535" w:rsidRDefault="000C5BCA" w:rsidP="00110535">
      <w:pPr>
        <w:pStyle w:val="af4"/>
        <w:jc w:val="left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w:r w:rsidR="00F527CE" w:rsidRPr="00110535">
        <w:rPr>
          <w:position w:val="-32"/>
          <w:sz w:val="28"/>
          <w:szCs w:val="28"/>
        </w:rPr>
        <w:object w:dxaOrig="8440" w:dyaOrig="760">
          <v:shape id="_x0000_i1258" type="#_x0000_t75" style="width:422.25pt;height:38.25pt" o:ole="">
            <v:imagedata r:id="rId495" o:title=""/>
          </v:shape>
          <o:OLEObject Type="Embed" ProgID="Equation.DSMT4" ShapeID="_x0000_i1258" DrawAspect="Content" ObjectID="_1633779814" r:id="rId496"/>
        </w:object>
      </w:r>
      <w:r w:rsidRPr="00110535">
        <w:rPr>
          <w:sz w:val="28"/>
          <w:szCs w:val="28"/>
          <w:lang w:val="ru-RU"/>
        </w:rPr>
        <w:tab/>
        <w:t>(</w:t>
      </w:r>
      <w:r w:rsidR="00547989" w:rsidRPr="00110535">
        <w:rPr>
          <w:sz w:val="28"/>
          <w:szCs w:val="28"/>
          <w:lang w:val="ru-RU"/>
        </w:rPr>
        <w:t>13.</w:t>
      </w:r>
      <w:r w:rsidRPr="00110535">
        <w:rPr>
          <w:sz w:val="28"/>
          <w:szCs w:val="28"/>
          <w:lang w:val="ru-RU"/>
        </w:rPr>
        <w:t>2)</w:t>
      </w:r>
    </w:p>
    <w:p w:rsidR="003766FB" w:rsidRDefault="000C5BCA" w:rsidP="003766FB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Передаточна функція замкнутої скорегованої системи 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3).</w:t>
      </w:r>
    </w:p>
    <w:p w:rsidR="00FC74AC" w:rsidRPr="00110535" w:rsidRDefault="00794E5D" w:rsidP="003766FB">
      <w:pPr>
        <w:ind w:firstLine="709"/>
        <w:jc w:val="left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АМ</m:t>
              </m:r>
              <m:r>
                <w:rPr>
                  <w:rFonts w:ascii="Cambria Math"/>
                  <w:sz w:val="28"/>
                  <w:szCs w:val="28"/>
                </w:rPr>
                <m:t>.CK</m:t>
              </m:r>
            </m:sub>
          </m:sSub>
          <m:r>
            <w:rPr>
              <w:rFonts w:ascii="Cambria Math"/>
              <w:sz w:val="28"/>
              <w:szCs w:val="28"/>
            </w:rPr>
            <m:t>(p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CK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(p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CK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(p)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</m:oMath>
      </m:oMathPara>
    </w:p>
    <w:p w:rsidR="000C15B3" w:rsidRPr="00110535" w:rsidRDefault="00FC74AC" w:rsidP="00110535">
      <w:pPr>
        <w:jc w:val="left"/>
        <w:rPr>
          <w:sz w:val="28"/>
          <w:szCs w:val="28"/>
        </w:rPr>
      </w:pPr>
      <w:r w:rsidRPr="00110535">
        <w:rPr>
          <w:position w:val="-2"/>
          <w:sz w:val="28"/>
          <w:szCs w:val="28"/>
        </w:rPr>
        <w:object w:dxaOrig="9639" w:dyaOrig="5280">
          <v:shape id="_x0000_i1259" type="#_x0000_t75" style="width:482.25pt;height:225.75pt" o:ole="">
            <v:imagedata r:id="rId497" o:title="" croptop="9495f"/>
          </v:shape>
          <o:OLEObject Type="Embed" ProgID="Equation.DSMT4" ShapeID="_x0000_i1259" DrawAspect="Content" ObjectID="_1633779815" r:id="rId498"/>
        </w:object>
      </w:r>
    </w:p>
    <w:p w:rsidR="000C5BCA" w:rsidRPr="00110535" w:rsidRDefault="000C5BCA" w:rsidP="00110535">
      <w:pPr>
        <w:jc w:val="left"/>
        <w:rPr>
          <w:sz w:val="28"/>
          <w:szCs w:val="28"/>
        </w:rPr>
      </w:pPr>
      <w:r w:rsidRPr="00110535">
        <w:rPr>
          <w:sz w:val="28"/>
          <w:szCs w:val="28"/>
        </w:rPr>
        <w:t>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3)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Зробимо заміну (</w:t>
      </w:r>
      <w:r w:rsidR="00547989" w:rsidRPr="00110535">
        <w:rPr>
          <w:sz w:val="28"/>
          <w:szCs w:val="28"/>
        </w:rPr>
        <w:t>13.</w:t>
      </w:r>
      <w:r w:rsidR="000C15B3" w:rsidRPr="00110535">
        <w:rPr>
          <w:sz w:val="28"/>
          <w:szCs w:val="28"/>
        </w:rPr>
        <w:t>4).</w:t>
      </w:r>
    </w:p>
    <w:p w:rsidR="000C5BCA" w:rsidRPr="00110535" w:rsidRDefault="000C5BCA" w:rsidP="00110535">
      <w:pPr>
        <w:pStyle w:val="af4"/>
        <w:jc w:val="left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w:r w:rsidR="00525571" w:rsidRPr="00110535">
        <w:rPr>
          <w:position w:val="-10"/>
          <w:sz w:val="28"/>
          <w:szCs w:val="28"/>
        </w:rPr>
        <w:object w:dxaOrig="800" w:dyaOrig="300">
          <v:shape id="_x0000_i1260" type="#_x0000_t75" style="width:39.75pt;height:15pt" o:ole="">
            <v:imagedata r:id="rId499" o:title=""/>
          </v:shape>
          <o:OLEObject Type="Embed" ProgID="Equation.DSMT4" ShapeID="_x0000_i1260" DrawAspect="Content" ObjectID="_1633779816" r:id="rId500"/>
        </w:object>
      </w:r>
      <w:r w:rsidRPr="00110535">
        <w:rPr>
          <w:sz w:val="28"/>
          <w:szCs w:val="28"/>
          <w:lang w:val="ru-RU"/>
        </w:rPr>
        <w:tab/>
        <w:t>(</w:t>
      </w:r>
      <w:r w:rsidR="00547989" w:rsidRPr="00110535">
        <w:rPr>
          <w:sz w:val="28"/>
          <w:szCs w:val="28"/>
          <w:lang w:val="ru-RU"/>
        </w:rPr>
        <w:t>13.</w:t>
      </w:r>
      <w:r w:rsidRPr="00110535">
        <w:rPr>
          <w:sz w:val="28"/>
          <w:szCs w:val="28"/>
          <w:lang w:val="ru-RU"/>
        </w:rPr>
        <w:t xml:space="preserve">4) 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>Підставимо рівняння 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4) в 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3), та отримаємо передаточну функцію (</w:t>
      </w:r>
      <w:r w:rsidR="00547989" w:rsidRPr="00110535">
        <w:rPr>
          <w:sz w:val="28"/>
          <w:szCs w:val="28"/>
        </w:rPr>
        <w:t>13.</w:t>
      </w:r>
      <w:r w:rsidR="000C15B3" w:rsidRPr="00110535">
        <w:rPr>
          <w:sz w:val="28"/>
          <w:szCs w:val="28"/>
        </w:rPr>
        <w:t>5).</w:t>
      </w:r>
    </w:p>
    <w:p w:rsidR="000C5BCA" w:rsidRPr="003766FB" w:rsidRDefault="00FC7A61" w:rsidP="003766FB">
      <w:pPr>
        <w:pStyle w:val="af4"/>
        <w:jc w:val="left"/>
        <w:rPr>
          <w:sz w:val="28"/>
          <w:szCs w:val="28"/>
          <w:lang w:val="uk-UA"/>
        </w:rPr>
      </w:pPr>
      <w:r w:rsidRPr="00110535">
        <w:rPr>
          <w:sz w:val="28"/>
          <w:szCs w:val="28"/>
          <w:lang w:val="uk-UA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ЗАМ</m:t>
            </m:r>
            <m:r>
              <w:rPr>
                <w:rFonts w:ascii="Cambria Math"/>
                <w:sz w:val="28"/>
                <w:szCs w:val="28"/>
                <w:lang w:val="uk-UA"/>
              </w:rPr>
              <m:t>.</m:t>
            </m:r>
            <m:r>
              <w:rPr>
                <w:rFonts w:ascii="Cambria Math"/>
                <w:sz w:val="28"/>
                <w:szCs w:val="28"/>
              </w:rPr>
              <m:t>CK</m:t>
            </m:r>
          </m:sub>
        </m:sSub>
        <m: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  <w:lang w:val="uk-UA"/>
          </w:rPr>
          <m:t>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448(0,298</m:t>
            </m:r>
            <m:r>
              <w:rPr>
                <w:rFonts w:ascii="Cambria Math"/>
                <w:sz w:val="28"/>
                <w:szCs w:val="28"/>
              </w:rPr>
              <m:t>jω</m:t>
            </m:r>
            <m:r>
              <w:rPr>
                <w:rFonts w:ascii="Cambria Math"/>
                <w:sz w:val="28"/>
                <w:szCs w:val="28"/>
                <w:lang w:val="uk-UA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jω</m:t>
            </m:r>
            <m:r>
              <w:rPr>
                <w:rFonts w:ascii="Cambria Math"/>
                <w:sz w:val="28"/>
                <w:szCs w:val="28"/>
                <w:lang w:val="uk-UA"/>
              </w:rPr>
              <m:t>(1,667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  <w:lang w:val="uk-UA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(0,024</m:t>
            </m:r>
            <m:r>
              <w:rPr>
                <w:rFonts w:ascii="Cambria Math"/>
                <w:sz w:val="28"/>
                <w:szCs w:val="28"/>
              </w:rPr>
              <m:t>jω</m:t>
            </m:r>
            <m:r>
              <w:rPr>
                <w:rFonts w:ascii="Cambria Math"/>
                <w:sz w:val="28"/>
                <w:szCs w:val="28"/>
                <w:lang w:val="uk-UA"/>
              </w:rPr>
              <m:t>+1)(0,015</m:t>
            </m:r>
            <m:r>
              <w:rPr>
                <w:rFonts w:ascii="Cambria Math"/>
                <w:sz w:val="28"/>
                <w:szCs w:val="28"/>
              </w:rPr>
              <m:t>jω</m:t>
            </m:r>
            <m:r>
              <w:rPr>
                <w:rFonts w:ascii="Cambria Math"/>
                <w:sz w:val="28"/>
                <w:szCs w:val="28"/>
                <w:lang w:val="uk-UA"/>
              </w:rPr>
              <m:t>+1)</m:t>
            </m:r>
          </m:den>
        </m:f>
      </m:oMath>
      <w:r w:rsidR="003766FB" w:rsidRPr="003766FB">
        <w:rPr>
          <w:sz w:val="28"/>
          <w:szCs w:val="28"/>
          <w:lang w:val="uk-UA"/>
        </w:rPr>
        <w:t>*</w:t>
      </w:r>
      <m:oMath>
        <m:r>
          <m:rPr>
            <m:sty m:val="p"/>
          </m:rPr>
          <w:rPr>
            <w:rFonts w:ascii="Cambria Math"/>
            <w:sz w:val="28"/>
            <w:szCs w:val="28"/>
            <w:lang w:val="uk-UA"/>
          </w:rPr>
          <w:br/>
        </m:r>
        <m:r>
          <w:rPr>
            <w:rFonts w:ascii="Cambria Math"/>
            <w:sz w:val="28"/>
            <w:szCs w:val="28"/>
            <w:lang w:val="uk-UA"/>
          </w:rPr>
          <m:t>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/>
          <m:den>
            <m:r>
              <w:rPr>
                <w:rFonts w:ascii="Cambria Math"/>
                <w:sz w:val="28"/>
                <w:szCs w:val="28"/>
                <w:lang w:val="uk-UA"/>
              </w:rPr>
              <m:t>(0,00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6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jω</m:t>
                    </m:r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uk-UA"/>
              </w:rPr>
              <m:t>+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0,5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0,0066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jω</m:t>
            </m:r>
            <m:r>
              <w:rPr>
                <w:rFonts w:ascii="Cambria Math"/>
                <w:sz w:val="28"/>
                <w:szCs w:val="28"/>
                <w:lang w:val="uk-UA"/>
              </w:rPr>
              <m:t>+1)+448(0,298</m:t>
            </m:r>
            <m:r>
              <w:rPr>
                <w:rFonts w:ascii="Cambria Math"/>
                <w:sz w:val="28"/>
                <w:szCs w:val="28"/>
              </w:rPr>
              <m:t>jω</m:t>
            </m:r>
            <m:r>
              <w:rPr>
                <w:rFonts w:ascii="Cambria Math"/>
                <w:sz w:val="28"/>
                <w:szCs w:val="28"/>
                <w:lang w:val="uk-UA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  <w:lang w:val="uk-UA"/>
          </w:rPr>
          <m:t>.</m:t>
        </m:r>
      </m:oMath>
      <w:r w:rsidRPr="00110535">
        <w:rPr>
          <w:sz w:val="28"/>
          <w:szCs w:val="28"/>
          <w:lang w:val="uk-UA"/>
        </w:rPr>
        <w:tab/>
      </w:r>
      <w:r w:rsidR="000C5BCA" w:rsidRPr="003766FB">
        <w:rPr>
          <w:sz w:val="28"/>
          <w:szCs w:val="28"/>
          <w:lang w:val="uk-UA"/>
        </w:rPr>
        <w:t>(</w:t>
      </w:r>
      <w:r w:rsidR="00547989" w:rsidRPr="003766FB">
        <w:rPr>
          <w:sz w:val="28"/>
          <w:szCs w:val="28"/>
          <w:lang w:val="uk-UA"/>
        </w:rPr>
        <w:t>13.</w:t>
      </w:r>
      <w:r w:rsidR="000C5BCA" w:rsidRPr="003766FB">
        <w:rPr>
          <w:sz w:val="28"/>
          <w:szCs w:val="28"/>
          <w:lang w:val="uk-UA"/>
        </w:rPr>
        <w:t>5)</w:t>
      </w:r>
    </w:p>
    <w:p w:rsidR="000C5BCA" w:rsidRPr="00110535" w:rsidRDefault="000C5BCA" w:rsidP="00110535">
      <w:pPr>
        <w:ind w:firstLine="709"/>
        <w:jc w:val="left"/>
        <w:rPr>
          <w:sz w:val="28"/>
          <w:szCs w:val="28"/>
        </w:rPr>
      </w:pPr>
      <w:r w:rsidRPr="00110535">
        <w:rPr>
          <w:sz w:val="28"/>
          <w:szCs w:val="28"/>
        </w:rPr>
        <w:t xml:space="preserve">Підставимо </w:t>
      </w:r>
      <w:r w:rsidRPr="00110535">
        <w:rPr>
          <w:position w:val="-10"/>
          <w:sz w:val="28"/>
          <w:szCs w:val="28"/>
        </w:rPr>
        <w:object w:dxaOrig="560" w:dyaOrig="320">
          <v:shape id="_x0000_i1261" type="#_x0000_t75" style="width:27.75pt;height:15.75pt" o:ole="">
            <v:imagedata r:id="rId501" o:title=""/>
          </v:shape>
          <o:OLEObject Type="Embed" ProgID="Equation.DSMT4" ShapeID="_x0000_i1261" DrawAspect="Content" ObjectID="_1633779817" r:id="rId502"/>
        </w:object>
      </w:r>
      <w:r w:rsidRPr="00110535">
        <w:rPr>
          <w:sz w:val="28"/>
          <w:szCs w:val="28"/>
        </w:rPr>
        <w:t xml:space="preserve"> в рівняння </w:t>
      </w:r>
      <w:r w:rsidRPr="00110535">
        <w:rPr>
          <w:sz w:val="28"/>
          <w:szCs w:val="28"/>
          <w:lang w:val="ru-RU"/>
        </w:rPr>
        <w:t>(</w:t>
      </w:r>
      <w:r w:rsidR="00547989" w:rsidRPr="00110535">
        <w:rPr>
          <w:sz w:val="28"/>
          <w:szCs w:val="28"/>
        </w:rPr>
        <w:t>13.</w:t>
      </w:r>
      <w:r w:rsidRPr="00110535">
        <w:rPr>
          <w:sz w:val="28"/>
          <w:szCs w:val="28"/>
        </w:rPr>
        <w:t>1</w:t>
      </w:r>
      <w:r w:rsidRPr="00110535">
        <w:rPr>
          <w:sz w:val="28"/>
          <w:szCs w:val="28"/>
          <w:lang w:val="ru-RU"/>
        </w:rPr>
        <w:t>)</w:t>
      </w:r>
      <w:r w:rsidRPr="00110535">
        <w:rPr>
          <w:sz w:val="28"/>
          <w:szCs w:val="28"/>
        </w:rPr>
        <w:t xml:space="preserve"> та отримаємо перехідний процес при</w:t>
      </w:r>
      <w:r w:rsidR="0066461C" w:rsidRPr="00110535">
        <w:rPr>
          <w:sz w:val="28"/>
          <w:szCs w:val="28"/>
        </w:rPr>
        <w:t xml:space="preserve"> вхідному ступінчатому сигналі </w:t>
      </w:r>
      <w:r w:rsidRPr="00110535">
        <w:rPr>
          <w:sz w:val="28"/>
          <w:szCs w:val="28"/>
        </w:rPr>
        <w:t>(рис.1</w:t>
      </w:r>
      <w:r w:rsidR="00525571" w:rsidRPr="00110535">
        <w:rPr>
          <w:sz w:val="28"/>
          <w:szCs w:val="28"/>
        </w:rPr>
        <w:t>3</w:t>
      </w:r>
      <w:r w:rsidRPr="00110535">
        <w:rPr>
          <w:sz w:val="28"/>
          <w:szCs w:val="28"/>
        </w:rPr>
        <w:t>).</w:t>
      </w:r>
    </w:p>
    <w:p w:rsidR="0066461C" w:rsidRDefault="0066461C" w:rsidP="0066461C">
      <w:pPr>
        <w:ind w:firstLine="709"/>
      </w:pPr>
    </w:p>
    <w:p w:rsidR="000C5BCA" w:rsidRDefault="00D879FF" w:rsidP="0066461C">
      <w:pPr>
        <w:jc w:val="center"/>
        <w:rPr>
          <w:szCs w:val="24"/>
        </w:rPr>
      </w:pPr>
      <w:r>
        <w:object w:dxaOrig="9465" w:dyaOrig="7860">
          <v:shape id="_x0000_i1262" type="#_x0000_t75" style="width:345.75pt;height:287.25pt" o:ole="">
            <v:imagedata r:id="rId503" o:title="" grayscale="t"/>
          </v:shape>
          <o:OLEObject Type="Embed" ProgID="Mathcad" ShapeID="_x0000_i1262" DrawAspect="Content" ObjectID="_1633779818" r:id="rId504"/>
        </w:object>
      </w:r>
    </w:p>
    <w:p w:rsidR="000C5BCA" w:rsidRPr="00FC74AC" w:rsidRDefault="000C5BCA" w:rsidP="00110535">
      <w:pPr>
        <w:jc w:val="center"/>
        <w:rPr>
          <w:sz w:val="28"/>
          <w:szCs w:val="28"/>
          <w:lang w:val="ru-RU"/>
        </w:rPr>
      </w:pPr>
      <w:r w:rsidRPr="00110535">
        <w:rPr>
          <w:sz w:val="28"/>
          <w:szCs w:val="28"/>
        </w:rPr>
        <w:t>Рис</w:t>
      </w:r>
      <w:r w:rsidR="0066461C" w:rsidRPr="00110535">
        <w:rPr>
          <w:sz w:val="28"/>
          <w:szCs w:val="28"/>
        </w:rPr>
        <w:t>.</w:t>
      </w:r>
      <w:r w:rsidRPr="00110535">
        <w:rPr>
          <w:sz w:val="28"/>
          <w:szCs w:val="28"/>
        </w:rPr>
        <w:t xml:space="preserve"> 1</w:t>
      </w:r>
      <w:r w:rsidR="00525571" w:rsidRPr="00110535">
        <w:rPr>
          <w:sz w:val="28"/>
          <w:szCs w:val="28"/>
        </w:rPr>
        <w:t>3</w:t>
      </w:r>
      <w:r w:rsidRPr="00110535">
        <w:rPr>
          <w:sz w:val="28"/>
          <w:szCs w:val="28"/>
        </w:rPr>
        <w:t>. Перехідний процес при ступінчатому вхідному сигналі</w:t>
      </w:r>
    </w:p>
    <w:p w:rsidR="00110535" w:rsidRPr="00FC74AC" w:rsidRDefault="00110535" w:rsidP="00110535">
      <w:pPr>
        <w:jc w:val="center"/>
        <w:rPr>
          <w:sz w:val="28"/>
          <w:szCs w:val="28"/>
          <w:lang w:val="ru-RU"/>
        </w:rPr>
      </w:pPr>
    </w:p>
    <w:p w:rsidR="000C5BCA" w:rsidRPr="00110535" w:rsidRDefault="0066461C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Визначимо основні показники якості перехідного процесу (рис. 14) синтезованої слідкуючої САУ (13.3).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Швидкодія визначається тривалістю перехідного процесу. Оскільки реальний перехідний процес продовжується нескінченно довго,</w:t>
      </w:r>
      <w:r w:rsidR="0066461C" w:rsidRPr="00110535">
        <w:rPr>
          <w:sz w:val="28"/>
          <w:szCs w:val="28"/>
        </w:rPr>
        <w:t xml:space="preserve"> то</w:t>
      </w:r>
      <w:r w:rsidRPr="00110535">
        <w:rPr>
          <w:sz w:val="28"/>
          <w:szCs w:val="28"/>
        </w:rPr>
        <w:t xml:space="preserve"> на практиці вважають, що перехідний процес закінчився, якщо відхилення вихідної величини Х</w:t>
      </w:r>
      <w:r w:rsidRPr="00110535">
        <w:rPr>
          <w:sz w:val="28"/>
          <w:szCs w:val="28"/>
          <w:vertAlign w:val="subscript"/>
        </w:rPr>
        <w:t>ВИХ</w:t>
      </w:r>
      <w:r w:rsidRPr="00110535">
        <w:rPr>
          <w:sz w:val="28"/>
          <w:szCs w:val="28"/>
        </w:rPr>
        <w:t xml:space="preserve"> від усталеного значення Х</w:t>
      </w:r>
      <w:r w:rsidRPr="00110535">
        <w:rPr>
          <w:sz w:val="28"/>
          <w:szCs w:val="28"/>
          <w:vertAlign w:val="subscript"/>
        </w:rPr>
        <w:t>ВИХ уст</w:t>
      </w:r>
      <w:r w:rsidRPr="00110535">
        <w:rPr>
          <w:sz w:val="28"/>
          <w:szCs w:val="28"/>
        </w:rPr>
        <w:t xml:space="preserve"> не перевищує 3-5%.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Як бачимо з</w:t>
      </w:r>
      <w:r w:rsidRPr="00110535">
        <w:rPr>
          <w:sz w:val="28"/>
          <w:szCs w:val="28"/>
          <w:lang w:val="ru-RU"/>
        </w:rPr>
        <w:t xml:space="preserve"> </w:t>
      </w:r>
      <w:r w:rsidRPr="00110535">
        <w:rPr>
          <w:sz w:val="28"/>
          <w:szCs w:val="28"/>
        </w:rPr>
        <w:t>(рис.</w:t>
      </w:r>
      <w:r w:rsidR="0066461C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</w:rPr>
        <w:t>1</w:t>
      </w:r>
      <w:r w:rsidR="0066461C" w:rsidRPr="00110535">
        <w:rPr>
          <w:sz w:val="28"/>
          <w:szCs w:val="28"/>
        </w:rPr>
        <w:t>4</w:t>
      </w:r>
      <w:r w:rsidRPr="00110535">
        <w:rPr>
          <w:sz w:val="28"/>
          <w:szCs w:val="28"/>
        </w:rPr>
        <w:t>):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 xml:space="preserve">- Час регулювання </w:t>
      </w:r>
      <w:r w:rsidR="00525571" w:rsidRPr="00110535">
        <w:rPr>
          <w:position w:val="-16"/>
          <w:sz w:val="28"/>
          <w:szCs w:val="28"/>
        </w:rPr>
        <w:object w:dxaOrig="1980" w:dyaOrig="420">
          <v:shape id="_x0000_i1263" type="#_x0000_t75" style="width:99pt;height:21pt" o:ole="">
            <v:imagedata r:id="rId505" o:title=""/>
          </v:shape>
          <o:OLEObject Type="Embed" ProgID="Equation.DSMT4" ShapeID="_x0000_i1263" DrawAspect="Content" ObjectID="_1633779819" r:id="rId506"/>
        </w:object>
      </w:r>
    </w:p>
    <w:p w:rsidR="000C5BCA" w:rsidRPr="00110535" w:rsidRDefault="000C5BCA" w:rsidP="004A3544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 xml:space="preserve">- </w:t>
      </w:r>
      <w:proofErr w:type="spellStart"/>
      <w:r w:rsidRPr="00110535">
        <w:rPr>
          <w:sz w:val="28"/>
          <w:szCs w:val="28"/>
        </w:rPr>
        <w:t>Перерегулювання</w:t>
      </w:r>
      <w:proofErr w:type="spellEnd"/>
      <w:r w:rsidRPr="0011053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/>
                <w:sz w:val="28"/>
                <w:szCs w:val="28"/>
              </w:rPr>
              <m:t>max</m:t>
            </m:r>
          </m:sub>
        </m:sSub>
        <m:r>
          <w:rPr>
            <w:rFonts w:ascii="Cambria Math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вих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у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уст</m:t>
                </m:r>
              </m:sub>
            </m:sSub>
          </m:den>
        </m:f>
      </m:oMath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lastRenderedPageBreak/>
        <w:t xml:space="preserve">- Час наростання </w:t>
      </w:r>
      <w:r w:rsidRPr="00110535">
        <w:rPr>
          <w:position w:val="-14"/>
          <w:sz w:val="28"/>
          <w:szCs w:val="28"/>
        </w:rPr>
        <w:object w:dxaOrig="1420" w:dyaOrig="400">
          <v:shape id="_x0000_i1264" type="#_x0000_t75" style="width:71.25pt;height:20.25pt" o:ole="">
            <v:imagedata r:id="rId507" o:title=""/>
          </v:shape>
          <o:OLEObject Type="Embed" ProgID="Equation.DSMT4" ShapeID="_x0000_i1264" DrawAspect="Content" ObjectID="_1633779820" r:id="rId508"/>
        </w:objec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 xml:space="preserve">- Показник </w:t>
      </w:r>
      <w:proofErr w:type="spellStart"/>
      <w:r w:rsidRPr="00110535">
        <w:rPr>
          <w:sz w:val="28"/>
          <w:szCs w:val="28"/>
        </w:rPr>
        <w:t>коливальності</w:t>
      </w:r>
      <w:proofErr w:type="spellEnd"/>
      <w:r w:rsidRPr="00110535">
        <w:rPr>
          <w:sz w:val="28"/>
          <w:szCs w:val="28"/>
        </w:rPr>
        <w:t xml:space="preserve">  </w:t>
      </w:r>
      <w:r w:rsidRPr="00110535">
        <w:rPr>
          <w:position w:val="-10"/>
          <w:sz w:val="28"/>
          <w:szCs w:val="28"/>
        </w:rPr>
        <w:object w:dxaOrig="639" w:dyaOrig="320">
          <v:shape id="_x0000_i1265" type="#_x0000_t75" style="width:32.25pt;height:15.75pt" o:ole="">
            <v:imagedata r:id="rId509" o:title=""/>
          </v:shape>
          <o:OLEObject Type="Embed" ProgID="Equation.DSMT4" ShapeID="_x0000_i1265" DrawAspect="Content" ObjectID="_1633779821" r:id="rId510"/>
        </w:objec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 xml:space="preserve">- Час досягнення </w:t>
      </w:r>
      <w:r w:rsidRPr="00110535">
        <w:rPr>
          <w:sz w:val="28"/>
          <w:szCs w:val="28"/>
          <w:lang w:val="en-US"/>
        </w:rPr>
        <w:t>max</w:t>
      </w:r>
      <w:r w:rsidRPr="00110535">
        <w:rPr>
          <w:sz w:val="28"/>
          <w:szCs w:val="28"/>
        </w:rPr>
        <w:t xml:space="preserve"> </w:t>
      </w:r>
      <w:r w:rsidR="00525571" w:rsidRPr="00110535">
        <w:rPr>
          <w:position w:val="-14"/>
          <w:sz w:val="28"/>
          <w:szCs w:val="28"/>
        </w:rPr>
        <w:object w:dxaOrig="1480" w:dyaOrig="400">
          <v:shape id="_x0000_i1266" type="#_x0000_t75" style="width:74.25pt;height:20.25pt" o:ole="">
            <v:imagedata r:id="rId511" o:title=""/>
          </v:shape>
          <o:OLEObject Type="Embed" ProgID="Equation.DSMT4" ShapeID="_x0000_i1266" DrawAspect="Content" ObjectID="_1633779822" r:id="rId512"/>
        </w:object>
      </w:r>
    </w:p>
    <w:p w:rsidR="0066461C" w:rsidRPr="00110535" w:rsidRDefault="0066461C" w:rsidP="00110535">
      <w:pPr>
        <w:rPr>
          <w:sz w:val="28"/>
          <w:szCs w:val="28"/>
        </w:rPr>
      </w:pPr>
    </w:p>
    <w:p w:rsidR="000C5BCA" w:rsidRPr="00110535" w:rsidRDefault="000C5BCA" w:rsidP="00110535">
      <w:pPr>
        <w:rPr>
          <w:b/>
          <w:sz w:val="28"/>
          <w:szCs w:val="28"/>
        </w:rPr>
      </w:pPr>
      <w:r w:rsidRPr="00110535">
        <w:rPr>
          <w:b/>
          <w:sz w:val="28"/>
          <w:szCs w:val="28"/>
        </w:rPr>
        <w:t>1</w:t>
      </w:r>
      <w:r w:rsidR="0066461C" w:rsidRPr="00110535">
        <w:rPr>
          <w:b/>
          <w:sz w:val="28"/>
          <w:szCs w:val="28"/>
          <w:lang w:val="ru-RU"/>
        </w:rPr>
        <w:t>4</w:t>
      </w:r>
      <w:r w:rsidRPr="00110535">
        <w:rPr>
          <w:b/>
          <w:sz w:val="28"/>
          <w:szCs w:val="28"/>
        </w:rPr>
        <w:t>. Вибір параметрів елементів слідкуючої системи з зворотнім зв</w:t>
      </w:r>
      <w:r w:rsidR="0066461C" w:rsidRPr="00110535">
        <w:rPr>
          <w:b/>
          <w:sz w:val="28"/>
          <w:szCs w:val="28"/>
        </w:rPr>
        <w:t>’язком за струмом та швидкістю</w:t>
      </w:r>
    </w:p>
    <w:p w:rsidR="00C6212A" w:rsidRPr="00110535" w:rsidRDefault="00C6212A" w:rsidP="00110535">
      <w:pPr>
        <w:rPr>
          <w:b/>
          <w:sz w:val="28"/>
          <w:szCs w:val="28"/>
        </w:rPr>
      </w:pP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Коефіцієнт п</w:t>
      </w:r>
      <w:r w:rsidR="0066461C" w:rsidRPr="00110535">
        <w:rPr>
          <w:sz w:val="28"/>
          <w:szCs w:val="28"/>
        </w:rPr>
        <w:t>о</w:t>
      </w:r>
      <w:r w:rsidRPr="00110535">
        <w:rPr>
          <w:sz w:val="28"/>
          <w:szCs w:val="28"/>
        </w:rPr>
        <w:t>силення розімкнутої системи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1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</w:rPr>
          <m:t>k</m:t>
        </m:r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ф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i</m:t>
            </m:r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1)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Коефіцієнт передачі зворотного зв’язку по струму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2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</w:rPr>
          <m:t>r</m:t>
        </m:r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2)</w:t>
      </w:r>
    </w:p>
    <w:p w:rsidR="000C5BCA" w:rsidRPr="00110535" w:rsidRDefault="000C5BCA" w:rsidP="00110535">
      <w:pPr>
        <w:ind w:firstLine="709"/>
        <w:rPr>
          <w:sz w:val="28"/>
          <w:szCs w:val="28"/>
        </w:rPr>
      </w:pPr>
      <w:r w:rsidRPr="00110535">
        <w:rPr>
          <w:sz w:val="28"/>
          <w:szCs w:val="28"/>
        </w:rPr>
        <w:t>Коефіцієнт передачі зворотного зв’язку за швидкістю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3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r>
          <w:rPr>
            <w:rFonts w:ascii="Cambria Math"/>
            <w:sz w:val="28"/>
            <w:szCs w:val="28"/>
          </w:rPr>
          <m:t>ν</m:t>
        </m:r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ТГ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3)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>З довідкових даних обираємо сельсин-датчик та сельсин-приймач.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Сельсини-датчики та сельсини-приймачі обирають таким чином, щоб їх параметри були близькими один до одного. В якості сельсина-датчика, сельсина-приймача обираємо сельсини типу </w:t>
      </w:r>
      <w:r w:rsidRPr="00110535">
        <w:rPr>
          <w:b/>
          <w:bCs/>
          <w:sz w:val="28"/>
          <w:szCs w:val="28"/>
        </w:rPr>
        <w:t xml:space="preserve">БД-150, БС-151 </w:t>
      </w:r>
      <w:r w:rsidRPr="00110535">
        <w:rPr>
          <w:sz w:val="28"/>
          <w:szCs w:val="28"/>
        </w:rPr>
        <w:t>відповідно з параметрами: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-  </w:t>
      </w:r>
      <w:r w:rsidRPr="00110535">
        <w:rPr>
          <w:position w:val="-14"/>
          <w:sz w:val="28"/>
          <w:szCs w:val="28"/>
        </w:rPr>
        <w:object w:dxaOrig="1340" w:dyaOrig="400">
          <v:shape id="_x0000_i1267" type="#_x0000_t75" style="width:66.75pt;height:20.25pt" o:ole="">
            <v:imagedata r:id="rId513" o:title=""/>
          </v:shape>
          <o:OLEObject Type="Embed" ProgID="Equation.DSMT4" ShapeID="_x0000_i1267" DrawAspect="Content" ObjectID="_1633779823" r:id="rId514"/>
        </w:object>
      </w:r>
      <w:r w:rsidRPr="00110535">
        <w:rPr>
          <w:sz w:val="28"/>
          <w:szCs w:val="28"/>
        </w:rPr>
        <w:t>– номінальна напруга живлення сельсинів;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- </w:t>
      </w:r>
      <w:r w:rsidRPr="00110535">
        <w:rPr>
          <w:position w:val="-12"/>
          <w:sz w:val="28"/>
          <w:szCs w:val="28"/>
        </w:rPr>
        <w:object w:dxaOrig="1400" w:dyaOrig="360">
          <v:shape id="_x0000_i1268" type="#_x0000_t75" style="width:69.75pt;height:18pt" o:ole="">
            <v:imagedata r:id="rId515" o:title=""/>
          </v:shape>
          <o:OLEObject Type="Embed" ProgID="Equation.DSMT4" ShapeID="_x0000_i1268" DrawAspect="Content" ObjectID="_1633779824" r:id="rId516"/>
        </w:object>
      </w:r>
      <w:r w:rsidRPr="00110535">
        <w:rPr>
          <w:sz w:val="28"/>
          <w:szCs w:val="28"/>
        </w:rPr>
        <w:t>– коефіцієнти трансформації СД и СП.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>Крутизна сигналу похибки визначається рівнянням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4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ε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57,3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00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91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9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57,3</m:t>
            </m:r>
          </m:den>
        </m:f>
        <m:r>
          <w:rPr>
            <w:rFonts w:ascii="Cambria Math"/>
            <w:sz w:val="28"/>
            <w:szCs w:val="28"/>
            <w:lang w:val="ru-RU"/>
          </w:rPr>
          <m:t>=1,59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В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град</m:t>
                </m:r>
              </m:den>
            </m:f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4)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>Сумарний коефіцієнт підсилення сигналу в колі похибки визначається за рівнянням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5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ФУ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ф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у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i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448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,3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700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,59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3</m:t>
            </m:r>
          </m:den>
        </m:f>
        <m:r>
          <w:rPr>
            <w:rFonts w:ascii="Cambria Math"/>
            <w:sz w:val="28"/>
            <w:szCs w:val="28"/>
            <w:lang w:val="ru-RU"/>
          </w:rPr>
          <m:t>=2,048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4</m:t>
            </m:r>
          </m:sup>
        </m:sSup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5)</w:t>
      </w:r>
    </w:p>
    <w:p w:rsidR="000C5BCA" w:rsidRPr="00110535" w:rsidRDefault="000C5BCA" w:rsidP="00110535">
      <w:pPr>
        <w:pStyle w:val="a8"/>
        <w:spacing w:line="360" w:lineRule="auto"/>
        <w:rPr>
          <w:bCs/>
          <w:iCs/>
          <w:sz w:val="28"/>
          <w:szCs w:val="28"/>
        </w:rPr>
      </w:pPr>
      <w:r w:rsidRPr="00110535">
        <w:rPr>
          <w:sz w:val="28"/>
          <w:szCs w:val="28"/>
        </w:rPr>
        <w:t xml:space="preserve">За довідковими даними обираємо в якості електронного підсилювача </w:t>
      </w:r>
      <w:r w:rsidRPr="00110535">
        <w:rPr>
          <w:b/>
          <w:sz w:val="28"/>
          <w:szCs w:val="28"/>
        </w:rPr>
        <w:t>УПТ-3</w:t>
      </w:r>
      <w:r w:rsidRPr="00110535">
        <w:rPr>
          <w:sz w:val="28"/>
          <w:szCs w:val="28"/>
        </w:rPr>
        <w:t xml:space="preserve"> з коефіцієнтом  підсилення </w:t>
      </w:r>
      <w:r w:rsidRPr="00110535">
        <w:rPr>
          <w:position w:val="-16"/>
          <w:sz w:val="28"/>
          <w:szCs w:val="28"/>
        </w:rPr>
        <w:object w:dxaOrig="1040" w:dyaOrig="400">
          <v:shape id="_x0000_i1269" type="#_x0000_t75" style="width:51.75pt;height:20.25pt" o:ole="">
            <v:imagedata r:id="rId517" o:title=""/>
          </v:shape>
          <o:OLEObject Type="Embed" ProgID="Equation.DSMT4" ShapeID="_x0000_i1269" DrawAspect="Content" ObjectID="_1633779825" r:id="rId518"/>
        </w:object>
      </w:r>
      <w:r w:rsidRPr="00110535">
        <w:rPr>
          <w:bCs/>
          <w:iCs/>
          <w:sz w:val="28"/>
          <w:szCs w:val="28"/>
        </w:rPr>
        <w:t>.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lastRenderedPageBreak/>
        <w:t>Коефіцієнт ФЧВ знаходиться за рівнянням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6).</w:t>
      </w:r>
    </w:p>
    <w:p w:rsidR="000C5BCA" w:rsidRPr="00110535" w:rsidRDefault="000C5BCA" w:rsidP="004A3544">
      <w:pPr>
        <w:pStyle w:val="af4"/>
        <w:rPr>
          <w:bCs/>
          <w:iCs/>
          <w:position w:val="-32"/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ф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ФУ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у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2,048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4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000</m:t>
            </m:r>
          </m:den>
        </m:f>
        <m:r>
          <w:rPr>
            <w:rFonts w:ascii="Cambria Math"/>
            <w:sz w:val="28"/>
            <w:szCs w:val="28"/>
            <w:lang w:val="ru-RU"/>
          </w:rPr>
          <m:t>=20,48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6)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>Визначаємо коефіцієнт передачі тахогенератора за рівнянням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7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ТГ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υ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у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33,7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,35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3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000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r>
          <m:rPr>
            <m:nor/>
          </m:rPr>
          <w:rPr>
            <w:rFonts w:ascii="Cambria Math"/>
            <w:sz w:val="28"/>
            <w:szCs w:val="28"/>
            <w:lang w:val="ru-RU"/>
          </w:rPr>
          <m:t>3,</m:t>
        </m:r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5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В</m:t>
                </m:r>
                <m:r>
                  <w:rPr>
                    <w:rFonts w:ascii="Cambria Math" w:hAnsi="Cambria Math" w:cs="Cambria Math"/>
                    <w:sz w:val="28"/>
                    <w:szCs w:val="28"/>
                    <w:lang w:val="ru-RU"/>
                  </w:rPr>
                  <m:t>⋅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с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ад</m:t>
                </m:r>
              </m:den>
            </m:f>
          </m:e>
        </m:d>
        <m:r>
          <w:rPr>
            <w:rFonts w:ascii="Cambria Math"/>
            <w:sz w:val="28"/>
            <w:szCs w:val="28"/>
            <w:lang w:val="ru-RU"/>
          </w:rPr>
          <m:t>,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7)</w:t>
      </w:r>
    </w:p>
    <w:p w:rsidR="000C5BCA" w:rsidRPr="00110535" w:rsidRDefault="000C5BCA" w:rsidP="00110535">
      <w:pPr>
        <w:pStyle w:val="a8"/>
        <w:spacing w:line="360" w:lineRule="auto"/>
        <w:ind w:firstLine="0"/>
        <w:rPr>
          <w:sz w:val="28"/>
          <w:szCs w:val="28"/>
        </w:rPr>
      </w:pPr>
      <w:r w:rsidRPr="00110535">
        <w:rPr>
          <w:sz w:val="28"/>
          <w:szCs w:val="28"/>
        </w:rPr>
        <w:t>де</w:t>
      </w:r>
      <w:r w:rsidR="00D879FF" w:rsidRPr="00110535">
        <w:rPr>
          <w:sz w:val="28"/>
          <w:szCs w:val="28"/>
        </w:rPr>
        <w:t xml:space="preserve"> </w:t>
      </w:r>
      <w:r w:rsidRPr="00110535">
        <w:rPr>
          <w:position w:val="-6"/>
          <w:sz w:val="28"/>
          <w:szCs w:val="28"/>
        </w:rPr>
        <w:object w:dxaOrig="200" w:dyaOrig="220">
          <v:shape id="_x0000_i1270" type="#_x0000_t75" style="width:9.75pt;height:11.25pt" o:ole="">
            <v:imagedata r:id="rId519" o:title=""/>
          </v:shape>
          <o:OLEObject Type="Embed" ProgID="Equation.DSMT4" ShapeID="_x0000_i1270" DrawAspect="Content" ObjectID="_1633779826" r:id="rId520"/>
        </w:object>
      </w:r>
      <w:r w:rsidRPr="00110535">
        <w:rPr>
          <w:sz w:val="28"/>
          <w:szCs w:val="28"/>
        </w:rPr>
        <w:t xml:space="preserve">- </w:t>
      </w:r>
      <w:r w:rsidR="00D879FF" w:rsidRPr="00110535">
        <w:rPr>
          <w:sz w:val="28"/>
          <w:szCs w:val="28"/>
        </w:rPr>
        <w:t>к</w:t>
      </w:r>
      <w:r w:rsidRPr="00110535">
        <w:rPr>
          <w:sz w:val="28"/>
          <w:szCs w:val="28"/>
        </w:rPr>
        <w:t>оефіцієнт передачі зворотного зв’язку за швидкістю</w:t>
      </w:r>
      <w:r w:rsidR="00D879FF" w:rsidRPr="00110535">
        <w:rPr>
          <w:sz w:val="28"/>
          <w:szCs w:val="28"/>
        </w:rPr>
        <w:t xml:space="preserve"> (10.19)</w:t>
      </w:r>
      <w:r w:rsidRPr="00110535">
        <w:rPr>
          <w:sz w:val="28"/>
          <w:szCs w:val="28"/>
        </w:rPr>
        <w:t>.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За довідковими даними обираємо тахогенератор </w:t>
      </w:r>
      <w:r w:rsidRPr="00110535">
        <w:rPr>
          <w:b/>
          <w:sz w:val="28"/>
          <w:szCs w:val="28"/>
        </w:rPr>
        <w:t>ТД–10</w:t>
      </w:r>
      <w:r w:rsidRPr="00110535">
        <w:rPr>
          <w:b/>
          <w:sz w:val="28"/>
          <w:szCs w:val="28"/>
          <w:lang w:val="ru-RU"/>
        </w:rPr>
        <w:t>3</w:t>
      </w:r>
      <w:r w:rsidRPr="00110535">
        <w:rPr>
          <w:sz w:val="28"/>
          <w:szCs w:val="28"/>
        </w:rPr>
        <w:t xml:space="preserve"> з наступними технічними даними: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- </w:t>
      </w:r>
      <w:r w:rsidRPr="00110535">
        <w:rPr>
          <w:position w:val="-28"/>
          <w:sz w:val="28"/>
          <w:szCs w:val="28"/>
        </w:rPr>
        <w:object w:dxaOrig="1920" w:dyaOrig="680">
          <v:shape id="_x0000_i1271" type="#_x0000_t75" style="width:96pt;height:33.75pt" o:ole="">
            <v:imagedata r:id="rId521" o:title=""/>
          </v:shape>
          <o:OLEObject Type="Embed" ProgID="Equation.DSMT4" ShapeID="_x0000_i1271" DrawAspect="Content" ObjectID="_1633779827" r:id="rId522"/>
        </w:object>
      </w:r>
      <w:r w:rsidRPr="00110535">
        <w:rPr>
          <w:sz w:val="28"/>
          <w:szCs w:val="28"/>
        </w:rPr>
        <w:t>частота обертання.</w:t>
      </w:r>
    </w:p>
    <w:p w:rsidR="000C5BCA" w:rsidRPr="00110535" w:rsidRDefault="000C5BCA" w:rsidP="004A3544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ТГ</m:t>
            </m:r>
            <m:r>
              <w:rPr>
                <w:rFonts w:ascii="Cambria Math"/>
                <w:sz w:val="28"/>
                <w:szCs w:val="28"/>
              </w:rPr>
              <m:t>.</m:t>
            </m:r>
            <m:r>
              <w:rPr>
                <w:rFonts w:ascii="Cambria Math"/>
                <w:sz w:val="28"/>
                <w:szCs w:val="28"/>
              </w:rPr>
              <m:t>паспортне</m:t>
            </m:r>
          </m:sub>
        </m:sSub>
        <m:r>
          <w:rPr>
            <w:rFonts w:ascii="Cambria Math"/>
            <w:sz w:val="28"/>
            <w:szCs w:val="28"/>
          </w:rPr>
          <m:t>=6,6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В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рад</m:t>
                </m:r>
              </m:den>
            </m:f>
          </m:e>
        </m:d>
      </m:oMath>
      <w:r w:rsidRPr="00110535">
        <w:rPr>
          <w:sz w:val="28"/>
          <w:szCs w:val="28"/>
        </w:rPr>
        <w:t>- коефіцієнт передачі тахогенератора.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Так як паспортне значення </w:t>
      </w:r>
      <w:r w:rsidRPr="00110535">
        <w:rPr>
          <w:position w:val="-12"/>
          <w:sz w:val="28"/>
          <w:szCs w:val="28"/>
        </w:rPr>
        <w:object w:dxaOrig="480" w:dyaOrig="360">
          <v:shape id="_x0000_i1272" type="#_x0000_t75" style="width:24pt;height:18pt" o:ole="">
            <v:imagedata r:id="rId523" o:title=""/>
          </v:shape>
          <o:OLEObject Type="Embed" ProgID="Equation.DSMT4" ShapeID="_x0000_i1272" DrawAspect="Content" ObjectID="_1633779828" r:id="rId524"/>
        </w:object>
      </w:r>
      <w:r w:rsidRPr="00110535">
        <w:rPr>
          <w:sz w:val="28"/>
          <w:szCs w:val="28"/>
        </w:rPr>
        <w:t xml:space="preserve"> - коефіцієнт передачі тахогенератора більше ніж розрахункове, тому необхідно ввести дільник напруги (рис.</w:t>
      </w:r>
      <w:r w:rsidR="00D879FF" w:rsidRPr="00110535">
        <w:rPr>
          <w:sz w:val="28"/>
          <w:szCs w:val="28"/>
        </w:rPr>
        <w:t xml:space="preserve"> </w:t>
      </w:r>
      <w:r w:rsidRPr="00110535">
        <w:rPr>
          <w:sz w:val="28"/>
          <w:szCs w:val="28"/>
        </w:rPr>
        <w:t>1</w:t>
      </w:r>
      <w:r w:rsidR="00D879FF" w:rsidRPr="00110535">
        <w:rPr>
          <w:sz w:val="28"/>
          <w:szCs w:val="28"/>
        </w:rPr>
        <w:t>5</w:t>
      </w:r>
      <w:r w:rsidRPr="00110535">
        <w:rPr>
          <w:sz w:val="28"/>
          <w:szCs w:val="28"/>
        </w:rPr>
        <w:t>).</w:t>
      </w:r>
    </w:p>
    <w:p w:rsidR="000C5BCA" w:rsidRDefault="000C5BCA" w:rsidP="000C5BCA">
      <w:pPr>
        <w:pStyle w:val="a8"/>
      </w:pPr>
    </w:p>
    <w:p w:rsidR="000C5BCA" w:rsidRDefault="004A3544" w:rsidP="00D879FF">
      <w:pPr>
        <w:pStyle w:val="a8"/>
        <w:ind w:firstLine="0"/>
        <w:jc w:val="center"/>
        <w:rPr>
          <w:lang w:val="ru-RU"/>
        </w:rPr>
      </w:pPr>
      <w:r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2639695" cy="1937385"/>
                <wp:effectExtent l="3175" t="1905" r="5080" b="3810"/>
                <wp:docPr id="7032" name="Полотно 70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7034"/>
                        <wps:cNvSpPr>
                          <a:spLocks noChangeArrowheads="1"/>
                        </wps:cNvSpPr>
                        <wps:spPr bwMode="auto">
                          <a:xfrm>
                            <a:off x="2280920" y="574040"/>
                            <a:ext cx="143510" cy="717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7035"/>
                        <wps:cNvSpPr>
                          <a:spLocks noChangeArrowheads="1"/>
                        </wps:cNvSpPr>
                        <wps:spPr bwMode="auto">
                          <a:xfrm>
                            <a:off x="2065655" y="645795"/>
                            <a:ext cx="574040" cy="5740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7036"/>
                        <wps:cNvSpPr>
                          <a:spLocks noChangeArrowheads="1"/>
                        </wps:cNvSpPr>
                        <wps:spPr bwMode="auto">
                          <a:xfrm>
                            <a:off x="1204595" y="215265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7037"/>
                        <wps:cNvSpPr>
                          <a:spLocks noChangeArrowheads="1"/>
                        </wps:cNvSpPr>
                        <wps:spPr bwMode="auto">
                          <a:xfrm>
                            <a:off x="1204595" y="1291590"/>
                            <a:ext cx="143510" cy="358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7038"/>
                        <wps:cNvCnPr>
                          <a:cxnSpLocks noChangeShapeType="1"/>
                        </wps:cNvCnPr>
                        <wps:spPr bwMode="auto">
                          <a:xfrm>
                            <a:off x="1276350" y="574040"/>
                            <a:ext cx="0" cy="717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039"/>
                        <wps:cNvCnPr>
                          <a:cxnSpLocks noChangeShapeType="1"/>
                        </wps:cNvCnPr>
                        <wps:spPr bwMode="auto">
                          <a:xfrm>
                            <a:off x="1276350" y="1650365"/>
                            <a:ext cx="0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040"/>
                        <wps:cNvCnPr>
                          <a:cxnSpLocks noChangeShapeType="1"/>
                        </wps:cNvCnPr>
                        <wps:spPr bwMode="auto">
                          <a:xfrm>
                            <a:off x="1276350" y="1793875"/>
                            <a:ext cx="10763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0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352675" y="1291590"/>
                            <a:ext cx="0" cy="502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04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76350" y="71755"/>
                            <a:ext cx="0" cy="143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7043"/>
                        <wps:cNvCnPr>
                          <a:cxnSpLocks noChangeShapeType="1"/>
                        </wps:cNvCnPr>
                        <wps:spPr bwMode="auto">
                          <a:xfrm>
                            <a:off x="1276350" y="71755"/>
                            <a:ext cx="10763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7044"/>
                        <wps:cNvCnPr>
                          <a:cxnSpLocks noChangeShapeType="1"/>
                        </wps:cNvCnPr>
                        <wps:spPr bwMode="auto">
                          <a:xfrm>
                            <a:off x="2352675" y="71755"/>
                            <a:ext cx="0" cy="502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04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8800" y="932815"/>
                            <a:ext cx="717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046"/>
                        <wps:cNvCnPr>
                          <a:cxnSpLocks noChangeShapeType="1"/>
                        </wps:cNvCnPr>
                        <wps:spPr bwMode="auto">
                          <a:xfrm flipH="1">
                            <a:off x="558800" y="1793875"/>
                            <a:ext cx="7175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7047"/>
                        <wps:cNvSpPr>
                          <a:spLocks noChangeArrowheads="1"/>
                        </wps:cNvSpPr>
                        <wps:spPr bwMode="auto">
                          <a:xfrm>
                            <a:off x="1254125" y="91249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7048"/>
                        <wps:cNvSpPr>
                          <a:spLocks noChangeArrowheads="1"/>
                        </wps:cNvSpPr>
                        <wps:spPr bwMode="auto">
                          <a:xfrm>
                            <a:off x="487045" y="1753235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70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87045" y="1753235"/>
                            <a:ext cx="7175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Oval 7050"/>
                        <wps:cNvSpPr>
                          <a:spLocks noChangeArrowheads="1"/>
                        </wps:cNvSpPr>
                        <wps:spPr bwMode="auto">
                          <a:xfrm>
                            <a:off x="487045" y="891540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7051"/>
                        <wps:cNvCnPr>
                          <a:cxnSpLocks noChangeShapeType="1"/>
                        </wps:cNvCnPr>
                        <wps:spPr bwMode="auto">
                          <a:xfrm flipH="1">
                            <a:off x="487045" y="891540"/>
                            <a:ext cx="7175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Oval 7052"/>
                        <wps:cNvSpPr>
                          <a:spLocks noChangeArrowheads="1"/>
                        </wps:cNvSpPr>
                        <wps:spPr bwMode="auto">
                          <a:xfrm>
                            <a:off x="1256030" y="178371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7053"/>
                        <wps:cNvSpPr txBox="1">
                          <a:spLocks noChangeArrowheads="1"/>
                        </wps:cNvSpPr>
                        <wps:spPr bwMode="auto">
                          <a:xfrm>
                            <a:off x="2254250" y="817880"/>
                            <a:ext cx="24765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Default="00794E5D" w:rsidP="000C5BCA">
                              <w:r>
                                <w:t>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7054"/>
                        <wps:cNvSpPr txBox="1">
                          <a:spLocks noChangeArrowheads="1"/>
                        </wps:cNvSpPr>
                        <wps:spPr bwMode="auto">
                          <a:xfrm>
                            <a:off x="1383030" y="251460"/>
                            <a:ext cx="24765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D81328" w:rsidRDefault="00794E5D" w:rsidP="000C5BC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7055"/>
                        <wps:cNvSpPr txBox="1">
                          <a:spLocks noChangeArrowheads="1"/>
                        </wps:cNvSpPr>
                        <wps:spPr bwMode="auto">
                          <a:xfrm>
                            <a:off x="1378585" y="1351915"/>
                            <a:ext cx="24765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D81328" w:rsidRDefault="00794E5D" w:rsidP="000C5BCA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Line 7056"/>
                        <wps:cNvCnPr>
                          <a:cxnSpLocks noChangeShapeType="1"/>
                        </wps:cNvCnPr>
                        <wps:spPr bwMode="auto">
                          <a:xfrm>
                            <a:off x="1933575" y="71755"/>
                            <a:ext cx="0" cy="1722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7057"/>
                        <wps:cNvSpPr txBox="1">
                          <a:spLocks noChangeArrowheads="1"/>
                        </wps:cNvSpPr>
                        <wps:spPr bwMode="auto">
                          <a:xfrm>
                            <a:off x="1383030" y="891540"/>
                            <a:ext cx="49530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D81328" w:rsidRDefault="00794E5D" w:rsidP="000C5BCA">
                              <w:pPr>
                                <w:rPr>
                                  <w:vertAlign w:val="subscript"/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  <w:proofErr w:type="spellStart"/>
                              <w:r>
                                <w:rPr>
                                  <w:vertAlign w:val="subscript"/>
                                  <w:lang w:val="ru-RU"/>
                                </w:rPr>
                                <w:t>ТГ.пасп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7058"/>
                        <wps:cNvSpPr txBox="1">
                          <a:spLocks noChangeArrowheads="1"/>
                        </wps:cNvSpPr>
                        <wps:spPr bwMode="auto">
                          <a:xfrm>
                            <a:off x="196850" y="1260475"/>
                            <a:ext cx="46164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4E5D" w:rsidRPr="00D81328" w:rsidRDefault="00794E5D" w:rsidP="000C5BCA">
                              <w:pPr>
                                <w:rPr>
                                  <w:vertAlign w:val="subscript"/>
                                  <w:lang w:val="ru-RU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  <w:lang w:val="ru-RU"/>
                                </w:rPr>
                                <w:t>Т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Line 7059"/>
                        <wps:cNvCnPr>
                          <a:cxnSpLocks noChangeShapeType="1"/>
                        </wps:cNvCnPr>
                        <wps:spPr bwMode="auto">
                          <a:xfrm>
                            <a:off x="558800" y="963295"/>
                            <a:ext cx="0" cy="758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032" o:spid="_x0000_s2624" editas="canvas" style="width:207.85pt;height:152.55pt;mso-position-horizontal-relative:char;mso-position-vertical-relative:line" coordsize="26396,19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">
                <v:shape id="_x0000_s2625" type="#_x0000_t75" style="position:absolute;width:26396;height:19373;visibility:visible;mso-wrap-style:square">
                  <v:fill o:detectmouseclick="t"/>
                  <v:path o:connecttype="none"/>
                </v:shape>
                <v:rect id="Rectangle 7034" o:spid="_x0000_s2626" style="position:absolute;left:22809;top:5740;width:1435;height:7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"/>
                <v:oval id="Oval 7035" o:spid="_x0000_s2627" style="position:absolute;left:20656;top:6457;width:5740;height:5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/>
                <v:rect id="Rectangle 7036" o:spid="_x0000_s2628" style="position:absolute;left:12045;top:2152;width:1436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<v:rect id="Rectangle 7037" o:spid="_x0000_s2629" style="position:absolute;left:12045;top:12915;width:1436;height:3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<v:line id="Line 7038" o:spid="_x0000_s2630" style="position:absolute;visibility:visible;mso-wrap-style:square" from="12763,5740" to="12763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7039" o:spid="_x0000_s2631" style="position:absolute;visibility:visible;mso-wrap-style:square" from="12763,16503" to="12763,1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7040" o:spid="_x0000_s2632" style="position:absolute;visibility:visible;mso-wrap-style:square" from="12763,17938" to="23526,1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line id="Line 7041" o:spid="_x0000_s2633" style="position:absolute;flip:y;visibility:visible;mso-wrap-style:square" from="23526,12915" to="23526,1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7042" o:spid="_x0000_s2634" style="position:absolute;flip:y;visibility:visible;mso-wrap-style:square" from="12763,717" to="12763,2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7043" o:spid="_x0000_s2635" style="position:absolute;visibility:visible;mso-wrap-style:square" from="12763,717" to="23526,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7044" o:spid="_x0000_s2636" style="position:absolute;visibility:visible;mso-wrap-style:square" from="23526,717" to="23526,5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7045" o:spid="_x0000_s2637" style="position:absolute;flip:x;visibility:visible;mso-wrap-style:square" from="5588,9328" to="12763,9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7046" o:spid="_x0000_s2638" style="position:absolute;flip:x;visibility:visible;mso-wrap-style:square" from="5588,17938" to="12763,1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oval id="Oval 7047" o:spid="_x0000_s2639" style="position:absolute;left:12541;top:912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/>
                <v:oval id="Oval 7048" o:spid="_x0000_s2640" style="position:absolute;left:4870;top:17532;width:718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"/>
                <v:line id="Line 7049" o:spid="_x0000_s2641" style="position:absolute;flip:x;visibility:visible;mso-wrap-style:square" from="4870,17532" to="5588,18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<v:oval id="Oval 7050" o:spid="_x0000_s2642" style="position:absolute;left:4870;top:8915;width:718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jQgwQAAANs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/hv8/RIP0JsHAAAA//8DAFBLAQItABQABgAIAAAAIQDb4fbL7gAAAIUBAAATAAAAAAAAAAAAAAAA&#10;AAAAAABbQ29udGVudF9UeXBlc10ueG1sUEsBAi0AFAAGAAgAAAAhAFr0LFu/AAAAFQEAAAsAAAAA&#10;AAAAAAAAAAAAHwEAAF9yZWxzLy5yZWxzUEsBAi0AFAAGAAgAAAAhANtWNCDBAAAA2wAAAA8AAAAA&#10;AAAAAAAAAAAABwIAAGRycy9kb3ducmV2LnhtbFBLBQYAAAAAAwADALcAAAD1AgAAAAA=&#10;"/>
                <v:line id="Line 7051" o:spid="_x0000_s2643" style="position:absolute;flip:x;visibility:visible;mso-wrap-style:square" from="4870,8915" to="5588,9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<v:oval id="Oval 7052" o:spid="_x0000_s2644" style="position:absolute;left:12560;top:1783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" fillcolor="black"/>
                <v:shape id="Text Box 7053" o:spid="_x0000_s2645" type="#_x0000_t202" style="position:absolute;left:22542;top:8178;width:2477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:rsidR="00794E5D" w:rsidRDefault="00794E5D" w:rsidP="000C5BCA">
                        <w:r>
                          <w:t>ТГ</w:t>
                        </w:r>
                      </w:p>
                    </w:txbxContent>
                  </v:textbox>
                </v:shape>
                <v:shape id="Text Box 7054" o:spid="_x0000_s2646" type="#_x0000_t202" style="position:absolute;left:13830;top:2514;width:2476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:rsidR="00794E5D" w:rsidRPr="00D81328" w:rsidRDefault="00794E5D" w:rsidP="000C5BCA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055" o:spid="_x0000_s2647" type="#_x0000_t202" style="position:absolute;left:13785;top:13519;width:2477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794E5D" w:rsidRPr="00D81328" w:rsidRDefault="00794E5D" w:rsidP="000C5BCA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7056" o:spid="_x0000_s2648" style="position:absolute;visibility:visible;mso-wrap-style:square" from="19335,717" to="19335,1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">
                  <v:stroke startarrow="block" endarrow="block"/>
                </v:line>
                <v:shape id="Text Box 7057" o:spid="_x0000_s2649" type="#_x0000_t202" style="position:absolute;left:13830;top:8915;width:4953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:rsidR="00794E5D" w:rsidRPr="00D81328" w:rsidRDefault="00794E5D" w:rsidP="000C5BCA">
                        <w:pPr>
                          <w:rPr>
                            <w:vertAlign w:val="subscript"/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K</w:t>
                        </w:r>
                        <w:proofErr w:type="spellStart"/>
                        <w:r>
                          <w:rPr>
                            <w:vertAlign w:val="subscript"/>
                            <w:lang w:val="ru-RU"/>
                          </w:rPr>
                          <w:t>ТГ.пасп</w:t>
                        </w:r>
                        <w:proofErr w:type="spellEnd"/>
                      </w:p>
                    </w:txbxContent>
                  </v:textbox>
                </v:shape>
                <v:shape id="Text Box 7058" o:spid="_x0000_s2650" type="#_x0000_t202" style="position:absolute;left:1968;top:12604;width:4616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:rsidR="00794E5D" w:rsidRPr="00D81328" w:rsidRDefault="00794E5D" w:rsidP="000C5BCA">
                        <w:pPr>
                          <w:rPr>
                            <w:vertAlign w:val="subscript"/>
                            <w:lang w:val="ru-RU"/>
                          </w:rPr>
                        </w:pPr>
                        <w:r>
                          <w:rPr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  <w:lang w:val="ru-RU"/>
                          </w:rPr>
                          <w:t>ТГ</w:t>
                        </w:r>
                      </w:p>
                    </w:txbxContent>
                  </v:textbox>
                </v:shape>
                <v:line id="Line 7059" o:spid="_x0000_s2651" style="position:absolute;visibility:visible;mso-wrap-style:square" from="5588,9632" to="5588,17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">
                  <v:stroke startarrow="block" endarrow="block"/>
                </v:line>
                <w10:anchorlock/>
              </v:group>
            </w:pict>
          </mc:Fallback>
        </mc:AlternateContent>
      </w:r>
    </w:p>
    <w:p w:rsidR="000C5BCA" w:rsidRPr="00110535" w:rsidRDefault="000C5BCA" w:rsidP="00110535">
      <w:pPr>
        <w:pStyle w:val="a8"/>
        <w:spacing w:line="360" w:lineRule="auto"/>
        <w:ind w:firstLine="0"/>
        <w:jc w:val="center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>Рис</w:t>
      </w:r>
      <w:r w:rsidR="00D879FF" w:rsidRPr="00110535">
        <w:rPr>
          <w:sz w:val="28"/>
          <w:szCs w:val="28"/>
          <w:lang w:val="ru-RU"/>
        </w:rPr>
        <w:t>.</w:t>
      </w:r>
      <w:r w:rsidRPr="00110535">
        <w:rPr>
          <w:sz w:val="28"/>
          <w:szCs w:val="28"/>
          <w:lang w:val="ru-RU"/>
        </w:rPr>
        <w:t xml:space="preserve"> 1</w:t>
      </w:r>
      <w:r w:rsidR="00D879FF" w:rsidRPr="00110535">
        <w:rPr>
          <w:sz w:val="28"/>
          <w:szCs w:val="28"/>
          <w:lang w:val="ru-RU"/>
        </w:rPr>
        <w:t>5</w:t>
      </w:r>
      <w:r w:rsidRPr="00110535">
        <w:rPr>
          <w:sz w:val="28"/>
          <w:szCs w:val="28"/>
          <w:lang w:val="ru-RU"/>
        </w:rPr>
        <w:t xml:space="preserve">. </w:t>
      </w:r>
      <w:r w:rsidRPr="00110535">
        <w:rPr>
          <w:sz w:val="28"/>
          <w:szCs w:val="28"/>
        </w:rPr>
        <w:t>Схема підключення тахогенератора через дільник напруги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>Рівняння дільника напруги має вигляд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 xml:space="preserve">8). 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ТГ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ТГ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.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пасп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8)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proofErr w:type="spellStart"/>
      <w:r w:rsidRPr="00110535">
        <w:rPr>
          <w:sz w:val="28"/>
          <w:szCs w:val="28"/>
        </w:rPr>
        <w:t>Задамось</w:t>
      </w:r>
      <w:proofErr w:type="spellEnd"/>
      <w:r w:rsidRPr="00110535">
        <w:rPr>
          <w:sz w:val="28"/>
          <w:szCs w:val="28"/>
        </w:rPr>
        <w:t xml:space="preserve"> </w:t>
      </w:r>
      <w:r w:rsidRPr="00110535">
        <w:rPr>
          <w:position w:val="-14"/>
          <w:sz w:val="28"/>
          <w:szCs w:val="28"/>
        </w:rPr>
        <w:object w:dxaOrig="1740" w:dyaOrig="440">
          <v:shape id="_x0000_i1273" type="#_x0000_t75" style="width:87pt;height:21.75pt" o:ole="">
            <v:imagedata r:id="rId525" o:title=""/>
          </v:shape>
          <o:OLEObject Type="Embed" ProgID="Equation.DSMT4" ShapeID="_x0000_i1273" DrawAspect="Content" ObjectID="_1633779829" r:id="rId526"/>
        </w:object>
      </w:r>
      <w:r w:rsidRPr="00110535">
        <w:rPr>
          <w:sz w:val="28"/>
          <w:szCs w:val="28"/>
          <w:lang w:val="ru-RU"/>
        </w:rPr>
        <w:t xml:space="preserve">. </w:t>
      </w:r>
      <w:r w:rsidRPr="00110535">
        <w:rPr>
          <w:sz w:val="28"/>
          <w:szCs w:val="28"/>
        </w:rPr>
        <w:t xml:space="preserve">Звідси </w:t>
      </w:r>
      <w:r w:rsidRPr="00110535">
        <w:rPr>
          <w:position w:val="-12"/>
          <w:sz w:val="28"/>
          <w:szCs w:val="28"/>
        </w:rPr>
        <w:object w:dxaOrig="279" w:dyaOrig="360">
          <v:shape id="_x0000_i1274" type="#_x0000_t75" style="width:14.25pt;height:18pt" o:ole="">
            <v:imagedata r:id="rId527" o:title=""/>
          </v:shape>
          <o:OLEObject Type="Embed" ProgID="Equation.DSMT4" ShapeID="_x0000_i1274" DrawAspect="Content" ObjectID="_1633779830" r:id="rId528"/>
        </w:object>
      </w:r>
      <w:r w:rsidRPr="00110535">
        <w:rPr>
          <w:sz w:val="28"/>
          <w:szCs w:val="28"/>
        </w:rPr>
        <w:t xml:space="preserve"> знайдемо за рівнянням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9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ТГ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.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пасп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ТГ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ТГ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0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(6,6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3,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3,5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  <m:r>
          <w:rPr>
            <w:rFonts w:ascii="Cambria Math"/>
            <w:sz w:val="28"/>
            <w:szCs w:val="28"/>
            <w:lang w:val="ru-RU"/>
          </w:rPr>
          <m:t>=8,85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3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Ом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9)</w:t>
      </w:r>
    </w:p>
    <w:p w:rsidR="000C5BCA" w:rsidRPr="00110535" w:rsidRDefault="000C5BCA" w:rsidP="00110535">
      <w:pPr>
        <w:pStyle w:val="a8"/>
        <w:spacing w:line="360" w:lineRule="auto"/>
        <w:rPr>
          <w:sz w:val="28"/>
          <w:szCs w:val="28"/>
        </w:rPr>
      </w:pPr>
      <w:r w:rsidRPr="00110535">
        <w:rPr>
          <w:sz w:val="28"/>
          <w:szCs w:val="28"/>
        </w:rPr>
        <w:t xml:space="preserve">Опір </w:t>
      </w:r>
      <w:r w:rsidRPr="00110535">
        <w:rPr>
          <w:position w:val="-12"/>
          <w:sz w:val="28"/>
          <w:szCs w:val="28"/>
        </w:rPr>
        <w:object w:dxaOrig="340" w:dyaOrig="360">
          <v:shape id="_x0000_i1275" type="#_x0000_t75" style="width:17.25pt;height:18pt" o:ole="">
            <v:imagedata r:id="rId529" o:title=""/>
          </v:shape>
          <o:OLEObject Type="Embed" ProgID="Equation.DSMT4" ShapeID="_x0000_i1275" DrawAspect="Content" ObjectID="_1633779831" r:id="rId530"/>
        </w:object>
      </w:r>
      <w:r w:rsidRPr="00110535">
        <w:rPr>
          <w:sz w:val="28"/>
          <w:szCs w:val="28"/>
        </w:rPr>
        <w:t xml:space="preserve"> визначається за рівнянням (</w:t>
      </w:r>
      <w:r w:rsidR="0066461C" w:rsidRPr="00110535">
        <w:rPr>
          <w:sz w:val="28"/>
          <w:szCs w:val="28"/>
        </w:rPr>
        <w:t>14.</w:t>
      </w:r>
      <w:r w:rsidRPr="00110535">
        <w:rPr>
          <w:sz w:val="28"/>
          <w:szCs w:val="28"/>
        </w:rPr>
        <w:t>10).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</w:rPr>
              <m:t>J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8,297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>5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0,839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0,2</m:t>
            </m:r>
          </m:den>
        </m:f>
        <m:r>
          <w:rPr>
            <w:rFonts w:ascii="Cambria Math"/>
            <w:sz w:val="28"/>
            <w:szCs w:val="28"/>
            <w:lang w:val="ru-RU"/>
          </w:rPr>
          <m:t>=3,481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4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Ом</m:t>
            </m:r>
          </m:e>
        </m:d>
        <m:r>
          <w:rPr>
            <w:rFonts w:ascii="Cambria Math"/>
            <w:sz w:val="28"/>
            <w:szCs w:val="28"/>
            <w:lang w:val="ru-RU"/>
          </w:rPr>
          <m:t>.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10)</w:t>
      </w:r>
    </w:p>
    <w:p w:rsidR="000C5BCA" w:rsidRPr="00110535" w:rsidRDefault="00D879FF" w:rsidP="00110535">
      <w:pPr>
        <w:pStyle w:val="a8"/>
        <w:spacing w:line="360" w:lineRule="auto"/>
        <w:ind w:firstLine="0"/>
        <w:rPr>
          <w:sz w:val="28"/>
          <w:szCs w:val="28"/>
          <w:lang w:val="ru-RU"/>
        </w:rPr>
      </w:pPr>
      <w:r w:rsidRPr="00110535">
        <w:rPr>
          <w:sz w:val="28"/>
          <w:szCs w:val="28"/>
        </w:rPr>
        <w:lastRenderedPageBreak/>
        <w:t>де</w:t>
      </w:r>
    </w:p>
    <w:p w:rsidR="000C5BCA" w:rsidRPr="00FC74AC" w:rsidRDefault="000C5BCA" w:rsidP="004A3544">
      <w:pPr>
        <w:pStyle w:val="af4"/>
        <w:rPr>
          <w:sz w:val="28"/>
          <w:szCs w:val="28"/>
          <w:lang w:val="ru-RU"/>
        </w:rPr>
      </w:pPr>
      <w:r w:rsidRPr="00110535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r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xx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у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0,799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,35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3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000</m:t>
            </m:r>
          </m:den>
        </m:f>
        <m:r>
          <w:rPr>
            <w:rFonts w:ascii="Cambria Math"/>
            <w:sz w:val="28"/>
            <w:szCs w:val="28"/>
            <w:lang w:val="ru-RU"/>
          </w:rPr>
          <m:t>=8,297</m:t>
        </m:r>
        <m:r>
          <w:rPr>
            <w:rFonts w:ascii="Cambria Math" w:hAnsi="Cambria Math" w:cs="Cambria Math"/>
            <w:sz w:val="28"/>
            <w:szCs w:val="28"/>
            <w:lang w:val="ru-RU"/>
          </w:rPr>
          <m:t>⋅</m:t>
        </m:r>
        <m:r>
          <w:rPr>
            <w:rFonts w:ascii="Cambria Math"/>
            <w:sz w:val="28"/>
            <w:szCs w:val="28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  <w:lang w:val="ru-RU"/>
              </w:rPr>
              <m:t>5</m:t>
            </m:r>
          </m:sup>
        </m:sSup>
        <m:r>
          <w:rPr>
            <w:rFonts w:ascii="Cambria Math"/>
            <w:sz w:val="28"/>
            <w:szCs w:val="28"/>
            <w:lang w:val="ru-RU"/>
          </w:rPr>
          <m:t>;</m:t>
        </m:r>
      </m:oMath>
      <w:r w:rsidRPr="00FC74AC">
        <w:rPr>
          <w:sz w:val="28"/>
          <w:szCs w:val="28"/>
          <w:lang w:val="ru-RU"/>
        </w:rPr>
        <w:tab/>
        <w:t>(</w:t>
      </w:r>
      <w:r w:rsidR="0066461C" w:rsidRPr="00FC74AC">
        <w:rPr>
          <w:sz w:val="28"/>
          <w:szCs w:val="28"/>
          <w:lang w:val="ru-RU"/>
        </w:rPr>
        <w:t>14.</w:t>
      </w:r>
      <w:r w:rsidRPr="00FC74AC">
        <w:rPr>
          <w:sz w:val="28"/>
          <w:szCs w:val="28"/>
          <w:lang w:val="ru-RU"/>
        </w:rPr>
        <w:t>11)</w:t>
      </w:r>
    </w:p>
    <w:p w:rsidR="000C5BCA" w:rsidRPr="00110535" w:rsidRDefault="000C5BCA" w:rsidP="004A3544">
      <w:pPr>
        <w:pStyle w:val="af4"/>
        <w:rPr>
          <w:sz w:val="28"/>
          <w:szCs w:val="28"/>
          <w:lang w:val="ru-RU"/>
        </w:rPr>
      </w:pPr>
      <w:r w:rsidRPr="00FC74AC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M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17,1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0,38</m:t>
            </m:r>
          </m:den>
        </m:f>
        <m:r>
          <w:rPr>
            <w:rFonts w:ascii="Cambria Math"/>
            <w:sz w:val="28"/>
            <w:szCs w:val="28"/>
            <w:lang w:val="ru-RU"/>
          </w:rPr>
          <m:t>=0,839;</m:t>
        </m:r>
      </m:oMath>
      <w:r w:rsidRPr="00110535">
        <w:rPr>
          <w:sz w:val="28"/>
          <w:szCs w:val="28"/>
          <w:lang w:val="ru-RU"/>
        </w:rPr>
        <w:tab/>
        <w:t>(</w:t>
      </w:r>
      <w:r w:rsidR="0066461C" w:rsidRPr="00110535">
        <w:rPr>
          <w:sz w:val="28"/>
          <w:szCs w:val="28"/>
          <w:lang w:val="ru-RU"/>
        </w:rPr>
        <w:t>14.</w:t>
      </w:r>
      <w:r w:rsidRPr="00110535">
        <w:rPr>
          <w:sz w:val="28"/>
          <w:szCs w:val="28"/>
          <w:lang w:val="ru-RU"/>
        </w:rPr>
        <w:t>12)</w:t>
      </w:r>
    </w:p>
    <w:p w:rsidR="000C5BCA" w:rsidRPr="00FC74AC" w:rsidRDefault="000C5BCA" w:rsidP="004A3544">
      <w:pPr>
        <w:pStyle w:val="af4"/>
        <w:rPr>
          <w:sz w:val="28"/>
          <w:szCs w:val="28"/>
          <w:lang w:val="ru-RU"/>
        </w:rPr>
      </w:pPr>
      <w:r w:rsidRPr="00FC74AC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Н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3200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157</m:t>
            </m:r>
          </m:den>
        </m:f>
        <m:r>
          <w:rPr>
            <w:rFonts w:ascii="Cambria Math"/>
            <w:sz w:val="28"/>
            <w:szCs w:val="28"/>
            <w:lang w:val="ru-RU"/>
          </w:rPr>
          <m:t>=20,38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Н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м</m:t>
            </m:r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Pr="00FC74AC">
        <w:rPr>
          <w:sz w:val="28"/>
          <w:szCs w:val="28"/>
          <w:lang w:val="ru-RU"/>
        </w:rPr>
        <w:tab/>
        <w:t>(</w:t>
      </w:r>
      <w:r w:rsidR="0066461C" w:rsidRPr="00FC74AC">
        <w:rPr>
          <w:sz w:val="28"/>
          <w:szCs w:val="28"/>
          <w:lang w:val="ru-RU"/>
        </w:rPr>
        <w:t>14.</w:t>
      </w:r>
      <w:r w:rsidRPr="00FC74AC">
        <w:rPr>
          <w:sz w:val="28"/>
          <w:szCs w:val="28"/>
          <w:lang w:val="ru-RU"/>
        </w:rPr>
        <w:t>13)</w:t>
      </w:r>
    </w:p>
    <w:p w:rsidR="000C5BCA" w:rsidRPr="00FC74AC" w:rsidRDefault="000C5BCA" w:rsidP="004A3544">
      <w:pPr>
        <w:pStyle w:val="af4"/>
        <w:rPr>
          <w:sz w:val="28"/>
          <w:szCs w:val="28"/>
          <w:lang w:val="ru-RU"/>
        </w:rPr>
      </w:pPr>
      <w:r w:rsidRPr="00FC74AC">
        <w:rPr>
          <w:sz w:val="28"/>
          <w:szCs w:val="28"/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Н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π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Н</m:t>
                </m:r>
              </m:sub>
            </m:sSub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60</m:t>
            </m:r>
          </m:den>
        </m:f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π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⋅</m:t>
            </m:r>
            <m:r>
              <w:rPr>
                <w:rFonts w:ascii="Cambria Math"/>
                <w:sz w:val="28"/>
                <w:szCs w:val="28"/>
                <w:lang w:val="ru-RU"/>
              </w:rPr>
              <m:t>1500</m:t>
            </m:r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60</m:t>
            </m:r>
          </m:den>
        </m:f>
        <m:r>
          <w:rPr>
            <w:rFonts w:ascii="Cambria Math"/>
            <w:sz w:val="28"/>
            <w:szCs w:val="28"/>
            <w:lang w:val="ru-RU"/>
          </w:rPr>
          <m:t>=157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рад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ru-RU"/>
                  </w:rPr>
                  <m:t>с</m:t>
                </m:r>
              </m:den>
            </m:f>
          </m:e>
        </m:d>
        <m:r>
          <w:rPr>
            <w:rFonts w:ascii="Cambria Math"/>
            <w:sz w:val="28"/>
            <w:szCs w:val="28"/>
            <w:lang w:val="ru-RU"/>
          </w:rPr>
          <m:t>;</m:t>
        </m:r>
      </m:oMath>
      <w:r w:rsidRPr="00FC74AC">
        <w:rPr>
          <w:sz w:val="28"/>
          <w:szCs w:val="28"/>
          <w:lang w:val="ru-RU"/>
        </w:rPr>
        <w:tab/>
        <w:t>(</w:t>
      </w:r>
      <w:r w:rsidR="0066461C" w:rsidRPr="00FC74AC">
        <w:rPr>
          <w:sz w:val="28"/>
          <w:szCs w:val="28"/>
          <w:lang w:val="ru-RU"/>
        </w:rPr>
        <w:t>14.</w:t>
      </w:r>
      <w:r w:rsidRPr="00FC74AC">
        <w:rPr>
          <w:sz w:val="28"/>
          <w:szCs w:val="28"/>
          <w:lang w:val="ru-RU"/>
        </w:rPr>
        <w:t>14)</w:t>
      </w:r>
    </w:p>
    <w:p w:rsidR="004B7B4A" w:rsidRPr="00110535" w:rsidRDefault="004B7B4A" w:rsidP="00110535">
      <w:pPr>
        <w:ind w:firstLine="709"/>
        <w:rPr>
          <w:sz w:val="28"/>
          <w:szCs w:val="28"/>
          <w:lang w:val="ru-RU"/>
        </w:rPr>
      </w:pPr>
    </w:p>
    <w:sectPr w:rsidR="004B7B4A" w:rsidRPr="00110535" w:rsidSect="000744C0">
      <w:footerReference w:type="default" r:id="rId531"/>
      <w:pgSz w:w="11907" w:h="16840" w:code="9"/>
      <w:pgMar w:top="907" w:right="567" w:bottom="1418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348D" w:rsidRDefault="000B348D" w:rsidP="00E03D5D">
      <w:r>
        <w:separator/>
      </w:r>
    </w:p>
  </w:endnote>
  <w:endnote w:type="continuationSeparator" w:id="0">
    <w:p w:rsidR="000B348D" w:rsidRDefault="000B348D" w:rsidP="00E03D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E5D" w:rsidRDefault="00794E5D">
    <w:pPr>
      <w:pStyle w:val="a5"/>
      <w:jc w:val="right"/>
    </w:pPr>
    <w:r>
      <w:fldChar w:fldCharType="begin"/>
    </w:r>
    <w:r>
      <w:instrText>PAGE   \* MERGEFORMAT</w:instrText>
    </w:r>
    <w:r>
      <w:fldChar w:fldCharType="separate"/>
    </w:r>
    <w:r w:rsidR="00081D06" w:rsidRPr="00081D06">
      <w:rPr>
        <w:noProof/>
        <w:lang w:val="ru-RU"/>
      </w:rPr>
      <w:t>29</w:t>
    </w:r>
    <w:r>
      <w:fldChar w:fldCharType="end"/>
    </w:r>
  </w:p>
  <w:p w:rsidR="00794E5D" w:rsidRDefault="00794E5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348D" w:rsidRDefault="000B348D" w:rsidP="00E03D5D">
      <w:r>
        <w:separator/>
      </w:r>
    </w:p>
  </w:footnote>
  <w:footnote w:type="continuationSeparator" w:id="0">
    <w:p w:rsidR="000B348D" w:rsidRDefault="000B348D" w:rsidP="00E03D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8524B"/>
    <w:multiLevelType w:val="hybridMultilevel"/>
    <w:tmpl w:val="1A2460D0"/>
    <w:lvl w:ilvl="0" w:tplc="0419000F">
      <w:start w:val="1"/>
      <w:numFmt w:val="decimal"/>
      <w:lvlText w:val="%1."/>
      <w:lvlJc w:val="left"/>
      <w:pPr>
        <w:tabs>
          <w:tab w:val="num" w:pos="36"/>
        </w:tabs>
        <w:ind w:left="3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756"/>
        </w:tabs>
        <w:ind w:left="75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76"/>
        </w:tabs>
        <w:ind w:left="147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96"/>
        </w:tabs>
        <w:ind w:left="219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916"/>
        </w:tabs>
        <w:ind w:left="291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36"/>
        </w:tabs>
        <w:ind w:left="363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56"/>
        </w:tabs>
        <w:ind w:left="435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76"/>
        </w:tabs>
        <w:ind w:left="507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96"/>
        </w:tabs>
        <w:ind w:left="5796" w:hanging="180"/>
      </w:pPr>
    </w:lvl>
  </w:abstractNum>
  <w:abstractNum w:abstractNumId="1" w15:restartNumberingAfterBreak="0">
    <w:nsid w:val="0D0769DF"/>
    <w:multiLevelType w:val="hybridMultilevel"/>
    <w:tmpl w:val="CD6C447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1744919"/>
    <w:multiLevelType w:val="hybridMultilevel"/>
    <w:tmpl w:val="E37CB044"/>
    <w:lvl w:ilvl="0" w:tplc="838AC1DE">
      <w:start w:val="2"/>
      <w:numFmt w:val="decimal"/>
      <w:lvlText w:val="%1."/>
      <w:lvlJc w:val="left"/>
      <w:pPr>
        <w:tabs>
          <w:tab w:val="num" w:pos="925"/>
        </w:tabs>
        <w:ind w:left="9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5"/>
        </w:tabs>
        <w:ind w:left="16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5"/>
        </w:tabs>
        <w:ind w:left="23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5"/>
        </w:tabs>
        <w:ind w:left="30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5"/>
        </w:tabs>
        <w:ind w:left="38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5"/>
        </w:tabs>
        <w:ind w:left="45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5"/>
        </w:tabs>
        <w:ind w:left="52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5"/>
        </w:tabs>
        <w:ind w:left="59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5"/>
        </w:tabs>
        <w:ind w:left="6685" w:hanging="180"/>
      </w:pPr>
    </w:lvl>
  </w:abstractNum>
  <w:abstractNum w:abstractNumId="3" w15:restartNumberingAfterBreak="0">
    <w:nsid w:val="12FB6113"/>
    <w:multiLevelType w:val="hybridMultilevel"/>
    <w:tmpl w:val="A5D66CC0"/>
    <w:lvl w:ilvl="0" w:tplc="C7EC39D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 w15:restartNumberingAfterBreak="0">
    <w:nsid w:val="13956848"/>
    <w:multiLevelType w:val="hybridMultilevel"/>
    <w:tmpl w:val="7FC297BE"/>
    <w:lvl w:ilvl="0" w:tplc="B9BE567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7464BDE2">
      <w:numFmt w:val="none"/>
      <w:lvlText w:val=""/>
      <w:lvlJc w:val="left"/>
      <w:pPr>
        <w:tabs>
          <w:tab w:val="num" w:pos="360"/>
        </w:tabs>
      </w:pPr>
    </w:lvl>
    <w:lvl w:ilvl="2" w:tplc="F6E2CD20">
      <w:numFmt w:val="none"/>
      <w:lvlText w:val=""/>
      <w:lvlJc w:val="left"/>
      <w:pPr>
        <w:tabs>
          <w:tab w:val="num" w:pos="360"/>
        </w:tabs>
      </w:pPr>
    </w:lvl>
    <w:lvl w:ilvl="3" w:tplc="FAC2A874">
      <w:numFmt w:val="none"/>
      <w:lvlText w:val=""/>
      <w:lvlJc w:val="left"/>
      <w:pPr>
        <w:tabs>
          <w:tab w:val="num" w:pos="360"/>
        </w:tabs>
      </w:pPr>
    </w:lvl>
    <w:lvl w:ilvl="4" w:tplc="17ECFFC2">
      <w:numFmt w:val="none"/>
      <w:lvlText w:val=""/>
      <w:lvlJc w:val="left"/>
      <w:pPr>
        <w:tabs>
          <w:tab w:val="num" w:pos="360"/>
        </w:tabs>
      </w:pPr>
    </w:lvl>
    <w:lvl w:ilvl="5" w:tplc="4864B232">
      <w:numFmt w:val="none"/>
      <w:lvlText w:val=""/>
      <w:lvlJc w:val="left"/>
      <w:pPr>
        <w:tabs>
          <w:tab w:val="num" w:pos="360"/>
        </w:tabs>
      </w:pPr>
    </w:lvl>
    <w:lvl w:ilvl="6" w:tplc="AFEC5C1E">
      <w:numFmt w:val="none"/>
      <w:lvlText w:val=""/>
      <w:lvlJc w:val="left"/>
      <w:pPr>
        <w:tabs>
          <w:tab w:val="num" w:pos="360"/>
        </w:tabs>
      </w:pPr>
    </w:lvl>
    <w:lvl w:ilvl="7" w:tplc="55A4DBD2">
      <w:numFmt w:val="none"/>
      <w:lvlText w:val=""/>
      <w:lvlJc w:val="left"/>
      <w:pPr>
        <w:tabs>
          <w:tab w:val="num" w:pos="360"/>
        </w:tabs>
      </w:pPr>
    </w:lvl>
    <w:lvl w:ilvl="8" w:tplc="80967116">
      <w:numFmt w:val="none"/>
      <w:lvlText w:val=""/>
      <w:lvlJc w:val="left"/>
      <w:pPr>
        <w:tabs>
          <w:tab w:val="num" w:pos="360"/>
        </w:tabs>
      </w:pPr>
    </w:lvl>
  </w:abstractNum>
  <w:abstractNum w:abstractNumId="5" w15:restartNumberingAfterBreak="0">
    <w:nsid w:val="170E1639"/>
    <w:multiLevelType w:val="hybridMultilevel"/>
    <w:tmpl w:val="86F04348"/>
    <w:lvl w:ilvl="0" w:tplc="A99405A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3F058CB"/>
    <w:multiLevelType w:val="hybridMultilevel"/>
    <w:tmpl w:val="37ECC2E2"/>
    <w:lvl w:ilvl="0" w:tplc="48AA00A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CE2477"/>
    <w:multiLevelType w:val="hybridMultilevel"/>
    <w:tmpl w:val="58DA29E4"/>
    <w:lvl w:ilvl="0" w:tplc="7E4E18D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DE73D3C"/>
    <w:multiLevelType w:val="hybridMultilevel"/>
    <w:tmpl w:val="07E6624E"/>
    <w:lvl w:ilvl="0" w:tplc="43847A4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E1F2368"/>
    <w:multiLevelType w:val="hybridMultilevel"/>
    <w:tmpl w:val="65060A20"/>
    <w:lvl w:ilvl="0" w:tplc="04190001">
      <w:start w:val="1"/>
      <w:numFmt w:val="bullet"/>
      <w:lvlText w:val=""/>
      <w:lvlJc w:val="left"/>
      <w:pPr>
        <w:tabs>
          <w:tab w:val="num" w:pos="-21"/>
        </w:tabs>
        <w:ind w:left="-2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699"/>
        </w:tabs>
        <w:ind w:left="6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19"/>
        </w:tabs>
        <w:ind w:left="14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39"/>
        </w:tabs>
        <w:ind w:left="21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59"/>
        </w:tabs>
        <w:ind w:left="28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579"/>
        </w:tabs>
        <w:ind w:left="35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299"/>
        </w:tabs>
        <w:ind w:left="42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19"/>
        </w:tabs>
        <w:ind w:left="50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39"/>
        </w:tabs>
        <w:ind w:left="5739" w:hanging="360"/>
      </w:pPr>
      <w:rPr>
        <w:rFonts w:ascii="Wingdings" w:hAnsi="Wingdings" w:hint="default"/>
      </w:rPr>
    </w:lvl>
  </w:abstractNum>
  <w:abstractNum w:abstractNumId="10" w15:restartNumberingAfterBreak="0">
    <w:nsid w:val="30457A67"/>
    <w:multiLevelType w:val="hybridMultilevel"/>
    <w:tmpl w:val="9F8C5CC8"/>
    <w:lvl w:ilvl="0" w:tplc="7B3AE820">
      <w:start w:val="1"/>
      <w:numFmt w:val="decimal"/>
      <w:lvlText w:val="%1."/>
      <w:lvlJc w:val="left"/>
      <w:pPr>
        <w:tabs>
          <w:tab w:val="num" w:pos="1038"/>
        </w:tabs>
        <w:ind w:left="10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58"/>
        </w:tabs>
        <w:ind w:left="175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78"/>
        </w:tabs>
        <w:ind w:left="247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98"/>
        </w:tabs>
        <w:ind w:left="319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18"/>
        </w:tabs>
        <w:ind w:left="391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38"/>
        </w:tabs>
        <w:ind w:left="463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58"/>
        </w:tabs>
        <w:ind w:left="535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78"/>
        </w:tabs>
        <w:ind w:left="607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98"/>
        </w:tabs>
        <w:ind w:left="6798" w:hanging="180"/>
      </w:pPr>
    </w:lvl>
  </w:abstractNum>
  <w:abstractNum w:abstractNumId="11" w15:restartNumberingAfterBreak="0">
    <w:nsid w:val="364B07DE"/>
    <w:multiLevelType w:val="hybridMultilevel"/>
    <w:tmpl w:val="9C32D8F0"/>
    <w:lvl w:ilvl="0" w:tplc="115691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2" w15:restartNumberingAfterBreak="0">
    <w:nsid w:val="373D6B24"/>
    <w:multiLevelType w:val="hybridMultilevel"/>
    <w:tmpl w:val="72D61F90"/>
    <w:lvl w:ilvl="0" w:tplc="3FD645B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80CD0DA">
      <w:numFmt w:val="none"/>
      <w:lvlText w:val=""/>
      <w:lvlJc w:val="left"/>
      <w:pPr>
        <w:tabs>
          <w:tab w:val="num" w:pos="360"/>
        </w:tabs>
      </w:pPr>
    </w:lvl>
    <w:lvl w:ilvl="2" w:tplc="D4D2F912">
      <w:numFmt w:val="none"/>
      <w:lvlText w:val=""/>
      <w:lvlJc w:val="left"/>
      <w:pPr>
        <w:tabs>
          <w:tab w:val="num" w:pos="360"/>
        </w:tabs>
      </w:pPr>
    </w:lvl>
    <w:lvl w:ilvl="3" w:tplc="CC6004EE">
      <w:numFmt w:val="none"/>
      <w:lvlText w:val=""/>
      <w:lvlJc w:val="left"/>
      <w:pPr>
        <w:tabs>
          <w:tab w:val="num" w:pos="360"/>
        </w:tabs>
      </w:pPr>
    </w:lvl>
    <w:lvl w:ilvl="4" w:tplc="628AC80E">
      <w:numFmt w:val="none"/>
      <w:lvlText w:val=""/>
      <w:lvlJc w:val="left"/>
      <w:pPr>
        <w:tabs>
          <w:tab w:val="num" w:pos="360"/>
        </w:tabs>
      </w:pPr>
    </w:lvl>
    <w:lvl w:ilvl="5" w:tplc="58BC99F6">
      <w:numFmt w:val="none"/>
      <w:lvlText w:val=""/>
      <w:lvlJc w:val="left"/>
      <w:pPr>
        <w:tabs>
          <w:tab w:val="num" w:pos="360"/>
        </w:tabs>
      </w:pPr>
    </w:lvl>
    <w:lvl w:ilvl="6" w:tplc="EDEC1E30">
      <w:numFmt w:val="none"/>
      <w:lvlText w:val=""/>
      <w:lvlJc w:val="left"/>
      <w:pPr>
        <w:tabs>
          <w:tab w:val="num" w:pos="360"/>
        </w:tabs>
      </w:pPr>
    </w:lvl>
    <w:lvl w:ilvl="7" w:tplc="5E008E14">
      <w:numFmt w:val="none"/>
      <w:lvlText w:val=""/>
      <w:lvlJc w:val="left"/>
      <w:pPr>
        <w:tabs>
          <w:tab w:val="num" w:pos="360"/>
        </w:tabs>
      </w:pPr>
    </w:lvl>
    <w:lvl w:ilvl="8" w:tplc="0A0008F4">
      <w:numFmt w:val="none"/>
      <w:lvlText w:val=""/>
      <w:lvlJc w:val="left"/>
      <w:pPr>
        <w:tabs>
          <w:tab w:val="num" w:pos="360"/>
        </w:tabs>
      </w:pPr>
    </w:lvl>
  </w:abstractNum>
  <w:abstractNum w:abstractNumId="13" w15:restartNumberingAfterBreak="0">
    <w:nsid w:val="3E185B17"/>
    <w:multiLevelType w:val="hybridMultilevel"/>
    <w:tmpl w:val="DE90E134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3E9519F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6F14E67"/>
    <w:multiLevelType w:val="hybridMultilevel"/>
    <w:tmpl w:val="91448198"/>
    <w:lvl w:ilvl="0" w:tplc="626A13B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6" w15:restartNumberingAfterBreak="0">
    <w:nsid w:val="56D56B1E"/>
    <w:multiLevelType w:val="hybridMultilevel"/>
    <w:tmpl w:val="62BC457C"/>
    <w:lvl w:ilvl="0" w:tplc="518AA068">
      <w:start w:val="2"/>
      <w:numFmt w:val="bullet"/>
      <w:lvlText w:val="-"/>
      <w:lvlJc w:val="left"/>
      <w:pPr>
        <w:tabs>
          <w:tab w:val="num" w:pos="925"/>
        </w:tabs>
        <w:ind w:left="92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5"/>
        </w:tabs>
        <w:ind w:left="16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5"/>
        </w:tabs>
        <w:ind w:left="23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5"/>
        </w:tabs>
        <w:ind w:left="30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5"/>
        </w:tabs>
        <w:ind w:left="38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5"/>
        </w:tabs>
        <w:ind w:left="45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5"/>
        </w:tabs>
        <w:ind w:left="52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5"/>
        </w:tabs>
        <w:ind w:left="59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5"/>
        </w:tabs>
        <w:ind w:left="6685" w:hanging="360"/>
      </w:pPr>
      <w:rPr>
        <w:rFonts w:ascii="Wingdings" w:hAnsi="Wingdings" w:hint="default"/>
      </w:rPr>
    </w:lvl>
  </w:abstractNum>
  <w:abstractNum w:abstractNumId="17" w15:restartNumberingAfterBreak="0">
    <w:nsid w:val="5A1765AB"/>
    <w:multiLevelType w:val="hybridMultilevel"/>
    <w:tmpl w:val="EC00789E"/>
    <w:lvl w:ilvl="0" w:tplc="E57435F8">
      <w:start w:val="1"/>
      <w:numFmt w:val="decimal"/>
      <w:lvlText w:val="%1."/>
      <w:lvlJc w:val="left"/>
      <w:pPr>
        <w:tabs>
          <w:tab w:val="num" w:pos="925"/>
        </w:tabs>
        <w:ind w:left="9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5"/>
        </w:tabs>
        <w:ind w:left="16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5"/>
        </w:tabs>
        <w:ind w:left="23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5"/>
        </w:tabs>
        <w:ind w:left="30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5"/>
        </w:tabs>
        <w:ind w:left="38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5"/>
        </w:tabs>
        <w:ind w:left="45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5"/>
        </w:tabs>
        <w:ind w:left="52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5"/>
        </w:tabs>
        <w:ind w:left="59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5"/>
        </w:tabs>
        <w:ind w:left="6685" w:hanging="180"/>
      </w:pPr>
    </w:lvl>
  </w:abstractNum>
  <w:abstractNum w:abstractNumId="18" w15:restartNumberingAfterBreak="0">
    <w:nsid w:val="5A4B36EE"/>
    <w:multiLevelType w:val="hybridMultilevel"/>
    <w:tmpl w:val="C8305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53142DA"/>
    <w:multiLevelType w:val="hybridMultilevel"/>
    <w:tmpl w:val="C8BA1BA6"/>
    <w:lvl w:ilvl="0" w:tplc="086A2CEC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CDAA6C1A">
      <w:numFmt w:val="none"/>
      <w:lvlText w:val=""/>
      <w:lvlJc w:val="left"/>
      <w:pPr>
        <w:tabs>
          <w:tab w:val="num" w:pos="360"/>
        </w:tabs>
      </w:pPr>
    </w:lvl>
    <w:lvl w:ilvl="2" w:tplc="8D1CEF3A">
      <w:numFmt w:val="none"/>
      <w:lvlText w:val=""/>
      <w:lvlJc w:val="left"/>
      <w:pPr>
        <w:tabs>
          <w:tab w:val="num" w:pos="360"/>
        </w:tabs>
      </w:pPr>
    </w:lvl>
    <w:lvl w:ilvl="3" w:tplc="1EB2E52A">
      <w:numFmt w:val="none"/>
      <w:lvlText w:val=""/>
      <w:lvlJc w:val="left"/>
      <w:pPr>
        <w:tabs>
          <w:tab w:val="num" w:pos="360"/>
        </w:tabs>
      </w:pPr>
    </w:lvl>
    <w:lvl w:ilvl="4" w:tplc="0FC8EFDE">
      <w:numFmt w:val="none"/>
      <w:lvlText w:val=""/>
      <w:lvlJc w:val="left"/>
      <w:pPr>
        <w:tabs>
          <w:tab w:val="num" w:pos="360"/>
        </w:tabs>
      </w:pPr>
    </w:lvl>
    <w:lvl w:ilvl="5" w:tplc="C310E3E2">
      <w:numFmt w:val="none"/>
      <w:lvlText w:val=""/>
      <w:lvlJc w:val="left"/>
      <w:pPr>
        <w:tabs>
          <w:tab w:val="num" w:pos="360"/>
        </w:tabs>
      </w:pPr>
    </w:lvl>
    <w:lvl w:ilvl="6" w:tplc="E3886D24">
      <w:numFmt w:val="none"/>
      <w:lvlText w:val=""/>
      <w:lvlJc w:val="left"/>
      <w:pPr>
        <w:tabs>
          <w:tab w:val="num" w:pos="360"/>
        </w:tabs>
      </w:pPr>
    </w:lvl>
    <w:lvl w:ilvl="7" w:tplc="5B0AFEDA">
      <w:numFmt w:val="none"/>
      <w:lvlText w:val=""/>
      <w:lvlJc w:val="left"/>
      <w:pPr>
        <w:tabs>
          <w:tab w:val="num" w:pos="360"/>
        </w:tabs>
      </w:pPr>
    </w:lvl>
    <w:lvl w:ilvl="8" w:tplc="AA120052">
      <w:numFmt w:val="none"/>
      <w:lvlText w:val=""/>
      <w:lvlJc w:val="left"/>
      <w:pPr>
        <w:tabs>
          <w:tab w:val="num" w:pos="360"/>
        </w:tabs>
      </w:pPr>
    </w:lvl>
  </w:abstractNum>
  <w:abstractNum w:abstractNumId="20" w15:restartNumberingAfterBreak="0">
    <w:nsid w:val="66F05F99"/>
    <w:multiLevelType w:val="hybridMultilevel"/>
    <w:tmpl w:val="924C1308"/>
    <w:lvl w:ilvl="0" w:tplc="A99405A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A423A0F"/>
    <w:multiLevelType w:val="hybridMultilevel"/>
    <w:tmpl w:val="4784F44E"/>
    <w:lvl w:ilvl="0" w:tplc="D27215DE">
      <w:start w:val="1"/>
      <w:numFmt w:val="bullet"/>
      <w:lvlText w:val="-"/>
      <w:lvlJc w:val="left"/>
      <w:pPr>
        <w:tabs>
          <w:tab w:val="num" w:pos="925"/>
        </w:tabs>
        <w:ind w:left="92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5"/>
        </w:tabs>
        <w:ind w:left="16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5"/>
        </w:tabs>
        <w:ind w:left="23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5"/>
        </w:tabs>
        <w:ind w:left="30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5"/>
        </w:tabs>
        <w:ind w:left="38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5"/>
        </w:tabs>
        <w:ind w:left="45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5"/>
        </w:tabs>
        <w:ind w:left="52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5"/>
        </w:tabs>
        <w:ind w:left="59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5"/>
        </w:tabs>
        <w:ind w:left="6685" w:hanging="360"/>
      </w:pPr>
      <w:rPr>
        <w:rFonts w:ascii="Wingdings" w:hAnsi="Wingdings" w:hint="default"/>
      </w:rPr>
    </w:lvl>
  </w:abstractNum>
  <w:abstractNum w:abstractNumId="22" w15:restartNumberingAfterBreak="0">
    <w:nsid w:val="6ADA0B95"/>
    <w:multiLevelType w:val="hybridMultilevel"/>
    <w:tmpl w:val="A6408F22"/>
    <w:lvl w:ilvl="0" w:tplc="7AB4B1D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64929C">
      <w:numFmt w:val="none"/>
      <w:lvlText w:val=""/>
      <w:lvlJc w:val="left"/>
      <w:pPr>
        <w:tabs>
          <w:tab w:val="num" w:pos="360"/>
        </w:tabs>
      </w:pPr>
    </w:lvl>
    <w:lvl w:ilvl="2" w:tplc="081A0FA2">
      <w:numFmt w:val="none"/>
      <w:lvlText w:val=""/>
      <w:lvlJc w:val="left"/>
      <w:pPr>
        <w:tabs>
          <w:tab w:val="num" w:pos="360"/>
        </w:tabs>
      </w:pPr>
    </w:lvl>
    <w:lvl w:ilvl="3" w:tplc="2F645478">
      <w:numFmt w:val="none"/>
      <w:lvlText w:val=""/>
      <w:lvlJc w:val="left"/>
      <w:pPr>
        <w:tabs>
          <w:tab w:val="num" w:pos="360"/>
        </w:tabs>
      </w:pPr>
    </w:lvl>
    <w:lvl w:ilvl="4" w:tplc="D7A43F72">
      <w:numFmt w:val="none"/>
      <w:lvlText w:val=""/>
      <w:lvlJc w:val="left"/>
      <w:pPr>
        <w:tabs>
          <w:tab w:val="num" w:pos="360"/>
        </w:tabs>
      </w:pPr>
    </w:lvl>
    <w:lvl w:ilvl="5" w:tplc="848A0D24">
      <w:numFmt w:val="none"/>
      <w:lvlText w:val=""/>
      <w:lvlJc w:val="left"/>
      <w:pPr>
        <w:tabs>
          <w:tab w:val="num" w:pos="360"/>
        </w:tabs>
      </w:pPr>
    </w:lvl>
    <w:lvl w:ilvl="6" w:tplc="9FFC36CC">
      <w:numFmt w:val="none"/>
      <w:lvlText w:val=""/>
      <w:lvlJc w:val="left"/>
      <w:pPr>
        <w:tabs>
          <w:tab w:val="num" w:pos="360"/>
        </w:tabs>
      </w:pPr>
    </w:lvl>
    <w:lvl w:ilvl="7" w:tplc="A23C6A04">
      <w:numFmt w:val="none"/>
      <w:lvlText w:val=""/>
      <w:lvlJc w:val="left"/>
      <w:pPr>
        <w:tabs>
          <w:tab w:val="num" w:pos="360"/>
        </w:tabs>
      </w:pPr>
    </w:lvl>
    <w:lvl w:ilvl="8" w:tplc="88AEEDAE">
      <w:numFmt w:val="none"/>
      <w:lvlText w:val=""/>
      <w:lvlJc w:val="left"/>
      <w:pPr>
        <w:tabs>
          <w:tab w:val="num" w:pos="360"/>
        </w:tabs>
      </w:pPr>
    </w:lvl>
  </w:abstractNum>
  <w:abstractNum w:abstractNumId="23" w15:restartNumberingAfterBreak="0">
    <w:nsid w:val="731B1B68"/>
    <w:multiLevelType w:val="hybridMultilevel"/>
    <w:tmpl w:val="34BA3FB6"/>
    <w:lvl w:ilvl="0" w:tplc="0F661B00">
      <w:numFmt w:val="bullet"/>
      <w:lvlText w:val="-"/>
      <w:lvlJc w:val="left"/>
      <w:pPr>
        <w:tabs>
          <w:tab w:val="num" w:pos="1005"/>
        </w:tabs>
        <w:ind w:left="10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2"/>
  </w:num>
  <w:num w:numId="5">
    <w:abstractNumId w:val="19"/>
  </w:num>
  <w:num w:numId="6">
    <w:abstractNumId w:val="15"/>
  </w:num>
  <w:num w:numId="7">
    <w:abstractNumId w:val="4"/>
  </w:num>
  <w:num w:numId="8">
    <w:abstractNumId w:val="18"/>
  </w:num>
  <w:num w:numId="9">
    <w:abstractNumId w:val="10"/>
  </w:num>
  <w:num w:numId="10">
    <w:abstractNumId w:val="16"/>
  </w:num>
  <w:num w:numId="11">
    <w:abstractNumId w:val="21"/>
  </w:num>
  <w:num w:numId="12">
    <w:abstractNumId w:val="17"/>
  </w:num>
  <w:num w:numId="13">
    <w:abstractNumId w:val="23"/>
  </w:num>
  <w:num w:numId="14">
    <w:abstractNumId w:val="14"/>
  </w:num>
  <w:num w:numId="15">
    <w:abstractNumId w:val="2"/>
  </w:num>
  <w:num w:numId="16">
    <w:abstractNumId w:val="5"/>
  </w:num>
  <w:num w:numId="17">
    <w:abstractNumId w:val="20"/>
  </w:num>
  <w:num w:numId="18">
    <w:abstractNumId w:val="6"/>
  </w:num>
  <w:num w:numId="19">
    <w:abstractNumId w:val="12"/>
  </w:num>
  <w:num w:numId="20">
    <w:abstractNumId w:val="13"/>
  </w:num>
  <w:num w:numId="21">
    <w:abstractNumId w:val="1"/>
  </w:num>
  <w:num w:numId="22">
    <w:abstractNumId w:val="3"/>
  </w:num>
  <w:num w:numId="23">
    <w:abstractNumId w:val="9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3"/>
  <w:drawingGridVerticalSpacing w:val="11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218"/>
    <w:rsid w:val="00000AE3"/>
    <w:rsid w:val="00004847"/>
    <w:rsid w:val="00006AA5"/>
    <w:rsid w:val="00015BC1"/>
    <w:rsid w:val="000206BC"/>
    <w:rsid w:val="0002340A"/>
    <w:rsid w:val="000302B2"/>
    <w:rsid w:val="00031203"/>
    <w:rsid w:val="00031813"/>
    <w:rsid w:val="0003387A"/>
    <w:rsid w:val="00034B76"/>
    <w:rsid w:val="000418FB"/>
    <w:rsid w:val="00042266"/>
    <w:rsid w:val="000537BB"/>
    <w:rsid w:val="00056D64"/>
    <w:rsid w:val="000575E2"/>
    <w:rsid w:val="00060262"/>
    <w:rsid w:val="000667FB"/>
    <w:rsid w:val="000744C0"/>
    <w:rsid w:val="00080577"/>
    <w:rsid w:val="00081D06"/>
    <w:rsid w:val="00082F18"/>
    <w:rsid w:val="00084BCF"/>
    <w:rsid w:val="00093CBE"/>
    <w:rsid w:val="000B1D98"/>
    <w:rsid w:val="000B348D"/>
    <w:rsid w:val="000B3BA4"/>
    <w:rsid w:val="000B3C9E"/>
    <w:rsid w:val="000B7D56"/>
    <w:rsid w:val="000C15B3"/>
    <w:rsid w:val="000C20B3"/>
    <w:rsid w:val="000C5BCA"/>
    <w:rsid w:val="000C7E59"/>
    <w:rsid w:val="000C7F24"/>
    <w:rsid w:val="000D0895"/>
    <w:rsid w:val="000D0903"/>
    <w:rsid w:val="000D7B40"/>
    <w:rsid w:val="000E4B00"/>
    <w:rsid w:val="000E66BF"/>
    <w:rsid w:val="000F0D86"/>
    <w:rsid w:val="000F14B7"/>
    <w:rsid w:val="000F5631"/>
    <w:rsid w:val="00101F65"/>
    <w:rsid w:val="00103665"/>
    <w:rsid w:val="001079E1"/>
    <w:rsid w:val="00110535"/>
    <w:rsid w:val="00111CC4"/>
    <w:rsid w:val="00116F44"/>
    <w:rsid w:val="00122EC2"/>
    <w:rsid w:val="00130FDD"/>
    <w:rsid w:val="00136701"/>
    <w:rsid w:val="00137B84"/>
    <w:rsid w:val="00140C8E"/>
    <w:rsid w:val="0014336F"/>
    <w:rsid w:val="00143554"/>
    <w:rsid w:val="00150DE5"/>
    <w:rsid w:val="0015452A"/>
    <w:rsid w:val="00160AD9"/>
    <w:rsid w:val="0016103D"/>
    <w:rsid w:val="00163295"/>
    <w:rsid w:val="00163765"/>
    <w:rsid w:val="00164852"/>
    <w:rsid w:val="00165A48"/>
    <w:rsid w:val="00167077"/>
    <w:rsid w:val="00167B59"/>
    <w:rsid w:val="00170311"/>
    <w:rsid w:val="001712FA"/>
    <w:rsid w:val="0017284A"/>
    <w:rsid w:val="00175D6B"/>
    <w:rsid w:val="0017620E"/>
    <w:rsid w:val="00180B21"/>
    <w:rsid w:val="00187880"/>
    <w:rsid w:val="001879F0"/>
    <w:rsid w:val="001911B7"/>
    <w:rsid w:val="001922DB"/>
    <w:rsid w:val="0019398C"/>
    <w:rsid w:val="001A08DB"/>
    <w:rsid w:val="001A5681"/>
    <w:rsid w:val="001A5DDB"/>
    <w:rsid w:val="001B21E7"/>
    <w:rsid w:val="001B7C0D"/>
    <w:rsid w:val="001D06D1"/>
    <w:rsid w:val="001D2116"/>
    <w:rsid w:val="001D2E3C"/>
    <w:rsid w:val="001E10A8"/>
    <w:rsid w:val="001F26E7"/>
    <w:rsid w:val="001F5197"/>
    <w:rsid w:val="001F64B0"/>
    <w:rsid w:val="002056D7"/>
    <w:rsid w:val="00210595"/>
    <w:rsid w:val="002125F6"/>
    <w:rsid w:val="002165B3"/>
    <w:rsid w:val="002168DF"/>
    <w:rsid w:val="002173DD"/>
    <w:rsid w:val="00223276"/>
    <w:rsid w:val="00226A23"/>
    <w:rsid w:val="00235206"/>
    <w:rsid w:val="00235E0B"/>
    <w:rsid w:val="00240798"/>
    <w:rsid w:val="00244CA5"/>
    <w:rsid w:val="00245A43"/>
    <w:rsid w:val="00254AA3"/>
    <w:rsid w:val="00254ECE"/>
    <w:rsid w:val="0027180C"/>
    <w:rsid w:val="00275C2B"/>
    <w:rsid w:val="0028053D"/>
    <w:rsid w:val="00282880"/>
    <w:rsid w:val="0028306A"/>
    <w:rsid w:val="00291590"/>
    <w:rsid w:val="00292F55"/>
    <w:rsid w:val="002969E0"/>
    <w:rsid w:val="00296E0F"/>
    <w:rsid w:val="002A2D31"/>
    <w:rsid w:val="002A7325"/>
    <w:rsid w:val="002A76B6"/>
    <w:rsid w:val="002B6DE4"/>
    <w:rsid w:val="002C0E8E"/>
    <w:rsid w:val="002D24CF"/>
    <w:rsid w:val="002E138E"/>
    <w:rsid w:val="002E708B"/>
    <w:rsid w:val="002F71B8"/>
    <w:rsid w:val="002F73DF"/>
    <w:rsid w:val="002F7D68"/>
    <w:rsid w:val="0030077E"/>
    <w:rsid w:val="00300F4B"/>
    <w:rsid w:val="003045E1"/>
    <w:rsid w:val="003065FD"/>
    <w:rsid w:val="003072B2"/>
    <w:rsid w:val="00307ED5"/>
    <w:rsid w:val="0031100B"/>
    <w:rsid w:val="00325575"/>
    <w:rsid w:val="003319B1"/>
    <w:rsid w:val="00331E02"/>
    <w:rsid w:val="003324F5"/>
    <w:rsid w:val="00334F7E"/>
    <w:rsid w:val="00336B25"/>
    <w:rsid w:val="00343210"/>
    <w:rsid w:val="003442D8"/>
    <w:rsid w:val="00347B1D"/>
    <w:rsid w:val="003556A9"/>
    <w:rsid w:val="00361A97"/>
    <w:rsid w:val="003639EA"/>
    <w:rsid w:val="0036731A"/>
    <w:rsid w:val="00372FE9"/>
    <w:rsid w:val="003749EC"/>
    <w:rsid w:val="003766FB"/>
    <w:rsid w:val="00380495"/>
    <w:rsid w:val="00380D7B"/>
    <w:rsid w:val="00381C2B"/>
    <w:rsid w:val="003827CA"/>
    <w:rsid w:val="003859F2"/>
    <w:rsid w:val="00387042"/>
    <w:rsid w:val="00393619"/>
    <w:rsid w:val="00394341"/>
    <w:rsid w:val="0039444A"/>
    <w:rsid w:val="00396175"/>
    <w:rsid w:val="0039645A"/>
    <w:rsid w:val="003968A7"/>
    <w:rsid w:val="003A4453"/>
    <w:rsid w:val="003B13B2"/>
    <w:rsid w:val="003B4EB2"/>
    <w:rsid w:val="003C19AD"/>
    <w:rsid w:val="003C45E8"/>
    <w:rsid w:val="003C4CE9"/>
    <w:rsid w:val="003C5C5F"/>
    <w:rsid w:val="003C6BBA"/>
    <w:rsid w:val="003C6FEE"/>
    <w:rsid w:val="003D0407"/>
    <w:rsid w:val="003D32A0"/>
    <w:rsid w:val="003D3644"/>
    <w:rsid w:val="003D5BDE"/>
    <w:rsid w:val="003E3A3C"/>
    <w:rsid w:val="003E3DA9"/>
    <w:rsid w:val="003E6746"/>
    <w:rsid w:val="003E77DB"/>
    <w:rsid w:val="003F170C"/>
    <w:rsid w:val="003F3A2A"/>
    <w:rsid w:val="003F3BCD"/>
    <w:rsid w:val="003F69E9"/>
    <w:rsid w:val="004024BF"/>
    <w:rsid w:val="0040324A"/>
    <w:rsid w:val="00403393"/>
    <w:rsid w:val="00404D45"/>
    <w:rsid w:val="00410D6F"/>
    <w:rsid w:val="00416AB0"/>
    <w:rsid w:val="00420DB6"/>
    <w:rsid w:val="00424294"/>
    <w:rsid w:val="004249A5"/>
    <w:rsid w:val="00425427"/>
    <w:rsid w:val="0043538A"/>
    <w:rsid w:val="00446BDC"/>
    <w:rsid w:val="0045156E"/>
    <w:rsid w:val="0045410C"/>
    <w:rsid w:val="0045764A"/>
    <w:rsid w:val="00460F0E"/>
    <w:rsid w:val="004646C2"/>
    <w:rsid w:val="004717BB"/>
    <w:rsid w:val="004800A3"/>
    <w:rsid w:val="00481DEE"/>
    <w:rsid w:val="00483590"/>
    <w:rsid w:val="00486BEE"/>
    <w:rsid w:val="00490277"/>
    <w:rsid w:val="0049538C"/>
    <w:rsid w:val="00496CCC"/>
    <w:rsid w:val="004978A3"/>
    <w:rsid w:val="004A3544"/>
    <w:rsid w:val="004A4180"/>
    <w:rsid w:val="004A6A1A"/>
    <w:rsid w:val="004A77F4"/>
    <w:rsid w:val="004B1A95"/>
    <w:rsid w:val="004B2414"/>
    <w:rsid w:val="004B4DAA"/>
    <w:rsid w:val="004B4DEE"/>
    <w:rsid w:val="004B7B4A"/>
    <w:rsid w:val="004C2BFA"/>
    <w:rsid w:val="004C2FB7"/>
    <w:rsid w:val="004C39E9"/>
    <w:rsid w:val="004C3D02"/>
    <w:rsid w:val="004D1ACC"/>
    <w:rsid w:val="004E1C4B"/>
    <w:rsid w:val="004E4321"/>
    <w:rsid w:val="004E729E"/>
    <w:rsid w:val="004F2170"/>
    <w:rsid w:val="004F3D9A"/>
    <w:rsid w:val="004F63A7"/>
    <w:rsid w:val="00501197"/>
    <w:rsid w:val="00501D05"/>
    <w:rsid w:val="0050302C"/>
    <w:rsid w:val="00503948"/>
    <w:rsid w:val="00510191"/>
    <w:rsid w:val="00510F68"/>
    <w:rsid w:val="005143DE"/>
    <w:rsid w:val="005167B9"/>
    <w:rsid w:val="00524072"/>
    <w:rsid w:val="00525571"/>
    <w:rsid w:val="0052576A"/>
    <w:rsid w:val="00526056"/>
    <w:rsid w:val="00530CBC"/>
    <w:rsid w:val="00531ABE"/>
    <w:rsid w:val="005324BC"/>
    <w:rsid w:val="0053380C"/>
    <w:rsid w:val="005341BA"/>
    <w:rsid w:val="00534218"/>
    <w:rsid w:val="00534DFC"/>
    <w:rsid w:val="0054382A"/>
    <w:rsid w:val="00547989"/>
    <w:rsid w:val="00547B91"/>
    <w:rsid w:val="00551BEB"/>
    <w:rsid w:val="0056689A"/>
    <w:rsid w:val="00574C20"/>
    <w:rsid w:val="00574EE3"/>
    <w:rsid w:val="00574FF8"/>
    <w:rsid w:val="0058593F"/>
    <w:rsid w:val="0058659A"/>
    <w:rsid w:val="00590E82"/>
    <w:rsid w:val="005976E1"/>
    <w:rsid w:val="005A249B"/>
    <w:rsid w:val="005A4A33"/>
    <w:rsid w:val="005B0C45"/>
    <w:rsid w:val="005B5685"/>
    <w:rsid w:val="005C0201"/>
    <w:rsid w:val="005C1529"/>
    <w:rsid w:val="005C5B62"/>
    <w:rsid w:val="005D34AC"/>
    <w:rsid w:val="005D4B23"/>
    <w:rsid w:val="005E2D95"/>
    <w:rsid w:val="005E2DBF"/>
    <w:rsid w:val="005E6EFD"/>
    <w:rsid w:val="005E7955"/>
    <w:rsid w:val="005E7F96"/>
    <w:rsid w:val="005F294B"/>
    <w:rsid w:val="00602ACE"/>
    <w:rsid w:val="006035E1"/>
    <w:rsid w:val="00604A54"/>
    <w:rsid w:val="00607090"/>
    <w:rsid w:val="00607E1A"/>
    <w:rsid w:val="0061373A"/>
    <w:rsid w:val="0062041C"/>
    <w:rsid w:val="00620E7E"/>
    <w:rsid w:val="006223F6"/>
    <w:rsid w:val="00623278"/>
    <w:rsid w:val="006236B7"/>
    <w:rsid w:val="0062783D"/>
    <w:rsid w:val="006332B0"/>
    <w:rsid w:val="00634E79"/>
    <w:rsid w:val="00640D40"/>
    <w:rsid w:val="00645C3B"/>
    <w:rsid w:val="006529B7"/>
    <w:rsid w:val="00655AA8"/>
    <w:rsid w:val="0066461C"/>
    <w:rsid w:val="0066558D"/>
    <w:rsid w:val="006657CA"/>
    <w:rsid w:val="00666A4F"/>
    <w:rsid w:val="00666BAA"/>
    <w:rsid w:val="006673A9"/>
    <w:rsid w:val="0067793A"/>
    <w:rsid w:val="00677E1E"/>
    <w:rsid w:val="00681D49"/>
    <w:rsid w:val="0068539E"/>
    <w:rsid w:val="00686E88"/>
    <w:rsid w:val="006934C8"/>
    <w:rsid w:val="00696A13"/>
    <w:rsid w:val="0069730A"/>
    <w:rsid w:val="006A5CE2"/>
    <w:rsid w:val="006A5E3A"/>
    <w:rsid w:val="006B2818"/>
    <w:rsid w:val="006B2C2B"/>
    <w:rsid w:val="006C61F3"/>
    <w:rsid w:val="006C6A0B"/>
    <w:rsid w:val="006C6F00"/>
    <w:rsid w:val="006D036C"/>
    <w:rsid w:val="006D29CC"/>
    <w:rsid w:val="006D3097"/>
    <w:rsid w:val="006D75DA"/>
    <w:rsid w:val="006E10AE"/>
    <w:rsid w:val="006E14A6"/>
    <w:rsid w:val="006E3BF7"/>
    <w:rsid w:val="006E4835"/>
    <w:rsid w:val="00700B0A"/>
    <w:rsid w:val="007028EF"/>
    <w:rsid w:val="00703422"/>
    <w:rsid w:val="0070376B"/>
    <w:rsid w:val="00703FDF"/>
    <w:rsid w:val="00704319"/>
    <w:rsid w:val="00707E3E"/>
    <w:rsid w:val="00713698"/>
    <w:rsid w:val="00717620"/>
    <w:rsid w:val="0072306F"/>
    <w:rsid w:val="00723FA9"/>
    <w:rsid w:val="0073052E"/>
    <w:rsid w:val="00730623"/>
    <w:rsid w:val="00732F59"/>
    <w:rsid w:val="0073337C"/>
    <w:rsid w:val="007339F0"/>
    <w:rsid w:val="00734C7F"/>
    <w:rsid w:val="00735AC0"/>
    <w:rsid w:val="00736AD7"/>
    <w:rsid w:val="00744BAB"/>
    <w:rsid w:val="00744F59"/>
    <w:rsid w:val="007614FE"/>
    <w:rsid w:val="00761D44"/>
    <w:rsid w:val="00770F9B"/>
    <w:rsid w:val="00774D61"/>
    <w:rsid w:val="00775753"/>
    <w:rsid w:val="00784A7C"/>
    <w:rsid w:val="00785F8C"/>
    <w:rsid w:val="00794E5D"/>
    <w:rsid w:val="00795B72"/>
    <w:rsid w:val="00795D44"/>
    <w:rsid w:val="007A233A"/>
    <w:rsid w:val="007A2429"/>
    <w:rsid w:val="007A4962"/>
    <w:rsid w:val="007B1332"/>
    <w:rsid w:val="007C1C6F"/>
    <w:rsid w:val="007C220C"/>
    <w:rsid w:val="007C36DC"/>
    <w:rsid w:val="007C3FE8"/>
    <w:rsid w:val="007D32AB"/>
    <w:rsid w:val="007E0879"/>
    <w:rsid w:val="007E1B26"/>
    <w:rsid w:val="007E253A"/>
    <w:rsid w:val="007E5F1F"/>
    <w:rsid w:val="007E7686"/>
    <w:rsid w:val="007F0DF9"/>
    <w:rsid w:val="007F418F"/>
    <w:rsid w:val="007F5ACE"/>
    <w:rsid w:val="00813016"/>
    <w:rsid w:val="00815089"/>
    <w:rsid w:val="0082197C"/>
    <w:rsid w:val="008240F1"/>
    <w:rsid w:val="00826167"/>
    <w:rsid w:val="00826921"/>
    <w:rsid w:val="00827D7D"/>
    <w:rsid w:val="00835123"/>
    <w:rsid w:val="008372F1"/>
    <w:rsid w:val="00842A28"/>
    <w:rsid w:val="00844580"/>
    <w:rsid w:val="008459F6"/>
    <w:rsid w:val="008465F8"/>
    <w:rsid w:val="00850238"/>
    <w:rsid w:val="00856011"/>
    <w:rsid w:val="00861D54"/>
    <w:rsid w:val="00865EC2"/>
    <w:rsid w:val="00867BF0"/>
    <w:rsid w:val="008778DA"/>
    <w:rsid w:val="0088297C"/>
    <w:rsid w:val="008838D0"/>
    <w:rsid w:val="008945C5"/>
    <w:rsid w:val="0089565D"/>
    <w:rsid w:val="008A1116"/>
    <w:rsid w:val="008A1B24"/>
    <w:rsid w:val="008A3A24"/>
    <w:rsid w:val="008A4523"/>
    <w:rsid w:val="008B55CB"/>
    <w:rsid w:val="008B62BE"/>
    <w:rsid w:val="008C0D4E"/>
    <w:rsid w:val="008C6D48"/>
    <w:rsid w:val="008D20A6"/>
    <w:rsid w:val="008D5602"/>
    <w:rsid w:val="008E4292"/>
    <w:rsid w:val="008F3112"/>
    <w:rsid w:val="008F5683"/>
    <w:rsid w:val="008F5708"/>
    <w:rsid w:val="008F61BE"/>
    <w:rsid w:val="009003FD"/>
    <w:rsid w:val="00901C34"/>
    <w:rsid w:val="009026E8"/>
    <w:rsid w:val="00903AF3"/>
    <w:rsid w:val="00904F34"/>
    <w:rsid w:val="009077A1"/>
    <w:rsid w:val="00915711"/>
    <w:rsid w:val="0092375A"/>
    <w:rsid w:val="009267E8"/>
    <w:rsid w:val="00930EA3"/>
    <w:rsid w:val="00934B1A"/>
    <w:rsid w:val="009351F3"/>
    <w:rsid w:val="00935C99"/>
    <w:rsid w:val="00941D78"/>
    <w:rsid w:val="00942A71"/>
    <w:rsid w:val="0095749B"/>
    <w:rsid w:val="0096182D"/>
    <w:rsid w:val="00965665"/>
    <w:rsid w:val="009725C9"/>
    <w:rsid w:val="00975656"/>
    <w:rsid w:val="0098324A"/>
    <w:rsid w:val="00983929"/>
    <w:rsid w:val="00983BF6"/>
    <w:rsid w:val="009936AD"/>
    <w:rsid w:val="00996D89"/>
    <w:rsid w:val="009A1EEF"/>
    <w:rsid w:val="009A35FA"/>
    <w:rsid w:val="009A6B8B"/>
    <w:rsid w:val="009B395D"/>
    <w:rsid w:val="009B7E06"/>
    <w:rsid w:val="009C0088"/>
    <w:rsid w:val="009C038C"/>
    <w:rsid w:val="009C5BF7"/>
    <w:rsid w:val="009D7B3E"/>
    <w:rsid w:val="009F247D"/>
    <w:rsid w:val="009F25C6"/>
    <w:rsid w:val="00A00ABA"/>
    <w:rsid w:val="00A04814"/>
    <w:rsid w:val="00A05D67"/>
    <w:rsid w:val="00A06CED"/>
    <w:rsid w:val="00A10595"/>
    <w:rsid w:val="00A14EDB"/>
    <w:rsid w:val="00A211D0"/>
    <w:rsid w:val="00A21B2F"/>
    <w:rsid w:val="00A238F0"/>
    <w:rsid w:val="00A31BB0"/>
    <w:rsid w:val="00A3238F"/>
    <w:rsid w:val="00A3417E"/>
    <w:rsid w:val="00A4005A"/>
    <w:rsid w:val="00A40F35"/>
    <w:rsid w:val="00A45476"/>
    <w:rsid w:val="00A46DDB"/>
    <w:rsid w:val="00A50353"/>
    <w:rsid w:val="00A51369"/>
    <w:rsid w:val="00A55FB8"/>
    <w:rsid w:val="00A625BD"/>
    <w:rsid w:val="00A67B1B"/>
    <w:rsid w:val="00A74856"/>
    <w:rsid w:val="00A80661"/>
    <w:rsid w:val="00A83F7D"/>
    <w:rsid w:val="00A8643D"/>
    <w:rsid w:val="00A912B8"/>
    <w:rsid w:val="00A91547"/>
    <w:rsid w:val="00A933F5"/>
    <w:rsid w:val="00A95394"/>
    <w:rsid w:val="00A958D8"/>
    <w:rsid w:val="00AB25AD"/>
    <w:rsid w:val="00AB4625"/>
    <w:rsid w:val="00AC05A5"/>
    <w:rsid w:val="00AC0EBA"/>
    <w:rsid w:val="00AC7256"/>
    <w:rsid w:val="00AD5344"/>
    <w:rsid w:val="00AE2366"/>
    <w:rsid w:val="00AE610E"/>
    <w:rsid w:val="00AF7FC2"/>
    <w:rsid w:val="00B11D16"/>
    <w:rsid w:val="00B225E5"/>
    <w:rsid w:val="00B2285E"/>
    <w:rsid w:val="00B25400"/>
    <w:rsid w:val="00B26AFC"/>
    <w:rsid w:val="00B3261C"/>
    <w:rsid w:val="00B33C10"/>
    <w:rsid w:val="00B33DB7"/>
    <w:rsid w:val="00B34DA0"/>
    <w:rsid w:val="00B47A4A"/>
    <w:rsid w:val="00B52E66"/>
    <w:rsid w:val="00B57B6D"/>
    <w:rsid w:val="00B63B2E"/>
    <w:rsid w:val="00B7057C"/>
    <w:rsid w:val="00B77EA1"/>
    <w:rsid w:val="00B80EDF"/>
    <w:rsid w:val="00B81035"/>
    <w:rsid w:val="00B84204"/>
    <w:rsid w:val="00B90EAF"/>
    <w:rsid w:val="00B95726"/>
    <w:rsid w:val="00BA4147"/>
    <w:rsid w:val="00BB3F54"/>
    <w:rsid w:val="00BB5867"/>
    <w:rsid w:val="00BB6D43"/>
    <w:rsid w:val="00BC74D3"/>
    <w:rsid w:val="00BD1339"/>
    <w:rsid w:val="00BD7297"/>
    <w:rsid w:val="00BE1BFC"/>
    <w:rsid w:val="00BE2EE4"/>
    <w:rsid w:val="00BE394A"/>
    <w:rsid w:val="00BF0354"/>
    <w:rsid w:val="00BF0FC8"/>
    <w:rsid w:val="00BF2AC5"/>
    <w:rsid w:val="00C04033"/>
    <w:rsid w:val="00C04CCD"/>
    <w:rsid w:val="00C06E04"/>
    <w:rsid w:val="00C15803"/>
    <w:rsid w:val="00C21541"/>
    <w:rsid w:val="00C24327"/>
    <w:rsid w:val="00C33597"/>
    <w:rsid w:val="00C35C7E"/>
    <w:rsid w:val="00C402B3"/>
    <w:rsid w:val="00C47DA2"/>
    <w:rsid w:val="00C50824"/>
    <w:rsid w:val="00C562F2"/>
    <w:rsid w:val="00C6212A"/>
    <w:rsid w:val="00C71426"/>
    <w:rsid w:val="00C71885"/>
    <w:rsid w:val="00C7242A"/>
    <w:rsid w:val="00C80C67"/>
    <w:rsid w:val="00C818E5"/>
    <w:rsid w:val="00C85DDA"/>
    <w:rsid w:val="00C9184E"/>
    <w:rsid w:val="00C9185B"/>
    <w:rsid w:val="00C91FDF"/>
    <w:rsid w:val="00C920C0"/>
    <w:rsid w:val="00C92E36"/>
    <w:rsid w:val="00CA2A75"/>
    <w:rsid w:val="00CA7854"/>
    <w:rsid w:val="00CB2880"/>
    <w:rsid w:val="00CB40D3"/>
    <w:rsid w:val="00CC1EB0"/>
    <w:rsid w:val="00CC28BC"/>
    <w:rsid w:val="00CC6603"/>
    <w:rsid w:val="00CC687D"/>
    <w:rsid w:val="00CD23F2"/>
    <w:rsid w:val="00CD6DEC"/>
    <w:rsid w:val="00CD6EF6"/>
    <w:rsid w:val="00CE0CBD"/>
    <w:rsid w:val="00CE2A53"/>
    <w:rsid w:val="00CE3F1E"/>
    <w:rsid w:val="00CE4A56"/>
    <w:rsid w:val="00CF367F"/>
    <w:rsid w:val="00D126C6"/>
    <w:rsid w:val="00D149A6"/>
    <w:rsid w:val="00D15ED6"/>
    <w:rsid w:val="00D22737"/>
    <w:rsid w:val="00D23D58"/>
    <w:rsid w:val="00D249D9"/>
    <w:rsid w:val="00D27909"/>
    <w:rsid w:val="00D321B1"/>
    <w:rsid w:val="00D329DA"/>
    <w:rsid w:val="00D34A62"/>
    <w:rsid w:val="00D34F2A"/>
    <w:rsid w:val="00D3696C"/>
    <w:rsid w:val="00D417FD"/>
    <w:rsid w:val="00D43763"/>
    <w:rsid w:val="00D50B5C"/>
    <w:rsid w:val="00D57328"/>
    <w:rsid w:val="00D61DEC"/>
    <w:rsid w:val="00D62B55"/>
    <w:rsid w:val="00D65127"/>
    <w:rsid w:val="00D70461"/>
    <w:rsid w:val="00D73811"/>
    <w:rsid w:val="00D75E1E"/>
    <w:rsid w:val="00D7627B"/>
    <w:rsid w:val="00D81328"/>
    <w:rsid w:val="00D8474B"/>
    <w:rsid w:val="00D879FF"/>
    <w:rsid w:val="00D9135D"/>
    <w:rsid w:val="00D933E8"/>
    <w:rsid w:val="00DA4D3A"/>
    <w:rsid w:val="00DA5130"/>
    <w:rsid w:val="00DA70F1"/>
    <w:rsid w:val="00DA75B9"/>
    <w:rsid w:val="00DA7681"/>
    <w:rsid w:val="00DB4B1B"/>
    <w:rsid w:val="00DB6BC3"/>
    <w:rsid w:val="00DC62F4"/>
    <w:rsid w:val="00DD4859"/>
    <w:rsid w:val="00DD780F"/>
    <w:rsid w:val="00DE1CE4"/>
    <w:rsid w:val="00DE26D9"/>
    <w:rsid w:val="00DE3D0B"/>
    <w:rsid w:val="00DE4063"/>
    <w:rsid w:val="00DE55C7"/>
    <w:rsid w:val="00DF29E9"/>
    <w:rsid w:val="00DF67E4"/>
    <w:rsid w:val="00E0389C"/>
    <w:rsid w:val="00E03D5D"/>
    <w:rsid w:val="00E04ACB"/>
    <w:rsid w:val="00E11177"/>
    <w:rsid w:val="00E122EC"/>
    <w:rsid w:val="00E13842"/>
    <w:rsid w:val="00E24BF9"/>
    <w:rsid w:val="00E2597F"/>
    <w:rsid w:val="00E25CF9"/>
    <w:rsid w:val="00E300A3"/>
    <w:rsid w:val="00E30B1F"/>
    <w:rsid w:val="00E33FB3"/>
    <w:rsid w:val="00E344B2"/>
    <w:rsid w:val="00E35026"/>
    <w:rsid w:val="00E3636F"/>
    <w:rsid w:val="00E37395"/>
    <w:rsid w:val="00E4046E"/>
    <w:rsid w:val="00E40930"/>
    <w:rsid w:val="00E429C9"/>
    <w:rsid w:val="00E43D86"/>
    <w:rsid w:val="00E46265"/>
    <w:rsid w:val="00E534D9"/>
    <w:rsid w:val="00E61335"/>
    <w:rsid w:val="00E62399"/>
    <w:rsid w:val="00E658F6"/>
    <w:rsid w:val="00E67E09"/>
    <w:rsid w:val="00E7079A"/>
    <w:rsid w:val="00E7271A"/>
    <w:rsid w:val="00E80A3A"/>
    <w:rsid w:val="00E8787A"/>
    <w:rsid w:val="00E91CEA"/>
    <w:rsid w:val="00E95200"/>
    <w:rsid w:val="00E96420"/>
    <w:rsid w:val="00E96EEC"/>
    <w:rsid w:val="00EA5D7C"/>
    <w:rsid w:val="00EA6A08"/>
    <w:rsid w:val="00EB6424"/>
    <w:rsid w:val="00EC6D9A"/>
    <w:rsid w:val="00ED118F"/>
    <w:rsid w:val="00ED2EDA"/>
    <w:rsid w:val="00EF3006"/>
    <w:rsid w:val="00EF3FD6"/>
    <w:rsid w:val="00EF4CFC"/>
    <w:rsid w:val="00EF5369"/>
    <w:rsid w:val="00F02C84"/>
    <w:rsid w:val="00F11487"/>
    <w:rsid w:val="00F14F42"/>
    <w:rsid w:val="00F1559D"/>
    <w:rsid w:val="00F20B6E"/>
    <w:rsid w:val="00F24638"/>
    <w:rsid w:val="00F25248"/>
    <w:rsid w:val="00F25BCC"/>
    <w:rsid w:val="00F414E2"/>
    <w:rsid w:val="00F46157"/>
    <w:rsid w:val="00F466AA"/>
    <w:rsid w:val="00F527CE"/>
    <w:rsid w:val="00F534BF"/>
    <w:rsid w:val="00F61FFE"/>
    <w:rsid w:val="00F678F0"/>
    <w:rsid w:val="00F74619"/>
    <w:rsid w:val="00F755A0"/>
    <w:rsid w:val="00F76FBE"/>
    <w:rsid w:val="00F80BB0"/>
    <w:rsid w:val="00F852B3"/>
    <w:rsid w:val="00F85ED1"/>
    <w:rsid w:val="00F865BA"/>
    <w:rsid w:val="00F91E21"/>
    <w:rsid w:val="00F93C22"/>
    <w:rsid w:val="00F94FDC"/>
    <w:rsid w:val="00FA22DA"/>
    <w:rsid w:val="00FA2B59"/>
    <w:rsid w:val="00FA3B4C"/>
    <w:rsid w:val="00FB5254"/>
    <w:rsid w:val="00FC44B2"/>
    <w:rsid w:val="00FC5792"/>
    <w:rsid w:val="00FC74AC"/>
    <w:rsid w:val="00FC7A61"/>
    <w:rsid w:val="00FD0047"/>
    <w:rsid w:val="00FD09C3"/>
    <w:rsid w:val="00FD14C2"/>
    <w:rsid w:val="00FE274C"/>
    <w:rsid w:val="00FE341D"/>
    <w:rsid w:val="00FE3EE0"/>
    <w:rsid w:val="00FF2877"/>
    <w:rsid w:val="00FF47AF"/>
    <w:rsid w:val="00FF6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B8CD1C2"/>
  <w15:chartTrackingRefBased/>
  <w15:docId w15:val="{E9370B1D-F134-4804-8DDF-166102947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UA" w:eastAsia="ru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3BF6"/>
    <w:pPr>
      <w:spacing w:line="360" w:lineRule="auto"/>
      <w:contextualSpacing/>
      <w:jc w:val="both"/>
    </w:pPr>
    <w:rPr>
      <w:sz w:val="24"/>
      <w:lang w:val="uk-UA" w:eastAsia="ru-RU"/>
    </w:rPr>
  </w:style>
  <w:style w:type="paragraph" w:styleId="1">
    <w:name w:val="heading 1"/>
    <w:basedOn w:val="a"/>
    <w:next w:val="a"/>
    <w:qFormat/>
    <w:pPr>
      <w:suppressAutoHyphens/>
      <w:spacing w:line="336" w:lineRule="auto"/>
      <w:jc w:val="center"/>
      <w:outlineLvl w:val="0"/>
    </w:pPr>
    <w:rPr>
      <w:b/>
      <w:caps/>
      <w:kern w:val="28"/>
    </w:rPr>
  </w:style>
  <w:style w:type="paragraph" w:styleId="2">
    <w:name w:val="heading 2"/>
    <w:basedOn w:val="a"/>
    <w:next w:val="a"/>
    <w:qFormat/>
    <w:pPr>
      <w:suppressAutoHyphens/>
      <w:spacing w:line="336" w:lineRule="auto"/>
      <w:ind w:left="851"/>
      <w:outlineLvl w:val="1"/>
    </w:pPr>
    <w:rPr>
      <w:b/>
    </w:rPr>
  </w:style>
  <w:style w:type="paragraph" w:styleId="3">
    <w:name w:val="heading 3"/>
    <w:basedOn w:val="a"/>
    <w:next w:val="a"/>
    <w:qFormat/>
    <w:pPr>
      <w:suppressAutoHyphens/>
      <w:spacing w:line="336" w:lineRule="auto"/>
      <w:ind w:left="851"/>
      <w:outlineLvl w:val="2"/>
    </w:pPr>
    <w:rPr>
      <w:b/>
    </w:rPr>
  </w:style>
  <w:style w:type="paragraph" w:styleId="4">
    <w:name w:val="heading 4"/>
    <w:basedOn w:val="a"/>
    <w:next w:val="a"/>
    <w:qFormat/>
    <w:pPr>
      <w:suppressAutoHyphens/>
      <w:spacing w:line="336" w:lineRule="auto"/>
      <w:jc w:val="center"/>
      <w:outlineLvl w:val="3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paragraph" w:styleId="a4">
    <w:name w:val="caption"/>
    <w:basedOn w:val="a"/>
    <w:next w:val="a"/>
    <w:qFormat/>
    <w:pPr>
      <w:suppressAutoHyphens/>
      <w:spacing w:line="336" w:lineRule="auto"/>
      <w:jc w:val="center"/>
    </w:p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</w:pPr>
  </w:style>
  <w:style w:type="character" w:styleId="a7">
    <w:name w:val="page number"/>
    <w:rPr>
      <w:rFonts w:ascii="Times New Roman" w:hAnsi="Times New Roman"/>
      <w:noProof w:val="0"/>
      <w:lang w:val="uk-UA"/>
    </w:rPr>
  </w:style>
  <w:style w:type="paragraph" w:styleId="10">
    <w:name w:val="toc 1"/>
    <w:basedOn w:val="a"/>
    <w:next w:val="a"/>
    <w:autoRedefine/>
    <w:semiHidden/>
    <w:pPr>
      <w:tabs>
        <w:tab w:val="right" w:leader="dot" w:pos="9355"/>
      </w:tabs>
      <w:spacing w:line="336" w:lineRule="auto"/>
      <w:ind w:right="851"/>
      <w:jc w:val="left"/>
    </w:pPr>
    <w:rPr>
      <w:caps/>
    </w:rPr>
  </w:style>
  <w:style w:type="paragraph" w:styleId="20">
    <w:name w:val="toc 2"/>
    <w:basedOn w:val="a"/>
    <w:next w:val="a"/>
    <w:autoRedefine/>
    <w:semiHidden/>
    <w:pPr>
      <w:tabs>
        <w:tab w:val="right" w:leader="dot" w:pos="9355"/>
      </w:tabs>
      <w:spacing w:line="336" w:lineRule="auto"/>
      <w:ind w:left="284" w:right="851"/>
      <w:jc w:val="left"/>
    </w:pPr>
  </w:style>
  <w:style w:type="paragraph" w:styleId="30">
    <w:name w:val="toc 3"/>
    <w:basedOn w:val="a"/>
    <w:next w:val="a"/>
    <w:autoRedefine/>
    <w:semiHidden/>
    <w:pPr>
      <w:tabs>
        <w:tab w:val="right" w:leader="dot" w:pos="9355"/>
      </w:tabs>
      <w:spacing w:line="336" w:lineRule="auto"/>
      <w:ind w:left="567" w:right="851"/>
      <w:jc w:val="left"/>
    </w:pPr>
  </w:style>
  <w:style w:type="paragraph" w:styleId="40">
    <w:name w:val="toc 4"/>
    <w:basedOn w:val="a"/>
    <w:next w:val="a"/>
    <w:autoRedefine/>
    <w:semiHidden/>
    <w:pPr>
      <w:tabs>
        <w:tab w:val="right" w:leader="dot" w:pos="9356"/>
      </w:tabs>
      <w:spacing w:line="336" w:lineRule="auto"/>
      <w:ind w:left="284" w:right="851"/>
      <w:jc w:val="left"/>
    </w:pPr>
  </w:style>
  <w:style w:type="paragraph" w:styleId="a8">
    <w:name w:val="Body Text"/>
    <w:basedOn w:val="a"/>
    <w:link w:val="a9"/>
    <w:pPr>
      <w:spacing w:line="336" w:lineRule="auto"/>
      <w:ind w:firstLine="851"/>
    </w:pPr>
  </w:style>
  <w:style w:type="paragraph" w:customStyle="1" w:styleId="aa">
    <w:name w:val="Переменные"/>
    <w:basedOn w:val="a8"/>
    <w:pPr>
      <w:tabs>
        <w:tab w:val="left" w:pos="482"/>
      </w:tabs>
      <w:ind w:left="482" w:hanging="482"/>
    </w:pPr>
  </w:style>
  <w:style w:type="paragraph" w:styleId="ab">
    <w:name w:val="Document Map"/>
    <w:basedOn w:val="a"/>
    <w:semiHidden/>
    <w:pPr>
      <w:shd w:val="clear" w:color="auto" w:fill="000080"/>
    </w:pPr>
  </w:style>
  <w:style w:type="paragraph" w:customStyle="1" w:styleId="ac">
    <w:name w:val="Формула"/>
    <w:basedOn w:val="a8"/>
    <w:pPr>
      <w:tabs>
        <w:tab w:val="center" w:pos="4536"/>
        <w:tab w:val="right" w:pos="9356"/>
      </w:tabs>
      <w:ind w:firstLine="0"/>
    </w:pPr>
  </w:style>
  <w:style w:type="paragraph" w:styleId="ad">
    <w:name w:val="Title"/>
    <w:basedOn w:val="a"/>
    <w:qFormat/>
    <w:rsid w:val="003C6FEE"/>
    <w:pPr>
      <w:jc w:val="center"/>
    </w:pPr>
    <w:rPr>
      <w:sz w:val="32"/>
      <w:szCs w:val="24"/>
      <w:lang w:val="ru-RU"/>
    </w:rPr>
  </w:style>
  <w:style w:type="paragraph" w:styleId="ae">
    <w:name w:val="Body Text Indent"/>
    <w:basedOn w:val="a"/>
    <w:rsid w:val="00343210"/>
    <w:pPr>
      <w:spacing w:after="120"/>
      <w:ind w:left="283"/>
    </w:pPr>
  </w:style>
  <w:style w:type="table" w:styleId="af">
    <w:name w:val="Table Grid"/>
    <w:basedOn w:val="a1"/>
    <w:rsid w:val="00343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Plain Text"/>
    <w:basedOn w:val="a"/>
    <w:rsid w:val="00D22737"/>
    <w:pPr>
      <w:jc w:val="left"/>
    </w:pPr>
    <w:rPr>
      <w:rFonts w:ascii="Courier New" w:hAnsi="Courier New" w:cs="Courier New"/>
      <w:sz w:val="20"/>
      <w:lang w:val="ru-RU"/>
    </w:rPr>
  </w:style>
  <w:style w:type="paragraph" w:styleId="21">
    <w:name w:val="Body Text 2"/>
    <w:basedOn w:val="a"/>
    <w:rsid w:val="00331E02"/>
    <w:pPr>
      <w:spacing w:after="120" w:line="480" w:lineRule="auto"/>
    </w:pPr>
  </w:style>
  <w:style w:type="paragraph" w:styleId="af1">
    <w:name w:val="List Paragraph"/>
    <w:basedOn w:val="a"/>
    <w:uiPriority w:val="34"/>
    <w:qFormat/>
    <w:rsid w:val="00E95200"/>
    <w:pPr>
      <w:ind w:left="720" w:firstLine="425"/>
    </w:pPr>
    <w:rPr>
      <w:rFonts w:eastAsia="Calibri"/>
      <w:sz w:val="22"/>
      <w:szCs w:val="22"/>
      <w:lang w:eastAsia="en-US"/>
    </w:rPr>
  </w:style>
  <w:style w:type="character" w:customStyle="1" w:styleId="a9">
    <w:name w:val="Основной текст Знак"/>
    <w:link w:val="a8"/>
    <w:rsid w:val="004B7B4A"/>
    <w:rPr>
      <w:sz w:val="28"/>
      <w:lang w:eastAsia="ru-RU"/>
    </w:rPr>
  </w:style>
  <w:style w:type="paragraph" w:customStyle="1" w:styleId="41">
    <w:name w:val="заголовок4"/>
    <w:basedOn w:val="a"/>
    <w:rsid w:val="00826167"/>
    <w:pPr>
      <w:tabs>
        <w:tab w:val="left" w:pos="7740"/>
      </w:tabs>
      <w:ind w:firstLine="709"/>
      <w:jc w:val="center"/>
    </w:pPr>
    <w:rPr>
      <w:szCs w:val="24"/>
    </w:rPr>
  </w:style>
  <w:style w:type="paragraph" w:styleId="af2">
    <w:name w:val="Normal (Web)"/>
    <w:basedOn w:val="a"/>
    <w:rsid w:val="00826167"/>
    <w:pPr>
      <w:spacing w:before="100" w:beforeAutospacing="1" w:after="100" w:afterAutospacing="1"/>
      <w:jc w:val="left"/>
    </w:pPr>
    <w:rPr>
      <w:szCs w:val="24"/>
      <w:lang w:val="ru-RU"/>
    </w:rPr>
  </w:style>
  <w:style w:type="character" w:styleId="af3">
    <w:name w:val="Hyperlink"/>
    <w:rsid w:val="00826167"/>
    <w:rPr>
      <w:color w:val="0000FF"/>
      <w:u w:val="single"/>
    </w:rPr>
  </w:style>
  <w:style w:type="character" w:customStyle="1" w:styleId="longtext">
    <w:name w:val="long_text"/>
    <w:rsid w:val="00826167"/>
  </w:style>
  <w:style w:type="character" w:customStyle="1" w:styleId="hps">
    <w:name w:val="hps"/>
    <w:rsid w:val="00826167"/>
  </w:style>
  <w:style w:type="character" w:customStyle="1" w:styleId="hpsatn">
    <w:name w:val="hps atn"/>
    <w:rsid w:val="00826167"/>
  </w:style>
  <w:style w:type="character" w:customStyle="1" w:styleId="longtextshorttext">
    <w:name w:val="long_text short_text"/>
    <w:rsid w:val="00826167"/>
  </w:style>
  <w:style w:type="character" w:customStyle="1" w:styleId="MTConvertedEquation">
    <w:name w:val="MTConvertedEquation"/>
    <w:rsid w:val="00EF5369"/>
    <w:rPr>
      <w:color w:val="339966"/>
      <w:sz w:val="24"/>
      <w:szCs w:val="24"/>
      <w:lang w:val="en-US"/>
    </w:rPr>
  </w:style>
  <w:style w:type="paragraph" w:customStyle="1" w:styleId="af4">
    <w:name w:val="Формула с номером"/>
    <w:basedOn w:val="a"/>
    <w:next w:val="a"/>
    <w:qFormat/>
    <w:rsid w:val="000744C0"/>
    <w:pPr>
      <w:tabs>
        <w:tab w:val="center" w:pos="4961"/>
        <w:tab w:val="right" w:pos="9923"/>
      </w:tabs>
    </w:pPr>
    <w:rPr>
      <w:szCs w:val="24"/>
      <w:lang w:val="en-US"/>
    </w:rPr>
  </w:style>
  <w:style w:type="character" w:customStyle="1" w:styleId="a6">
    <w:name w:val="Нижний колонтитул Знак"/>
    <w:link w:val="a5"/>
    <w:uiPriority w:val="99"/>
    <w:rsid w:val="009003FD"/>
    <w:rPr>
      <w:sz w:val="24"/>
      <w:lang w:eastAsia="ru-RU"/>
    </w:rPr>
  </w:style>
  <w:style w:type="paragraph" w:customStyle="1" w:styleId="af5">
    <w:name w:val="формула"/>
    <w:basedOn w:val="a"/>
    <w:next w:val="a"/>
    <w:autoRedefine/>
    <w:rsid w:val="000C5BCA"/>
    <w:pPr>
      <w:shd w:val="clear" w:color="auto" w:fill="FFFFFF"/>
      <w:tabs>
        <w:tab w:val="center" w:pos="3780"/>
        <w:tab w:val="left" w:pos="7796"/>
      </w:tabs>
      <w:spacing w:before="120" w:after="120"/>
      <w:contextualSpacing w:val="0"/>
      <w:jc w:val="left"/>
    </w:pPr>
    <w:rPr>
      <w:szCs w:val="24"/>
      <w:lang w:eastAsia="uk-UA"/>
    </w:rPr>
  </w:style>
  <w:style w:type="character" w:styleId="af6">
    <w:name w:val="Emphasis"/>
    <w:qFormat/>
    <w:rsid w:val="000C5BCA"/>
    <w:rPr>
      <w:i/>
      <w:iCs/>
    </w:rPr>
  </w:style>
  <w:style w:type="paragraph" w:styleId="af7">
    <w:name w:val="No Spacing"/>
    <w:uiPriority w:val="1"/>
    <w:qFormat/>
    <w:rsid w:val="000C5BCA"/>
    <w:pPr>
      <w:jc w:val="both"/>
    </w:pPr>
    <w:rPr>
      <w:sz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257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1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3.bin"/><Relationship Id="rId531" Type="http://schemas.openxmlformats.org/officeDocument/2006/relationships/footer" Target="footer1.xml"/><Relationship Id="rId170" Type="http://schemas.openxmlformats.org/officeDocument/2006/relationships/image" Target="media/image73.wmf"/><Relationship Id="rId268" Type="http://schemas.openxmlformats.org/officeDocument/2006/relationships/image" Target="media/image121.wmf"/><Relationship Id="rId475" Type="http://schemas.openxmlformats.org/officeDocument/2006/relationships/image" Target="media/image195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2.wmf"/><Relationship Id="rId335" Type="http://schemas.openxmlformats.org/officeDocument/2006/relationships/oleObject" Target="embeddings/oleObject179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22.bin"/><Relationship Id="rId279" Type="http://schemas.openxmlformats.org/officeDocument/2006/relationships/image" Target="media/image126.wmf"/><Relationship Id="rId444" Type="http://schemas.openxmlformats.org/officeDocument/2006/relationships/oleObject" Target="embeddings/oleObject258.bin"/><Relationship Id="rId486" Type="http://schemas.openxmlformats.org/officeDocument/2006/relationships/oleObject" Target="embeddings/oleObject28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4.wmf"/><Relationship Id="rId388" Type="http://schemas.openxmlformats.org/officeDocument/2006/relationships/image" Target="media/image169.wmf"/><Relationship Id="rId511" Type="http://schemas.openxmlformats.org/officeDocument/2006/relationships/image" Target="media/image21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31.bin"/><Relationship Id="rId248" Type="http://schemas.openxmlformats.org/officeDocument/2006/relationships/oleObject" Target="embeddings/oleObject131.bin"/><Relationship Id="rId455" Type="http://schemas.openxmlformats.org/officeDocument/2006/relationships/image" Target="media/image185.wmf"/><Relationship Id="rId497" Type="http://schemas.openxmlformats.org/officeDocument/2006/relationships/image" Target="media/image20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2.wmf"/><Relationship Id="rId315" Type="http://schemas.openxmlformats.org/officeDocument/2006/relationships/image" Target="media/image144.wmf"/><Relationship Id="rId357" Type="http://schemas.openxmlformats.org/officeDocument/2006/relationships/oleObject" Target="embeddings/oleObject197.bin"/><Relationship Id="rId522" Type="http://schemas.openxmlformats.org/officeDocument/2006/relationships/oleObject" Target="embeddings/oleObject29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5.bin"/><Relationship Id="rId399" Type="http://schemas.openxmlformats.org/officeDocument/2006/relationships/image" Target="media/image174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42.bin"/><Relationship Id="rId466" Type="http://schemas.openxmlformats.org/officeDocument/2006/relationships/oleObject" Target="embeddings/oleObject27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270" Type="http://schemas.openxmlformats.org/officeDocument/2006/relationships/image" Target="media/image122.wmf"/><Relationship Id="rId326" Type="http://schemas.openxmlformats.org/officeDocument/2006/relationships/image" Target="media/image146.wmf"/><Relationship Id="rId533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image" Target="media/image53.wmf"/><Relationship Id="rId368" Type="http://schemas.openxmlformats.org/officeDocument/2006/relationships/image" Target="media/image159.wmf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49.bin"/><Relationship Id="rId477" Type="http://schemas.openxmlformats.org/officeDocument/2006/relationships/image" Target="media/image196.wmf"/><Relationship Id="rId281" Type="http://schemas.openxmlformats.org/officeDocument/2006/relationships/image" Target="media/image127.wmf"/><Relationship Id="rId337" Type="http://schemas.openxmlformats.org/officeDocument/2006/relationships/oleObject" Target="embeddings/oleObject180.bin"/><Relationship Id="rId502" Type="http://schemas.openxmlformats.org/officeDocument/2006/relationships/oleObject" Target="embeddings/oleObject28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09.bin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6.bin"/><Relationship Id="rId390" Type="http://schemas.openxmlformats.org/officeDocument/2006/relationships/image" Target="media/image170.wmf"/><Relationship Id="rId404" Type="http://schemas.openxmlformats.org/officeDocument/2006/relationships/image" Target="media/image175.wmf"/><Relationship Id="rId446" Type="http://schemas.openxmlformats.org/officeDocument/2006/relationships/oleObject" Target="embeddings/oleObject260.bin"/><Relationship Id="rId250" Type="http://schemas.openxmlformats.org/officeDocument/2006/relationships/image" Target="media/image11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88" Type="http://schemas.openxmlformats.org/officeDocument/2006/relationships/image" Target="media/image202.png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3.wmf"/><Relationship Id="rId348" Type="http://schemas.openxmlformats.org/officeDocument/2006/relationships/oleObject" Target="embeddings/oleObject188.bin"/><Relationship Id="rId513" Type="http://schemas.openxmlformats.org/officeDocument/2006/relationships/image" Target="media/image215.wmf"/><Relationship Id="rId152" Type="http://schemas.openxmlformats.org/officeDocument/2006/relationships/image" Target="media/image64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33.bin"/><Relationship Id="rId457" Type="http://schemas.openxmlformats.org/officeDocument/2006/relationships/image" Target="media/image186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20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5.wmf"/><Relationship Id="rId359" Type="http://schemas.openxmlformats.org/officeDocument/2006/relationships/oleObject" Target="embeddings/oleObject199.bin"/><Relationship Id="rId524" Type="http://schemas.openxmlformats.org/officeDocument/2006/relationships/oleObject" Target="embeddings/oleObject298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43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7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328" Type="http://schemas.openxmlformats.org/officeDocument/2006/relationships/image" Target="media/image147.wmf"/><Relationship Id="rId132" Type="http://schemas.openxmlformats.org/officeDocument/2006/relationships/image" Target="media/image54.wmf"/><Relationship Id="rId174" Type="http://schemas.openxmlformats.org/officeDocument/2006/relationships/image" Target="media/image75.wmf"/><Relationship Id="rId381" Type="http://schemas.openxmlformats.org/officeDocument/2006/relationships/oleObject" Target="embeddings/oleObject210.bin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51.bin"/><Relationship Id="rId479" Type="http://schemas.openxmlformats.org/officeDocument/2006/relationships/image" Target="media/image19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28.wmf"/><Relationship Id="rId339" Type="http://schemas.openxmlformats.org/officeDocument/2006/relationships/oleObject" Target="embeddings/oleObject181.bin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8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7.bin"/><Relationship Id="rId143" Type="http://schemas.openxmlformats.org/officeDocument/2006/relationships/oleObject" Target="embeddings/oleObject78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0.bin"/><Relationship Id="rId406" Type="http://schemas.openxmlformats.org/officeDocument/2006/relationships/oleObject" Target="embeddings/oleObject225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392" Type="http://schemas.openxmlformats.org/officeDocument/2006/relationships/image" Target="media/image171.wmf"/><Relationship Id="rId448" Type="http://schemas.openxmlformats.org/officeDocument/2006/relationships/oleObject" Target="embeddings/oleObject261.bin"/><Relationship Id="rId252" Type="http://schemas.openxmlformats.org/officeDocument/2006/relationships/image" Target="media/image113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image" Target="media/image216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4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200.bin"/><Relationship Id="rId196" Type="http://schemas.openxmlformats.org/officeDocument/2006/relationships/image" Target="media/image86.wmf"/><Relationship Id="rId417" Type="http://schemas.openxmlformats.org/officeDocument/2006/relationships/oleObject" Target="embeddings/oleObject235.bin"/><Relationship Id="rId459" Type="http://schemas.openxmlformats.org/officeDocument/2006/relationships/image" Target="media/image1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72.bin"/><Relationship Id="rId526" Type="http://schemas.openxmlformats.org/officeDocument/2006/relationships/oleObject" Target="embeddings/oleObject299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48.wmf"/><Relationship Id="rId165" Type="http://schemas.openxmlformats.org/officeDocument/2006/relationships/oleObject" Target="embeddings/oleObject89.bin"/><Relationship Id="rId372" Type="http://schemas.openxmlformats.org/officeDocument/2006/relationships/image" Target="media/image161.wmf"/><Relationship Id="rId428" Type="http://schemas.openxmlformats.org/officeDocument/2006/relationships/oleObject" Target="embeddings/oleObject245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5.bin"/><Relationship Id="rId481" Type="http://schemas.openxmlformats.org/officeDocument/2006/relationships/image" Target="media/image19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55.wmf"/><Relationship Id="rId80" Type="http://schemas.openxmlformats.org/officeDocument/2006/relationships/image" Target="media/image38.png"/><Relationship Id="rId176" Type="http://schemas.openxmlformats.org/officeDocument/2006/relationships/image" Target="media/image76.wmf"/><Relationship Id="rId341" Type="http://schemas.openxmlformats.org/officeDocument/2006/relationships/image" Target="media/image153.wmf"/><Relationship Id="rId383" Type="http://schemas.openxmlformats.org/officeDocument/2006/relationships/oleObject" Target="embeddings/oleObject211.bin"/><Relationship Id="rId439" Type="http://schemas.openxmlformats.org/officeDocument/2006/relationships/oleObject" Target="embeddings/oleObject253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28.bin"/><Relationship Id="rId285" Type="http://schemas.openxmlformats.org/officeDocument/2006/relationships/image" Target="media/image129.wmf"/><Relationship Id="rId450" Type="http://schemas.openxmlformats.org/officeDocument/2006/relationships/oleObject" Target="embeddings/oleObject262.bin"/><Relationship Id="rId506" Type="http://schemas.openxmlformats.org/officeDocument/2006/relationships/oleObject" Target="embeddings/oleObject28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8.bin"/><Relationship Id="rId310" Type="http://schemas.openxmlformats.org/officeDocument/2006/relationships/oleObject" Target="embeddings/oleObject163.bin"/><Relationship Id="rId492" Type="http://schemas.openxmlformats.org/officeDocument/2006/relationships/oleObject" Target="embeddings/oleObject282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2.wmf"/><Relationship Id="rId408" Type="http://schemas.openxmlformats.org/officeDocument/2006/relationships/image" Target="media/image176.wmf"/><Relationship Id="rId212" Type="http://schemas.openxmlformats.org/officeDocument/2006/relationships/image" Target="media/image94.wmf"/><Relationship Id="rId254" Type="http://schemas.openxmlformats.org/officeDocument/2006/relationships/image" Target="media/image114.wmf"/><Relationship Id="rId49" Type="http://schemas.openxmlformats.org/officeDocument/2006/relationships/image" Target="media/image22.wmf"/><Relationship Id="rId114" Type="http://schemas.openxmlformats.org/officeDocument/2006/relationships/image" Target="media/image45.wmf"/><Relationship Id="rId296" Type="http://schemas.openxmlformats.org/officeDocument/2006/relationships/oleObject" Target="embeddings/oleObject156.bin"/><Relationship Id="rId461" Type="http://schemas.openxmlformats.org/officeDocument/2006/relationships/image" Target="media/image188.wmf"/><Relationship Id="rId517" Type="http://schemas.openxmlformats.org/officeDocument/2006/relationships/image" Target="media/image217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66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201.bin"/><Relationship Id="rId419" Type="http://schemas.openxmlformats.org/officeDocument/2006/relationships/oleObject" Target="embeddings/oleObject237.bin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4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73.bin"/><Relationship Id="rId528" Type="http://schemas.openxmlformats.org/officeDocument/2006/relationships/oleObject" Target="embeddings/oleObject300.bin"/><Relationship Id="rId125" Type="http://schemas.openxmlformats.org/officeDocument/2006/relationships/oleObject" Target="embeddings/oleObject69.bin"/><Relationship Id="rId167" Type="http://schemas.openxmlformats.org/officeDocument/2006/relationships/oleObject" Target="embeddings/oleObject90.bin"/><Relationship Id="rId332" Type="http://schemas.openxmlformats.org/officeDocument/2006/relationships/image" Target="media/image149.wmf"/><Relationship Id="rId374" Type="http://schemas.openxmlformats.org/officeDocument/2006/relationships/image" Target="media/image162.wmf"/><Relationship Id="rId71" Type="http://schemas.openxmlformats.org/officeDocument/2006/relationships/image" Target="media/image33.wmf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55.bin"/><Relationship Id="rId483" Type="http://schemas.openxmlformats.org/officeDocument/2006/relationships/image" Target="media/image19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56.wmf"/><Relationship Id="rId178" Type="http://schemas.openxmlformats.org/officeDocument/2006/relationships/image" Target="media/image77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4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2.bin"/><Relationship Id="rId245" Type="http://schemas.openxmlformats.org/officeDocument/2006/relationships/oleObject" Target="embeddings/oleObject129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28.bin"/><Relationship Id="rId452" Type="http://schemas.openxmlformats.org/officeDocument/2006/relationships/oleObject" Target="embeddings/oleObject263.bin"/><Relationship Id="rId494" Type="http://schemas.openxmlformats.org/officeDocument/2006/relationships/oleObject" Target="embeddings/oleObject283.bin"/><Relationship Id="rId508" Type="http://schemas.openxmlformats.org/officeDocument/2006/relationships/oleObject" Target="embeddings/oleObject290.bin"/><Relationship Id="rId105" Type="http://schemas.openxmlformats.org/officeDocument/2006/relationships/oleObject" Target="embeddings/oleObject59.bin"/><Relationship Id="rId147" Type="http://schemas.openxmlformats.org/officeDocument/2006/relationships/oleObject" Target="embeddings/oleObject80.bin"/><Relationship Id="rId312" Type="http://schemas.openxmlformats.org/officeDocument/2006/relationships/oleObject" Target="embeddings/oleObject164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1.bin"/><Relationship Id="rId396" Type="http://schemas.openxmlformats.org/officeDocument/2006/relationships/image" Target="media/image173.wmf"/><Relationship Id="rId214" Type="http://schemas.openxmlformats.org/officeDocument/2006/relationships/image" Target="media/image95.wmf"/><Relationship Id="rId256" Type="http://schemas.openxmlformats.org/officeDocument/2006/relationships/image" Target="media/image115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39.bin"/><Relationship Id="rId463" Type="http://schemas.openxmlformats.org/officeDocument/2006/relationships/image" Target="media/image189.wmf"/><Relationship Id="rId519" Type="http://schemas.openxmlformats.org/officeDocument/2006/relationships/image" Target="media/image218.wmf"/><Relationship Id="rId116" Type="http://schemas.openxmlformats.org/officeDocument/2006/relationships/image" Target="media/image46.wmf"/><Relationship Id="rId158" Type="http://schemas.openxmlformats.org/officeDocument/2006/relationships/image" Target="media/image67.wmf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30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2.bin"/><Relationship Id="rId225" Type="http://schemas.openxmlformats.org/officeDocument/2006/relationships/oleObject" Target="embeddings/oleObject119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4.bin"/><Relationship Id="rId127" Type="http://schemas.openxmlformats.org/officeDocument/2006/relationships/oleObject" Target="embeddings/oleObject70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50.wmf"/><Relationship Id="rId376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36" Type="http://schemas.openxmlformats.org/officeDocument/2006/relationships/image" Target="media/image106.wmf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1.bin"/><Relationship Id="rId443" Type="http://schemas.openxmlformats.org/officeDocument/2006/relationships/oleObject" Target="embeddings/oleObject257.bin"/><Relationship Id="rId303" Type="http://schemas.openxmlformats.org/officeDocument/2006/relationships/image" Target="media/image138.wmf"/><Relationship Id="rId485" Type="http://schemas.openxmlformats.org/officeDocument/2006/relationships/image" Target="media/image20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86.bin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91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30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131.wmf"/><Relationship Id="rId454" Type="http://schemas.openxmlformats.org/officeDocument/2006/relationships/oleObject" Target="embeddings/oleObject264.bin"/><Relationship Id="rId496" Type="http://schemas.openxmlformats.org/officeDocument/2006/relationships/oleObject" Target="embeddings/oleObject28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19.bin"/><Relationship Id="rId521" Type="http://schemas.openxmlformats.org/officeDocument/2006/relationships/image" Target="media/image219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41.bin"/><Relationship Id="rId258" Type="http://schemas.openxmlformats.org/officeDocument/2006/relationships/image" Target="media/image116.wmf"/><Relationship Id="rId465" Type="http://schemas.openxmlformats.org/officeDocument/2006/relationships/image" Target="media/image19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203.bin"/><Relationship Id="rId532" Type="http://schemas.openxmlformats.org/officeDocument/2006/relationships/fontTable" Target="fontTable.xml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48.bin"/><Relationship Id="rId336" Type="http://schemas.openxmlformats.org/officeDocument/2006/relationships/image" Target="media/image151.wmf"/><Relationship Id="rId501" Type="http://schemas.openxmlformats.org/officeDocument/2006/relationships/image" Target="media/image209.wmf"/><Relationship Id="rId75" Type="http://schemas.openxmlformats.org/officeDocument/2006/relationships/image" Target="media/image35.wmf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59.bin"/><Relationship Id="rId487" Type="http://schemas.openxmlformats.org/officeDocument/2006/relationships/image" Target="media/image201.png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14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32.bin"/><Relationship Id="rId456" Type="http://schemas.openxmlformats.org/officeDocument/2006/relationships/oleObject" Target="embeddings/oleObject265.bin"/><Relationship Id="rId498" Type="http://schemas.openxmlformats.org/officeDocument/2006/relationships/oleObject" Target="embeddings/oleObject28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1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66.bin"/><Relationship Id="rId523" Type="http://schemas.openxmlformats.org/officeDocument/2006/relationships/image" Target="media/image220.wmf"/><Relationship Id="rId55" Type="http://schemas.openxmlformats.org/officeDocument/2006/relationships/image" Target="media/image25.wmf"/><Relationship Id="rId97" Type="http://schemas.openxmlformats.org/officeDocument/2006/relationships/oleObject" Target="embeddings/oleObject53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198.bin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425" Type="http://schemas.openxmlformats.org/officeDocument/2006/relationships/image" Target="media/image177.wmf"/><Relationship Id="rId467" Type="http://schemas.openxmlformats.org/officeDocument/2006/relationships/image" Target="media/image191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1.bin"/><Relationship Id="rId380" Type="http://schemas.openxmlformats.org/officeDocument/2006/relationships/image" Target="media/image165.wmf"/><Relationship Id="rId436" Type="http://schemas.openxmlformats.org/officeDocument/2006/relationships/oleObject" Target="embeddings/oleObject250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7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49.bin"/><Relationship Id="rId338" Type="http://schemas.openxmlformats.org/officeDocument/2006/relationships/image" Target="media/image152.wmf"/><Relationship Id="rId503" Type="http://schemas.openxmlformats.org/officeDocument/2006/relationships/image" Target="media/image210.wmf"/><Relationship Id="rId8" Type="http://schemas.openxmlformats.org/officeDocument/2006/relationships/oleObject" Target="embeddings/oleObject1.bin"/><Relationship Id="rId142" Type="http://schemas.openxmlformats.org/officeDocument/2006/relationships/image" Target="media/image59.wmf"/><Relationship Id="rId184" Type="http://schemas.openxmlformats.org/officeDocument/2006/relationships/image" Target="media/image80.wmf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4.bin"/><Relationship Id="rId447" Type="http://schemas.openxmlformats.org/officeDocument/2006/relationships/image" Target="media/image181.wmf"/><Relationship Id="rId251" Type="http://schemas.openxmlformats.org/officeDocument/2006/relationships/oleObject" Target="embeddings/oleObject133.bin"/><Relationship Id="rId489" Type="http://schemas.openxmlformats.org/officeDocument/2006/relationships/image" Target="media/image20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93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2.bin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5.wmf"/><Relationship Id="rId416" Type="http://schemas.openxmlformats.org/officeDocument/2006/relationships/oleObject" Target="embeddings/oleObject234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6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18.wmf"/><Relationship Id="rId318" Type="http://schemas.openxmlformats.org/officeDocument/2006/relationships/oleObject" Target="embeddings/oleObject167.bin"/><Relationship Id="rId525" Type="http://schemas.openxmlformats.org/officeDocument/2006/relationships/image" Target="media/image221.wmf"/><Relationship Id="rId99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64" Type="http://schemas.openxmlformats.org/officeDocument/2006/relationships/image" Target="media/image70.wmf"/><Relationship Id="rId371" Type="http://schemas.openxmlformats.org/officeDocument/2006/relationships/oleObject" Target="embeddings/oleObject205.bin"/><Relationship Id="rId427" Type="http://schemas.openxmlformats.org/officeDocument/2006/relationships/oleObject" Target="embeddings/oleObject244.bin"/><Relationship Id="rId469" Type="http://schemas.openxmlformats.org/officeDocument/2006/relationships/image" Target="media/image19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3.wmf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2.bin"/><Relationship Id="rId200" Type="http://schemas.openxmlformats.org/officeDocument/2006/relationships/image" Target="media/image88.wmf"/><Relationship Id="rId382" Type="http://schemas.openxmlformats.org/officeDocument/2006/relationships/image" Target="media/image166.wmf"/><Relationship Id="rId438" Type="http://schemas.openxmlformats.org/officeDocument/2006/relationships/oleObject" Target="embeddings/oleObject252.bin"/><Relationship Id="rId242" Type="http://schemas.openxmlformats.org/officeDocument/2006/relationships/image" Target="media/image109.wmf"/><Relationship Id="rId284" Type="http://schemas.openxmlformats.org/officeDocument/2006/relationships/oleObject" Target="embeddings/oleObject150.bin"/><Relationship Id="rId491" Type="http://schemas.openxmlformats.org/officeDocument/2006/relationships/image" Target="media/image204.wmf"/><Relationship Id="rId505" Type="http://schemas.openxmlformats.org/officeDocument/2006/relationships/image" Target="media/image211.wmf"/><Relationship Id="rId37" Type="http://schemas.openxmlformats.org/officeDocument/2006/relationships/image" Target="media/image16.wmf"/><Relationship Id="rId79" Type="http://schemas.openxmlformats.org/officeDocument/2006/relationships/image" Target="media/image37.png"/><Relationship Id="rId102" Type="http://schemas.openxmlformats.org/officeDocument/2006/relationships/image" Target="media/image39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6.bin"/><Relationship Id="rId449" Type="http://schemas.openxmlformats.org/officeDocument/2006/relationships/image" Target="media/image182.wmf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29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69.bin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6.wmf"/><Relationship Id="rId418" Type="http://schemas.openxmlformats.org/officeDocument/2006/relationships/oleObject" Target="embeddings/oleObject236.bin"/><Relationship Id="rId222" Type="http://schemas.openxmlformats.org/officeDocument/2006/relationships/image" Target="media/image99.wmf"/><Relationship Id="rId264" Type="http://schemas.openxmlformats.org/officeDocument/2006/relationships/image" Target="media/image119.wmf"/><Relationship Id="rId471" Type="http://schemas.openxmlformats.org/officeDocument/2006/relationships/image" Target="media/image19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0.wmf"/><Relationship Id="rId527" Type="http://schemas.openxmlformats.org/officeDocument/2006/relationships/image" Target="media/image222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1.wmf"/><Relationship Id="rId331" Type="http://schemas.openxmlformats.org/officeDocument/2006/relationships/oleObject" Target="embeddings/oleObject177.bin"/><Relationship Id="rId373" Type="http://schemas.openxmlformats.org/officeDocument/2006/relationships/oleObject" Target="embeddings/oleObject206.bin"/><Relationship Id="rId429" Type="http://schemas.openxmlformats.org/officeDocument/2006/relationships/image" Target="media/image17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5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7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83.bin"/><Relationship Id="rId384" Type="http://schemas.openxmlformats.org/officeDocument/2006/relationships/image" Target="media/image167.wmf"/><Relationship Id="rId202" Type="http://schemas.openxmlformats.org/officeDocument/2006/relationships/image" Target="media/image89.wmf"/><Relationship Id="rId244" Type="http://schemas.openxmlformats.org/officeDocument/2006/relationships/image" Target="media/image11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51.bin"/><Relationship Id="rId451" Type="http://schemas.openxmlformats.org/officeDocument/2006/relationships/image" Target="media/image183.wmf"/><Relationship Id="rId493" Type="http://schemas.openxmlformats.org/officeDocument/2006/relationships/image" Target="media/image205.wmf"/><Relationship Id="rId507" Type="http://schemas.openxmlformats.org/officeDocument/2006/relationships/image" Target="media/image21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0.wmf"/><Relationship Id="rId146" Type="http://schemas.openxmlformats.org/officeDocument/2006/relationships/image" Target="media/image61.wmf"/><Relationship Id="rId188" Type="http://schemas.openxmlformats.org/officeDocument/2006/relationships/image" Target="media/image82.wmf"/><Relationship Id="rId311" Type="http://schemas.openxmlformats.org/officeDocument/2006/relationships/image" Target="media/image142.wmf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38.bin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5.wmf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295.bin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71.bin"/><Relationship Id="rId364" Type="http://schemas.openxmlformats.org/officeDocument/2006/relationships/image" Target="media/image157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266" Type="http://schemas.openxmlformats.org/officeDocument/2006/relationships/image" Target="media/image120.wmf"/><Relationship Id="rId431" Type="http://schemas.openxmlformats.org/officeDocument/2006/relationships/image" Target="media/image179.wmf"/><Relationship Id="rId473" Type="http://schemas.openxmlformats.org/officeDocument/2006/relationships/image" Target="media/image194.wmf"/><Relationship Id="rId529" Type="http://schemas.openxmlformats.org/officeDocument/2006/relationships/image" Target="media/image223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1.wmf"/><Relationship Id="rId168" Type="http://schemas.openxmlformats.org/officeDocument/2006/relationships/image" Target="media/image72.wmf"/><Relationship Id="rId333" Type="http://schemas.openxmlformats.org/officeDocument/2006/relationships/oleObject" Target="embeddings/oleObject17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7.bin"/><Relationship Id="rId3" Type="http://schemas.openxmlformats.org/officeDocument/2006/relationships/settings" Target="settings.xml"/><Relationship Id="rId235" Type="http://schemas.openxmlformats.org/officeDocument/2006/relationships/oleObject" Target="embeddings/oleObject124.bin"/><Relationship Id="rId277" Type="http://schemas.openxmlformats.org/officeDocument/2006/relationships/image" Target="media/image125.wmf"/><Relationship Id="rId400" Type="http://schemas.openxmlformats.org/officeDocument/2006/relationships/oleObject" Target="embeddings/oleObject220.bin"/><Relationship Id="rId442" Type="http://schemas.openxmlformats.org/officeDocument/2006/relationships/oleObject" Target="embeddings/oleObject256.bin"/><Relationship Id="rId484" Type="http://schemas.openxmlformats.org/officeDocument/2006/relationships/oleObject" Target="embeddings/oleObject279.bin"/><Relationship Id="rId137" Type="http://schemas.openxmlformats.org/officeDocument/2006/relationships/oleObject" Target="embeddings/oleObject75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5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86" Type="http://schemas.openxmlformats.org/officeDocument/2006/relationships/image" Target="media/image168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46" Type="http://schemas.openxmlformats.org/officeDocument/2006/relationships/image" Target="media/image111.wmf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29.bin"/><Relationship Id="rId453" Type="http://schemas.openxmlformats.org/officeDocument/2006/relationships/image" Target="media/image184.wmf"/><Relationship Id="rId509" Type="http://schemas.openxmlformats.org/officeDocument/2006/relationships/image" Target="media/image213.wmf"/><Relationship Id="rId106" Type="http://schemas.openxmlformats.org/officeDocument/2006/relationships/image" Target="media/image41.wmf"/><Relationship Id="rId313" Type="http://schemas.openxmlformats.org/officeDocument/2006/relationships/image" Target="media/image143.wmf"/><Relationship Id="rId495" Type="http://schemas.openxmlformats.org/officeDocument/2006/relationships/image" Target="media/image20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296.bin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40.bin"/><Relationship Id="rId464" Type="http://schemas.openxmlformats.org/officeDocument/2006/relationships/oleObject" Target="embeddings/oleObject269.bin"/><Relationship Id="rId299" Type="http://schemas.openxmlformats.org/officeDocument/2006/relationships/image" Target="media/image136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6.bin"/><Relationship Id="rId366" Type="http://schemas.openxmlformats.org/officeDocument/2006/relationships/image" Target="media/image158.wmf"/><Relationship Id="rId226" Type="http://schemas.openxmlformats.org/officeDocument/2006/relationships/image" Target="media/image101.wmf"/><Relationship Id="rId433" Type="http://schemas.openxmlformats.org/officeDocument/2006/relationships/image" Target="media/image180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8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6498</Words>
  <Characters>37042</Characters>
  <Application>Microsoft Office Word</Application>
  <DocSecurity>0</DocSecurity>
  <Lines>308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43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lexo</dc:creator>
  <cp:keywords/>
  <cp:lastModifiedBy>RePack by Diakov</cp:lastModifiedBy>
  <cp:revision>6</cp:revision>
  <cp:lastPrinted>2013-02-09T09:48:00Z</cp:lastPrinted>
  <dcterms:created xsi:type="dcterms:W3CDTF">2019-10-12T17:29:00Z</dcterms:created>
  <dcterms:modified xsi:type="dcterms:W3CDTF">2019-10-28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